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79" r:id="rId4"/>
    <p:sldId id="280" r:id="rId5"/>
    <p:sldId id="268" r:id="rId6"/>
    <p:sldId id="258" r:id="rId7"/>
    <p:sldId id="281" r:id="rId8"/>
    <p:sldId id="282" r:id="rId9"/>
    <p:sldId id="269" r:id="rId10"/>
    <p:sldId id="259" r:id="rId11"/>
    <p:sldId id="283" r:id="rId12"/>
    <p:sldId id="284" r:id="rId13"/>
    <p:sldId id="270" r:id="rId14"/>
    <p:sldId id="260" r:id="rId15"/>
    <p:sldId id="285" r:id="rId16"/>
    <p:sldId id="286" r:id="rId17"/>
    <p:sldId id="271" r:id="rId18"/>
    <p:sldId id="261" r:id="rId19"/>
    <p:sldId id="287" r:id="rId20"/>
    <p:sldId id="288" r:id="rId21"/>
    <p:sldId id="272" r:id="rId22"/>
    <p:sldId id="262" r:id="rId23"/>
    <p:sldId id="289" r:id="rId24"/>
    <p:sldId id="290" r:id="rId25"/>
    <p:sldId id="273" r:id="rId26"/>
    <p:sldId id="263" r:id="rId27"/>
    <p:sldId id="291" r:id="rId28"/>
    <p:sldId id="292" r:id="rId29"/>
    <p:sldId id="274" r:id="rId30"/>
    <p:sldId id="264" r:id="rId31"/>
    <p:sldId id="293" r:id="rId32"/>
    <p:sldId id="294" r:id="rId33"/>
    <p:sldId id="275" r:id="rId34"/>
    <p:sldId id="265" r:id="rId35"/>
    <p:sldId id="295" r:id="rId36"/>
    <p:sldId id="296" r:id="rId37"/>
    <p:sldId id="276" r:id="rId38"/>
    <p:sldId id="266" r:id="rId39"/>
    <p:sldId id="297" r:id="rId40"/>
    <p:sldId id="298" r:id="rId41"/>
    <p:sldId id="277" r:id="rId42"/>
    <p:sldId id="267" r:id="rId43"/>
    <p:sldId id="299" r:id="rId44"/>
    <p:sldId id="300" r:id="rId45"/>
    <p:sldId id="278" r:id="rId4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16.56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6F505038-75C4-49C6-A57C-A9AFDF5A4445}" emma:medium="tactile" emma:mode="ink">
          <msink:context xmlns:msink="http://schemas.microsoft.com/ink/2010/main" type="writingRegion" rotatedBoundingBox="4295,6574 11646,5819 11916,8453 4565,9208"/>
        </emma:interpretation>
      </emma:emma>
    </inkml:annotationXML>
    <inkml:traceGroup>
      <inkml:annotationXML>
        <emma:emma xmlns:emma="http://www.w3.org/2003/04/emma" version="1.0">
          <emma:interpretation id="{4205217F-2F5B-4224-B2C7-A8832C1BE8D1}" emma:medium="tactile" emma:mode="ink">
            <msink:context xmlns:msink="http://schemas.microsoft.com/ink/2010/main" type="paragraph" rotatedBoundingBox="4501,6583 10077,5616 10309,6954 4733,79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0C2A69B-6008-47DE-89F2-B9DA88561C2F}" emma:medium="tactile" emma:mode="ink">
              <msink:context xmlns:msink="http://schemas.microsoft.com/ink/2010/main" type="line" rotatedBoundingBox="4501,6583 10077,5616 10309,6954 4733,7921"/>
            </emma:interpretation>
          </emma:emma>
        </inkml:annotationXML>
        <inkml:traceGroup>
          <inkml:annotationXML>
            <emma:emma xmlns:emma="http://www.w3.org/2003/04/emma" version="1.0">
              <emma:interpretation id="{85955D7E-D02C-4F43-8A12-52B75FED19C8}" emma:medium="tactile" emma:mode="ink">
                <msink:context xmlns:msink="http://schemas.microsoft.com/ink/2010/main" type="inkWord" rotatedBoundingBox="4501,6583 6158,6295 6347,7383 4689,7671"/>
              </emma:interpretation>
              <emma:one-of disjunction-type="recognition" id="oneOf0">
                <emma:interpretation id="interp0" emma:lang="en-US" emma:confidence="1">
                  <emma:literal>him</emma:literal>
                </emma:interpretation>
                <emma:interpretation id="interp1" emma:lang="en-US" emma:confidence="0">
                  <emma:literal>lim</emma:literal>
                </emma:interpretation>
                <emma:interpretation id="interp2" emma:lang="en-US" emma:confidence="0">
                  <emma:literal>Yim</emma:literal>
                </emma:interpretation>
                <emma:interpretation id="interp3" emma:lang="en-US" emma:confidence="0">
                  <emma:literal>Tim</emma:literal>
                </emma:interpretation>
                <emma:interpretation id="interp4" emma:lang="en-US" emma:confidence="0">
                  <emma:literal>Him</emma:literal>
                </emma:interpretation>
              </emma:one-of>
            </emma:emma>
          </inkml:annotationXML>
          <inkml:trace contextRef="#ctx0" brushRef="#br0">257 0 69,'0'0'35,"0"0"0,8 20-12,-10 18-6,-7 10-4,-3 22-5,-6 12-2,-5 13-2,-5 12-1,0 7-2,-2 0-1,0-5-3,3-12-1,3-17-9,11-16-15,5-21-9,8-26 0,0-17 0,29-21 0</inkml:trace>
          <inkml:trace contextRef="#ctx0" brushRef="#br0" timeOffset="328.2032">565 376 93,'0'0'36,"-36"-13"-2,10 20-23,5 4-15,21-11-20,-22 19-9,22-19-2,0 0-1,17 10 0</inkml:trace>
          <inkml:trace contextRef="#ctx0" brushRef="#br0" timeOffset="171.9212">488 593 76,'8'24'39,"-7"14"-2,-8 8-11,-1 9-9,-8-1-6,4-2-10,3-5-9,0-10-19,5-12-10,4-25 0,0 0-1,17-10 0</inkml:trace>
          <inkml:trace contextRef="#ctx0" brushRef="#br0" timeOffset="812.709">779 769 52,'-4'48'26,"-5"-3"-7,1-9-2,-1-8-4,9-28-1,-10 17 0,10-17-1,8-27-1,3-4-1,10-5-1,1-9-1,8 2 0,4-2-1,5 6 1,-1 3-4,0 12 2,-3 13-4,-3 11 1,-4 11 0,-5 12-1,-8 7 0,-6 1-2,-5 5 2,-2-2-2,1-5 3,-1-6-3,-2-23 1,13 17 0,-13-17 1,36-26 1,-8-1-1,6-1 2,5-2-1,3 2 2,1 2-2,2 7 2,-4 12-1,-1 9-1,-1 11-2,-5 7 0,-6 3 0,-2 3 0,-5 2 0,-10-5-10,4 3-11,-9-6-22,-6-20 0,0 27 0,0-27-2,-12 20 3</inkml:trace>
        </inkml:traceGroup>
        <inkml:traceGroup>
          <inkml:annotationXML>
            <emma:emma xmlns:emma="http://www.w3.org/2003/04/emma" version="1.0">
              <emma:interpretation id="{708C0B0D-7FF5-4584-9D04-F7B3A75043B3}" emma:medium="tactile" emma:mode="ink">
                <msink:context xmlns:msink="http://schemas.microsoft.com/ink/2010/main" type="inkWord" rotatedBoundingBox="7682,6381 10135,5955 10309,6954 7855,7379"/>
              </emma:interpretation>
              <emma:one-of disjunction-type="recognition" id="oneOf1">
                <emma:interpretation id="interp5" emma:lang="en-US" emma:confidence="0">
                  <emma:literal>sex</emma:literal>
                </emma:interpretation>
                <emma:interpretation id="interp6" emma:lang="en-US" emma:confidence="0">
                  <emma:literal>set</emma:literal>
                </emma:interpretation>
                <emma:interpretation id="interp7" emma:lang="en-US" emma:confidence="0">
                  <emma:literal>sexy</emma:literal>
                </emma:interpretation>
                <emma:interpretation id="interp8" emma:lang="en-US" emma:confidence="0">
                  <emma:literal>3e3x</emma:literal>
                </emma:interpretation>
                <emma:interpretation id="interp9" emma:lang="en-US" emma:confidence="0">
                  <emma:literal>363%</emma:literal>
                </emma:interpretation>
              </emma:one-of>
            </emma:emma>
          </inkml:annotationXML>
          <inkml:trace contextRef="#ctx0" brushRef="#br0" timeOffset="7455.0129">3368-51 60,'0'0'37,"-10"-24"0,14 5-10,15 6-4,-1-7-4,14 3-6,-2 2-2,10 4-4,-3 3-1,1 6-3,-8 6-1,-4 7 0,-7 10-3,-12 5 0,-9 10-2,-11 3 1,-7 4-1,-12 0-1,-4 0 1,-5-2-1,3-9 2,3-6 0,7-7 1,5-8 1,23-11 1,0 0 0,0 0 1,0 0-1,26-15 0,2 9 0,2 5-1,4 1 0,0 9 0,0 6-1,-2 5-1,-4 5 0,-4 8-1,-7 3 1,-4 5 0,-11-2 1,-6 1-1,-13-3 1,-7 0 1,-13 1 0,-9-6 2,-4-4 0,-8-8 1,1-5 0,1-5-1,4-7 0,7-3 0,9-5-1,8-3-2,7-5-2,21 13-6,-15-28-7,15 28-14,21-26-9,-1 13 0,7-4 0,6-2 1</inkml:trace>
          <inkml:trace contextRef="#ctx0" brushRef="#br0" timeOffset="7908.2516">3964 378 57,'0'0'32,"24"24"1,-3-13-14,-2-3-2,9-1-3,-2-7-4,6-2-1,2-11-2,2-5-1,-1-9-1,1 1-2,-6-2 1,-4-2-1,-7 2-1,-8 4 0,-9-1 0,-8 7-1,6 18 0,-35-28 0,8 22-1,-4 4 0,-5 6 0,-3 11 0,-1 6 0,-3 8 1,2 9-1,1 5 1,7 4 0,3 3 1,7 3 0,14-1 0,9-5 1,15-1-1,11-12 0,11-6 0,12-9 0,7-8-2,8-7-3,0-12-5,4 1-19,-8-12-15,-10 2 1,-7 0-2,-11-1 0,-5-3 3</inkml:trace>
          <inkml:trace contextRef="#ctx0" brushRef="#br0" timeOffset="8486.5341">4694-361 81,'2'-19'38,"5"2"0,3 0-14,8 10-5,5-2-6,3 7-5,2-2-2,0 8-3,0 1-3,-5 3-1,-4 3-3,-19-11 0,9 34-1,-18-16-2,-6 7 0,-10-5 1,1 3 0,-2-3 2,3-1 0,4-4 2,19-15 2,-15 21 0,15-21 2,19 13-1,2-8 2,3 3-2,2 1 1,3 4-1,-3 2 0,-4 2 0,-3 2-1,-8 1 0,-7-1 0,-8 2 1,-9-3 0,-7-3 1,-10-2-1,-2-1 0,-4-7 0,0-1 0,-1-2-2,7-4-3,6-2-8,1-3-10,23 7-13,-19-15 0,19 15-1,6-17 0,-6 17 18</inkml:trace>
          <inkml:trace contextRef="#ctx0" brushRef="#br0" timeOffset="8955.4092">5530-208 69,'-18'10'35,"-5"6"2,-1 5-15,-4-4-5,-2 5-5,-4 1-5,-2 3-5,1 0-6,-5-2-9,8 4-16,0 1-7,2 0-1,2 3 0,-2-2 0</inkml:trace>
          <inkml:trace contextRef="#ctx0" brushRef="#br0" timeOffset="8720.9687">5187-268 92,'17'0'36,"0"2"1,-17-2-18,36 28-5,-16-7-5,5 7-3,-1 2-2,4 2-2,0 1-4,0-3-3,4-2-7,-5-9-11,-3-6-15,-2-2 0,-5-9 0,-17-2 0,23-7 14</inkml:trace>
        </inkml:traceGroup>
      </inkml:traceGroup>
    </inkml:traceGroup>
    <inkml:traceGroup>
      <inkml:annotationXML>
        <emma:emma xmlns:emma="http://www.w3.org/2003/04/emma" version="1.0">
          <emma:interpretation id="{65419A0C-7FC0-443C-B366-6261EE8EAAAA}" emma:medium="tactile" emma:mode="ink">
            <msink:context xmlns:msink="http://schemas.microsoft.com/ink/2010/main" type="paragraph" rotatedBoundingBox="4443,8013 11794,7258 11916,8453 4565,92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9D8A46-DA31-4DB8-B003-6C8ED4BE3043}" emma:medium="tactile" emma:mode="ink">
              <msink:context xmlns:msink="http://schemas.microsoft.com/ink/2010/main" type="line" rotatedBoundingBox="4443,8013 11794,7258 11916,8453 4565,9208"/>
            </emma:interpretation>
          </emma:emma>
        </inkml:annotationXML>
        <inkml:traceGroup>
          <inkml:annotationXML>
            <emma:emma xmlns:emma="http://www.w3.org/2003/04/emma" version="1.0">
              <emma:interpretation id="{ED8F5401-6F6E-4739-9F7E-3A03F4FEE05F}" emma:medium="tactile" emma:mode="ink">
                <msink:context xmlns:msink="http://schemas.microsoft.com/ink/2010/main" type="inkWord" rotatedBoundingBox="4443,8013 6461,7806 6523,8409 4504,8616"/>
              </emma:interpretation>
              <emma:one-of disjunction-type="recognition" id="oneOf2">
                <emma:interpretation id="interp10" emma:lang="en-US" emma:confidence="0">
                  <emma:literal>Xeo</emma:literal>
                </emma:interpretation>
                <emma:interpretation id="interp11" emma:lang="en-US" emma:confidence="0">
                  <emma:literal>xo</emma:literal>
                </emma:interpretation>
                <emma:interpretation id="interp12" emma:lang="en-US" emma:confidence="0">
                  <emma:literal>*so</emma:literal>
                </emma:interpretation>
                <emma:interpretation id="interp13" emma:lang="en-US" emma:confidence="0">
                  <emma:literal>X50</emma:literal>
                </emma:interpretation>
                <emma:interpretation id="interp14" emma:lang="en-US" emma:confidence="0">
                  <emma:literal>*no</emma:literal>
                </emma:interpretation>
              </emma:one-of>
            </emma:emma>
          </inkml:annotationXML>
          <inkml:trace contextRef="#ctx0" brushRef="#br0" timeOffset="3985.3983">203 1522 94,'-19'12'36,"-5"16"0,-4 7-19,-8 3-5,0 8-5,-5 1-4,0 6-1,3-5-2,1-3-4,9-7-5,1-10-9,12-4-12,8-7-6,7-17 0,0 0-1,28 0 2</inkml:trace>
          <inkml:trace contextRef="#ctx0" brushRef="#br0" timeOffset="3750.9603">-165 1498 111,'0'0'40,"0"0"-1,21 26-21,-8 1-7,8 14-3,1 5-3,6 9-2,2 6-4,-2 1-2,2 4-6,-3-8-9,-1-10-18,-4-7-5,-3-11 0,-2-13 1,-17-17 1</inkml:trace>
          <inkml:trace contextRef="#ctx0" brushRef="#br0" timeOffset="4469.8782">233 1777 79,'34'4'37,"-12"1"-3,3-3-10,10 4-7,3-6-5,7 3-4,2-3-2,1-1-1,1-5-2,-4-3-1,-5-3-1,-5-3 0,-7 0-1,-7-3 0,-10-3 0,-3 1-1,-10-1 1,-6-1 0,-5 1-1,-2 2 1,-2 1 0,17 18 1,-28-25 0,28 25-1,-19-13 0,19 13 0,0 0 0,14 19 0,-1 0 0,4 3 0,1 2-1,5 4 1,-4 2 0,-1 2 1,-3 0-1,-5 2 0,-8-4 1,-6-1-1,-7 0 1,-8 0-2,-4 0 1,-3-5-2,0-4-3,0-6-5,9-1-10,-2-10-13,19-3-7,0 0 1,7-31 0,16 10 1</inkml:trace>
          <inkml:trace contextRef="#ctx0" brushRef="#br0" timeOffset="4954.376">1317 1569 75,'0'0'38,"0"0"0,6-17-12,-6 17-6,0 0-6,-19 0-4,19 0-3,-15 19-2,11 4-2,1 5-1,3 9-1,7 2-1,2 6 0,8 2-1,6-4 1,9-4-1,7-11 1,4-9 0,8-11 0,3-12 0,3-9 1,-5-12 0,-1-5 0,-10-7 0,-7-4 1,-10-4-1,-11 0 0,-11 0 1,-9 4-2,-8 6 1,-10 3-1,-7 6 1,-3 9-1,-5 5-1,-1 9 1,0 5-2,-2 1-2,7 9-3,0-5-3,14 8-10,-1-4-19,23-11-2,-20 25 0,20-25 0,-2 20 2</inkml:trace>
        </inkml:traceGroup>
        <inkml:traceGroup>
          <inkml:annotationXML>
            <emma:emma xmlns:emma="http://www.w3.org/2003/04/emma" version="1.0">
              <emma:interpretation id="{5E27AF85-5ECE-4536-8377-CBAFDE5E238F}" emma:medium="tactile" emma:mode="ink">
                <msink:context xmlns:msink="http://schemas.microsoft.com/ink/2010/main" type="inkWord" rotatedBoundingBox="8401,8296 8531,8283 8583,8795 8454,8809">
                  <msink:destinationLink direction="with" ref="{7DEF3E5B-891C-4927-9C05-6AF32FAE645F}"/>
                </msink:context>
              </emma:interpretation>
              <emma:one-of disjunction-type="recognition" id="oneOf3">
                <emma:interpretation id="interp15" emma:lang="en-US" emma:confidence="0">
                  <emma:literal>1</emma:literal>
                </emma:interpretation>
                <emma:interpretation id="interp16" emma:lang="en-US" emma:confidence="0">
                  <emma:literal>I</emma:literal>
                </emma:interpretation>
                <emma:interpretation id="interp17" emma:lang="en-US" emma:confidence="0">
                  <emma:literal>l</emma:literal>
                </emma:interpretation>
                <emma:interpretation id="interp18" emma:lang="en-US" emma:confidence="0">
                  <emma:literal>|</emma:literal>
                </emma:interpretation>
                <emma:interpretation id="interp1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9908.7684">3865 1773 97,'2'30'38,"-6"4"-2,0 14-18,-7 7-5,3 3-4,-7 1-4,4-1-1,-2-3-4,2-12-5,9-4-13,0-13-20,2-26 0,24 19-2,2-25 1,5-7 0</inkml:trace>
        </inkml:traceGroup>
        <inkml:traceGroup>
          <inkml:annotationXML>
            <emma:emma xmlns:emma="http://www.w3.org/2003/04/emma" version="1.0">
              <emma:interpretation id="{464E046F-E2D1-4783-A525-75162D8E1F14}" emma:medium="tactile" emma:mode="ink">
                <msink:context xmlns:msink="http://schemas.microsoft.com/ink/2010/main" type="inkWord" rotatedBoundingBox="11089,7436 11804,7362 11824,7555 11108,7629"/>
              </emma:interpretation>
              <emma:one-of disjunction-type="recognition" id="oneOf4">
                <emma:interpretation id="interp20" emma:lang="en-US" emma:confidence="1">
                  <emma:literal>=</emma:literal>
                </emma:interpretation>
                <emma:interpretation id="interp21" emma:lang="en-US" emma:confidence="0">
                  <emma:literal>F</emma:literal>
                </emma:interpretation>
                <emma:interpretation id="interp22" emma:lang="en-US" emma:confidence="0">
                  <emma:literal>+</emma:literal>
                </emma:interpretation>
                <emma:interpretation id="interp23" emma:lang="en-US" emma:confidence="0">
                  <emma:literal>t</emma:literal>
                </emma:interpretation>
                <emma:interpretation id="interp24" emma:lang="en-US" emma:confidence="0">
                  <emma:literal>tm</emma:literal>
                </emma:interpretation>
              </emma:one-of>
            </emma:emma>
          </inkml:annotationXML>
          <inkml:trace contextRef="#ctx0" brushRef="#br0" timeOffset="10315.1185">6423 926 112,'0'0'41,"34"-2"-3,-6 6-18,6-6-4,5 4-5,8-4-4,0 0-3,0-2-4,-4 0-4,0 4-9,-14-3-15,-3 3-13,-26 0-1,20 5 0,-20-5 1,0 0 4</inkml:trace>
          <inkml:trace contextRef="#ctx0" brushRef="#br0" timeOffset="10565.1888">6481 1103 110,'0'0'44,"40"8"0,-8-17-18,20 5-5,3-9-11,10 2-10,7-3 0,-3 1 0,-5 2 0,-8 2 0,-7 7 0,-19-7-9,-4 9-36,-5 0 0,-4 0-2,-17 0 0,26-6 2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05.30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60CA503-8323-4D1B-B780-1550A67756DC}" emma:medium="tactile" emma:mode="ink">
          <msink:context xmlns:msink="http://schemas.microsoft.com/ink/2010/main" type="writingRegion" rotatedBoundingBox="21180,3447 24528,3447 24528,3937 21180,3937"/>
        </emma:interpretation>
      </emma:emma>
    </inkml:annotationXML>
    <inkml:traceGroup>
      <inkml:annotationXML>
        <emma:emma xmlns:emma="http://www.w3.org/2003/04/emma" version="1.0">
          <emma:interpretation id="{7368480A-65B6-4E7E-B8E8-04DF185ACD7F}" emma:medium="tactile" emma:mode="ink">
            <msink:context xmlns:msink="http://schemas.microsoft.com/ink/2010/main" type="paragraph" rotatedBoundingBox="21180,3447 24528,3447 24528,3937 21180,39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1A75ABB-A539-478F-9054-38127C0B71FA}" emma:medium="tactile" emma:mode="ink">
              <msink:context xmlns:msink="http://schemas.microsoft.com/ink/2010/main" type="line" rotatedBoundingBox="21180,3447 24528,3447 24528,3937 21180,3937"/>
            </emma:interpretation>
          </emma:emma>
        </inkml:annotationXML>
        <inkml:traceGroup>
          <inkml:annotationXML>
            <emma:emma xmlns:emma="http://www.w3.org/2003/04/emma" version="1.0">
              <emma:interpretation id="{B262E4DE-88D6-424A-AF67-F7FB287D84C8}" emma:medium="tactile" emma:mode="ink">
                <msink:context xmlns:msink="http://schemas.microsoft.com/ink/2010/main" type="inkWord" rotatedBoundingBox="21182,3426 24530,3453 24526,3942 21178,391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574-52 934 0,'0'0'45'16,"0"0"-11"-16,0 0-3 0,0 0-9 0,0 0-9 15,0 0 1-15,0 0 5 0,12 28 3 0,-12-28 1 16,-6 30-7-16,6-30-3 15,-6 41-6-15,1-14 4 0,1 6-2 0,-1 3 5 16,2 0-6-16,5 1 2 0,-2-3-8 0,4-2 1 16,-1 1-5-16,5-8 4 0,-2-1-5 0,-6-24 5 15,27 39-1-15,-27-39 3 0,35 25 1 0,-35-25 3 16,40 10 1-16,-40-10 1 0,44-4-1 0,-44 4-1 16,39-17 0-16,-39 17-1 0,39-30 2 0,-39 30-4 15,39-39 2-15,-39 39-2 0,38-38 3 16,-38 38-1-16,37-45 5 0,-37 45-3 0,41-49 5 15,-19 24-6-15,-1-4 3 0,6 4-4 0,-3-1 2 16,-24 26-5-16,49-41 2 0,-49 41-4 0,45-28 1 16,-45 28-2-16,37-14-1 0,-37 14-1 0,29-7 1 15,-29 7-1-15,0 0 0 0,33 3 1 16,-33-3 0-16,0 0 1 0,25 12-1 0,-25-12 2 16,0 0-2-16,26 29 1 0,-26-29-1 15,17 28 2-15,-17-28-2 0,15 33 1 0,-15-33-2 16,13 36 2-16,-13-36-2 0,5 38 2 0,-5-38-3 15,1 37 4-15,-1-37-4 0,-3 33 3 0,3-33-2 16,-7 25 2-16,7-25-2 0,0 0 2 0,-15 33-1 16,15-33 1-16,0 0-1 0,0 0 2 0,-33 22-2 15,33-22 1-15,0 0 1 0,-34 9-2 16,34-9 1-16,-27-4 0 0,27 4 1 16,-30-9-1-16,30 9 1 0,-36-15-1 0,36 15 0 0,-46-21 0 15,17 10 2-15,4-4 3 0,-9 1 8 16,4-1 1-16,-6-9 4 0,5 4-4 0,-5-1-1 15,3-5-5-15,-2 3 0 0,5-3-6 0,-2 4 2 16,2 2-4-16,-1 1 1 0,4 5-3 0,0 3 3 16,1 3-3-16,2 7 1 0,24 1-2 15,-42 4-9-15,42-4-8 0,-29 18-20 0,29-18-27 16,-13 24-33-16,13-24-40 0,4 38-106 0,-4-38-185 16,18 34 25-16,8-8 281 0</inkml:trace>
          <inkml:trace contextRef="#ctx0" brushRef="#br0" timeOffset="-703.583">0 210 727 0,'0'0'80'0,"0"0"-2"0,0 0 3 0,32-4-15 15,-32 4-20-15,45-15-14 0,-18 6-12 16,6 2-9-16,0-4-4 0,3 4-4 0,2-4 1 0,-1 10-3 16,4-3 2-16,1 2-1 0,-1 4 1 0,-1-2 0 15,2 2-1-15,-1 1 1 0,1 0 1 16,0 4 2-16,0-2 3 0,3 1 1 15,-3 0 1-15,6 3-1 0,-1-3-1 0,3 1 0 16,-2-2-5-16,3 6 2 0,1-6-1 0,0 4 3 16,2-6 1-16,3 2 1 0,0-3-2 0,0-4-4 15,0 0-1-15,2-4-1 0,-2-2-1 0,-3 1-1 16,3-4 1-16,0 2-1 0,-1-2 1 0,1-1-1 16,-7 2 1-16,-2-1-1 0,-3 4 1 0,-6 1-2 15,-3 1 1-15,-4 0 0 0,-8 4 1 16,-24 1-1-16,37-4 0 0,-37 4 0 0,0 0 1 15,0 0 0-15,0 0 3 0,0 0-1 16,0 0 0-16,0 0 0 0,0 0-1 0,0 0-2 16,-13-27 2-16,13 27-2 0,0 0 2 0,-36-25-1 15,36 25 2-15,0 0 2 0,-36-26 4 0,36 26 1 16,-24-23 5-16,24 23-3 0,-26-17 1 0,26 17 1 16,0 0 1-16,0 0-2 0,-27-14-3 15,27 14-6-15,0 0-7 0,0 0 1 0,0 0-2 16,0 0 3-16,0 0 0 0,0 0 0 0,38 23 1 15,-38-23 0-15,34 12-1 0,-34-12 1 0,42 10 0 16,-42-10 0-16,45 9-1 0,-45-9 1 16,39 9 0-16,-39-9 1 0,26 14-2 0,-26-14 3 0,9 25-1 15,-9-25 2-15,-3 38-2 16,-2-15 1-16,-4 7-3 0,-3 1 4 0,-4-2-5 16,-1 2 4-16,-1-6-5 0,2 1 5 0,16-26-4 15,-33 41 3-15,33-41-12 0,-29 30-9 0,29-30-23 16,-30 20-23-16,30-20-47 0,-27 9-91 0,27-9-214 15,0 0-1-15,-32-4 269 0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42.52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C76D7FF-C2A3-4B30-878A-D86BFCB79E8B}" emma:medium="tactile" emma:mode="ink">
          <msink:context xmlns:msink="http://schemas.microsoft.com/ink/2010/main" type="inkDrawing" rotatedBoundingBox="20174,7914 20589,7703 20770,8059 20355,8270" shapeName="Other">
            <msink:destinationLink direction="with" ref="{54D5F794-42EB-403F-B673-1538EB771B3E}"/>
          </msink:context>
        </emma:interpretation>
      </emma:emma>
    </inkml:annotationXML>
    <inkml:trace contextRef="#ctx0" brushRef="#br0">-9 0 135,'0'0'41,"-2"16"1,2-16-18,28 19-11,6-10-13,5-1 0,12 3 0,2-5 0,3 3 0,-4-1 0,-7 1 0,-11 4 0,-13 2 0,-12 4 0,-13 1 0,-12 6 0,-11 3 0,-10 2 0,-4 1 0,-4 0 0,-2-4 0,2 0 0,1-9-5,14-2-32,4-6-5,9-2-1,17-9 0,0 0 0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42.73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DE78CBC-355A-4A2A-9C60-1398AB61F411}" emma:medium="tactile" emma:mode="ink">
          <msink:context xmlns:msink="http://schemas.microsoft.com/ink/2010/main" type="inkDrawing" rotatedBoundingBox="20267,8590 20853,8465 20855,8479 20270,8604" shapeName="Other">
            <msink:destinationLink direction="with" ref="{54D5F794-42EB-403F-B673-1538EB771B3E}"/>
          </msink:context>
        </emma:interpretation>
      </emma:emma>
    </inkml:annotationXML>
    <inkml:trace contextRef="#ctx0" brushRef="#br0">0 128 187,'36'3'47,"7"-19"-26,13 8-21,8-9 0,9 2 0,2 4 0,-9-4-16,-4 4-30,-15-2-2,-12 2-1,-7-3 0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31.37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4D5F794-42EB-403F-B673-1538EB771B3E}" emma:medium="tactile" emma:mode="ink">
          <msink:context xmlns:msink="http://schemas.microsoft.com/ink/2010/main" type="inkDrawing" rotatedBoundingBox="21495,7480 21515,8806 21474,8807 21454,7480" semanticType="callout" shapeName="Other">
            <msink:sourceLink direction="with" ref="{9DE78CBC-355A-4A2A-9C60-1398AB61F411}"/>
            <msink:sourceLink direction="with" ref="{1C76D7FF-C2A3-4B30-878A-D86BFCB79E8B}"/>
          </msink:context>
        </emma:interpretation>
      </emma:emma>
    </inkml:annotationXML>
    <inkml:trace contextRef="#ctx0" brushRef="#br0">15768-2751 177,'0'0'46,"22"65"-14,-22 14-32,9 31 0,-9 19 0,2 17 0,-4 9 0,1-1 0,-1-8 0,-2-25 0,8-18 0,-10-34-10,15-26-38,-9-43-1,19 6 0,-8-38 0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48.27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E806B06-DFB2-45D4-AF00-D5B699CEC82B}" emma:medium="tactile" emma:mode="ink">
          <msink:context xmlns:msink="http://schemas.microsoft.com/ink/2010/main" type="inkDrawing" rotatedBoundingBox="7114,13773 14562,12551 15028,15392 7580,16614" hotPoints="14215,12590 14903,14867 8491,16805 7803,14528" semanticType="enclosure" shapeName="Rectangle">
            <msink:sourceLink direction="with" ref="{10B77683-483D-4E2E-A442-5DFA71C9F35C}"/>
          </msink:context>
        </emma:interpretation>
      </emma:emma>
    </inkml:annotationXML>
    <inkml:trace contextRef="#ctx0" brushRef="#br0">1407 650 192,'-4'-35'47,"4"35"-31,9 45-16,4 37 0,8 43 0,1 38 0,-1 33 0,2 31 0,-3 29 0,-3 15 0,-2 2 0,-6-9 0,-5-15 0,-4-30 0,2-32 0,2-41 0,3-45 0,14-45 0,18-39 0,23-34 0,32-26 0,39-23 0,38-12 0,48-10 0,48 0 0,54 2 0,43 2 0,41 5 0,26 6 0,16 4 0,8 5 0,-4 8 0,-10 8 0,-40 1 0,-35 6 0,-49 1 0,-49-1 0,-58-7 0,-52-7 0,-57-14 0,-54-21 0,-43-14 0,-36-18 0,-23-18 0,-7-17 0,1-10 0,8-9 0,14 2 0,20 10 0,13 5 0,16 13 0,5 17 0,-10 13 0,-14 15 0,-25 15 0,-32 13 0,-37 17 0,-41 22 0,-49 23 0,-55 18 0,-50 27 0,-61 31 0,-61 27 0,-56 28 0,-49 15 0,-36 12 0,-30 1 0,-2-6 0,6-22 0,37-10 0,32-40 0,59-31-41,54-35-22,58-46-1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45.64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0B77683-483D-4E2E-A442-5DFA71C9F35C}" emma:medium="tactile" emma:mode="ink">
          <msink:context xmlns:msink="http://schemas.microsoft.com/ink/2010/main" type="writingRegion" rotatedBoundingBox="8871,13747 13493,13504 13590,15363 8969,15606">
            <msink:destinationLink direction="with" ref="{7E806B06-DFB2-45D4-AF00-D5B699CEC82B}"/>
          </msink:context>
        </emma:interpretation>
      </emma:emma>
    </inkml:annotationXML>
    <inkml:traceGroup>
      <inkml:annotationXML>
        <emma:emma xmlns:emma="http://www.w3.org/2003/04/emma" version="1.0">
          <emma:interpretation id="{2996C24E-2005-4FD3-B784-71EE395652E8}" emma:medium="tactile" emma:mode="ink">
            <msink:context xmlns:msink="http://schemas.microsoft.com/ink/2010/main" type="paragraph" rotatedBoundingBox="8871,13747 13493,13504 13590,15363 8969,156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311129-8927-4DAC-8056-D8A6202AF756}" emma:medium="tactile" emma:mode="ink">
              <msink:context xmlns:msink="http://schemas.microsoft.com/ink/2010/main" type="line" rotatedBoundingBox="8871,13747 13493,13504 13590,15363 8969,15606"/>
            </emma:interpretation>
          </emma:emma>
        </inkml:annotationXML>
        <inkml:traceGroup>
          <inkml:annotationXML>
            <emma:emma xmlns:emma="http://www.w3.org/2003/04/emma" version="1.0">
              <emma:interpretation id="{8443611B-3D35-4ED5-93A5-C6E730374CE3}" emma:medium="tactile" emma:mode="ink">
                <msink:context xmlns:msink="http://schemas.microsoft.com/ink/2010/main" type="inkWord" rotatedBoundingBox="8871,13747 13493,13504 13590,15363 8969,15606"/>
              </emma:interpretation>
              <emma:one-of disjunction-type="recognition" id="oneOf0">
                <emma:interpretation id="interp0" emma:lang="en-US" emma:confidence="0.5">
                  <emma:literal>Diverges</emma:literal>
                </emma:interpretation>
                <emma:interpretation id="interp1" emma:lang="en-US" emma:confidence="0">
                  <emma:literal>Dive yes</emma:literal>
                </emma:interpretation>
                <emma:interpretation id="interp2" emma:lang="en-US" emma:confidence="0">
                  <emma:literal>Dire yes</emma:literal>
                </emma:interpretation>
                <emma:interpretation id="interp3" emma:lang="en-US" emma:confidence="0">
                  <emma:literal>Dine yes</emma:literal>
                </emma:interpretation>
                <emma:interpretation id="interp4" emma:lang="en-US" emma:confidence="0">
                  <emma:literal>Dime yes</emma:literal>
                </emma:interpretation>
              </emma:one-of>
            </emma:emma>
          </inkml:annotationXML>
          <inkml:trace contextRef="#ctx0" brushRef="#br0">0-4 184,'0'0'48,"39"-8"-25,16 27-23,22 0 0,26 14 0,21 12 0,15 17 0,9 15 0,2 12 0,-6 10 0,-16 6 0,-23 9 0,-32 2 0,-32 0 0,-31-5 0,-35-7 0,-29-4 0,-29-13 0,-22-8 0,-13-19 0,-2-13 0,4-21 0,11-15 0,18-13 0,26-17 0,36-3 0,21-19-12,38-4-35,17-15-2,28-2 1,5-11 0</inkml:trace>
          <inkml:trace contextRef="#ctx0" brushRef="#br0" timeOffset="-312.5142">535 157 162,'0'0'48,"0"0"-3,-4 74-45,4 14 0,9 26 0,3 21 0,-1 13 0,-4 5 0,-3-7 0,2-11 0,-14-32-10,12-23-35,-12-39-1,8-41-1,-20-17 0,3-39 2</inkml:trace>
          <inkml:trace contextRef="#ctx0" brushRef="#br0" timeOffset="312.5366">1519 516 162,'-22'-8'45,"-2"10"-3,5 17-36,0-1-6,0-6-14,19-12-26,-5 22-2,5-22-1,30 2-2,-4-8 1</inkml:trace>
          <inkml:trace contextRef="#ctx0" brushRef="#br0" timeOffset="187.5154">1570 811 183,'38'58'48,"-5"19"-24,-21 3-24,-5 3 0,-5-1 0,-6-15 0,4-9 0,-9-30-5,9-28-40,0 0 0,6-41-2,-8-24 1,5-14 1</inkml:trace>
          <inkml:trace contextRef="#ctx0" brushRef="#br0" timeOffset="812.5738">1797 742 147,'17'65'41,"2"12"0,-8-6-23,6 0-10,-4-13-8,6-13 0,-4-19 0,-15-26 0,32-1 0,-15-28 0,-1-14 0,1-9 0,-2-8 0,-3 0 0,3 2 0,3 13 0,1 14 0,2 10 0,5 17 0,4 10 0,6 9 0,5 5 0,0-1 0,2-6 0,-1-13 0,1-9 0,-9-12 0,-1-5 0,-10-7 0,-8-3 0,-11-3 0,-10 1 0,-11 6 0,-11 8 0,-4 9 0,-2 8 0,-1 12 0,5 18 0,3 9 0,7 11 0,12 5 0,14 6 0,9-1 0,9-1 0,12-7 0,1-9 0,16-6 0,-6-14 0,9 5-20,-11-14-27,0 5-1,-11-12 1,0 3 0</inkml:trace>
          <inkml:trace contextRef="#ctx0" brushRef="#br0" timeOffset="1390.7395">2940 933 144,'0'0'44,"-12"20"-1,12-20-21,-18-11-20,12-11-2,10-6 0,3-10 0,8-7 0,6-7 0,9 0 0,2-1 0,5 8 0,1 8 0,1 11 0,1 9 0,-3 9 0,-3 8 0,-6 10 0,0 3 0,-7 2 0,-3 4 0,-3-1 0,-5 1 0,-3 0 0,-1-1 0,1 1 0,-7-19 0,14 24 0,-14-24 0,24 8 0,-24-8 0,32-19 0,-15-3 0,0-6 0,-4-6 0,-2-2 0,-5 3 0,1 1 0,-5 8 0,-2 24 0,0 0 0,0 0 0,21 56 0,-6 9 0,3 21 0,7 17 0,1 13 0,2 6 0,-3 5 0,-5-6 0,-10-12 0,-10-14 0,-12-16 0,-14-19 0,-11-21 0,-14-24 0,-3-22 0,-5-25 0,11-9 0,-1-23-10,26-9-40,8-15 0,27-2-2,8-5 3</inkml:trace>
          <inkml:trace contextRef="#ctx0" brushRef="#br0" timeOffset="1843.8925">4039 648 173,'45'-5'46,"-15"-14"-10,-4 0-36,-13-10 0,-5 0 0,-10-4 0,-9 1 0,-10 4 0,-2 4 0,-5 9 0,-2 11 0,-2 10 0,4 12 0,6 10 0,3 13 0,6 4 0,11 6 0,10 1 0,5-5 0,11-2 0,6-15 0,15-6 0,0-24 0,15-7-37,-5-23-14,10-6 0,-5-16 1,4-1 3,-15-6 29,-6-3 18,-7 11 25,-14 1 19,-3 12 1,-12 8 2,-7 30 0,0 0-1,27 4-46,-20 19 0,8 14 0,0 8 0,2 5 0,-10 3 0,-8-1 0,-13 1 0,-23-12 0,-14 7-16,-27-12-34,-22-2 0,-27-12-1,-20-5-1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1T16:58:54.64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165 153,'0'0,"0"0,0 0,-165-15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11.595"/>
    </inkml:context>
    <inkml:brush xml:id="br0">
      <inkml:brushProperty name="width" value="0.05833" units="cm"/>
      <inkml:brushProperty name="height" value="0.05833" units="cm"/>
      <inkml:brushProperty name="fitToCurve" value="1"/>
    </inkml:brush>
    <inkml:context xml:id="ctx1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9-02-11T16:44:14.250"/>
    </inkml:context>
    <inkml:brush xml:id="br1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F711C61-181B-4DD3-8FD0-DB8BD8136CEC}" emma:medium="tactile" emma:mode="ink">
          <msink:context xmlns:msink="http://schemas.microsoft.com/ink/2010/main" type="writingRegion" rotatedBoundingBox="9595,11404 24074,5866 25205,8823 10726,14362"/>
        </emma:interpretation>
      </emma:emma>
    </inkml:annotationXML>
    <inkml:traceGroup>
      <inkml:annotationXML>
        <emma:emma xmlns:emma="http://www.w3.org/2003/04/emma" version="1.0">
          <emma:interpretation id="{D31175FA-3F59-492D-81C9-1259C831986A}" emma:medium="tactile" emma:mode="ink">
            <msink:context xmlns:msink="http://schemas.microsoft.com/ink/2010/main" type="paragraph" rotatedBoundingBox="9595,11404 24074,5866 25205,8823 10726,143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9A8AF4D-83CD-4886-9378-238039F9B712}" emma:medium="tactile" emma:mode="ink">
              <msink:context xmlns:msink="http://schemas.microsoft.com/ink/2010/main" type="line" rotatedBoundingBox="9595,11404 24074,5866 25205,8823 10726,14362"/>
            </emma:interpretation>
          </emma:emma>
        </inkml:annotationXML>
        <inkml:traceGroup>
          <inkml:annotationXML>
            <emma:emma xmlns:emma="http://www.w3.org/2003/04/emma" version="1.0">
              <emma:interpretation id="{8B5F9DDF-0FEC-47D7-8D2A-EF4A566693A4}" emma:medium="tactile" emma:mode="ink">
                <msink:context xmlns:msink="http://schemas.microsoft.com/ink/2010/main" type="inkWord" rotatedBoundingBox="9595,11404 13031,10090 14162,13047 10726,1436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1344 8535 160,'32'3'45,"6"1"0,-1-4-40,10 0-5,2-4 0,1 1 0,-1-3 0,-7-1 0,-1 5-8,-11-4-37,-11 6 0,-19 0-1,0 0 1,-4 17-1</inkml:trace>
          <inkml:trace contextRef="#ctx0" brushRef="#br0" timeOffset="218">-11199 8643 151,'0'0'49,"7"17"-1,12 2-41,2-16-7,12 3 0,5-2 0,5-2 0,0-6 0,4 2 0,-2-2 0,-7-9 0,7 6 0,-12-6-48,5-1-2,-6-6-1,2 1-2</inkml:trace>
          <inkml:trace contextRef="#ctx0" brushRef="#br0" timeOffset="1500">-9907 7700 127,'8'49'36,"-6"16"-6,-8 14-23,0 20-1,-9 19-2,-2 26 1,-11 17-2,0 13 1,-8 5 0,1 5-3,-1-16 2,2-5 0,1-19 1,5-23-1,1-27 2,10-15-1,6-29 1,7-14-4,8-20-1,-4-16 0,41-15 0,3-11 0,14-6 0,17-3 0,17-2 0,15 1 0,15 6 0,14 11 0,16 10 0,12 13 0,3 9 0,3 7 0,1 8 0,-4 6 0,-8 2 0,-12 1 0,-22-3 0,-18-6 0,-22-6 0,-18-5 0,-20-11 0,-19-12 0,-18-13 0,-16-14 0,-9-20 0,-11-18 0,-4-17 0,-4-22 0,4-19 0,6-17 0,7-7 0,9-10 0,12-5 0,9-3 0,10 3 0,5 13 0,4 16 0,-2 18 0,2 14 0,-4 17 0,-6 21 0,-5 20 0,-8 18 0,-7 6 0,-2 25 0,-43-20 0,-9 16 0,-22 2 0,-19 0 0,-22 2 0,-25 4 0,-24 0 0,-14 3 0,-13 6 0,-2 8 0,-4 7 0,0 0 0,9 4 0,21-4 0,17-8 0,24-5 0,21-18 0,34-10 0,17-25-33,35-16-19,23-23-2,24-20 0,28-19 1</inkml:trace>
          <inkml:trace contextRef="#ctx0" brushRef="#br0" timeOffset="609">-8933 7966 142,'-6'32'44,"-3"7"-2,5 19-24,-7 7-9,1 16-9,-1 5 0,-2 15 0,-2 0 0,-2 2 0,-2-4 0,1-15 0,3-3 0,-6-22-29,8-8-17,-2-25 0,4-9 0,11-17 0</inkml:trace>
        </inkml:traceGroup>
        <inkml:traceGroup>
          <inkml:annotationXML>
            <emma:emma xmlns:emma="http://www.w3.org/2003/04/emma" version="1.0">
              <emma:interpretation id="{891E5C29-BAD8-4E65-A54F-12C1E9A28255}" emma:medium="tactile" emma:mode="ink">
                <msink:context xmlns:msink="http://schemas.microsoft.com/ink/2010/main" type="inkWord" rotatedBoundingBox="19425,8694 21995,7711 22370,8691 19799,967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1" brushRef="#br1">-1717 5228 571 0,'0'0'201'0,"-28"-6"-109"0,28 6-24 16,0 0-2-16,0 0-19 0,0 0-8 0,0 0-9 16,0 0 3-16,-5-28 9 0,5 28 4 0,0 0 1 15,27-7-5-15,-27 7-8 0,26-4-9 0,-26 4-9 16,34 3-7-16,-34-3-5 0,41 5-2 0,-41-5-3 15,48 11 2-15,-22-6-1 0,2-1 0 16,1-1-1-16,2 5 2 0,1-6-3 16,3 2 3-16,2-4 1 0,4 0 6 0,1 0 6 15,6 0 2-15,0-4 3 0,8 4-4 0,-1-9-5 16,4 7-2-16,-2 0-4 0,2-3-3 0,-1-3-1 16,-2 4-1-16,1 0 1 0,-6-3-1 0,2 0 1 15,-5 5-1-15,-8-6 1 0,0 3-1 0,-12 3 1 16,-2-1-1-16,-26 3 2 0,34-11-2 0,-34 11 2 15,0 0-1-15,29-14 2 0,-29 14-1 16,0 0 2-16,0 0-2 0,0 0 1 0,4-28 0 16,-4 28 0-16,0 0-2 0,-16-26 1 0,16 26-2 15,0 0 2-15,-38-30 0 0,38 30 0 16,-37-20-1-16,37 20 2 0,-47-17-2 0,47 17 2 16,-50-16-2-16,50 16 3 0,-43-14-2 0,43 14 2 15,-29-7 2-15,29 7 2 0,0 0-1 16,0 0-2-16,0 0-3 0,0 0-3 0,0 0 1 15,0 0-1-15,0 0 1 0,0 0 1 0,0 0 0 16,23 21-1-16,-23-21 2 0,31 22-3 0,-31-22 3 16,38 27-1-16,-38-27 0 0,35 33-1 0,-35-33 1 15,30 30-1-15,-30-30 2 0,25 30-2 0,-25-30 2 16,20 34-3-16,-20-34 4 0,15 34-2 0,-15-34 1 16,4 26-1-16,-4-26 1 15,-7 28-1-15,7-28 2 0,-26 21 10 0,26-21-34 16,-37 30 21-16,11-16-40 0,26-14 6 0,-57 38-5 15,28-13-7-15,-7-15-5 0,36-10-14 0,-51 29-5 16,51-29-28-16,-27 5-66 0,27-5-194 0,0 0-9 16,0 0 170-16</inkml:trace>
          <inkml:trace contextRef="#ctx1" brushRef="#br1" timeOffset="764.5212">155 4999 826 0,'-27'-5'84'0,"27"5"-24"15,0 0-7-15,0 0-11 0,0 0-13 0,0 0-10 16,0 0 1-16,0 0-1 16,0 0-2-16,0 0-2 0,0 0 1 0,0 0 5 15,0 0 6-15,0 0 1 0,0 0-3 0,-18 33-11 0,18-33-4 16,-6 34-7-16,6-34 1 0,-15 49-3 16,7-23 2-16,1 4-5 0,-1 2 3 0,1 2 16 15,4 1-29-15,-2-6 32 0,7 2-27 0,1-4 10 16,0-4 5-16,-3-23-5 0,15 44 2 0,-15-44-3 15,22 32 3-15,-22-32-3 0,29 22 3 16,-29-22-2-16,30 3 4 0,-30-3 4 0,36-4 1 16,-36 4 1-16,42-26-1 0,-16 10-1 0,2 0-2 15,2-4 2-15,6 1-3 0,-1-2 2 0,9-4 9 16,-2 1-31-16,3-1 27 0,1 1-31 0,1-5 14 16,-3 2 5-16,1-3-7 0,-3-2 5 0,-3 2-3 15,-2-3 4-15,-3 2-4 0,-6 1 3 16,-2 8-3-16,-26 22 3 0,43-42-2 15,-43 42 3-15,35-28-4 0,-35 28 3 0,34-17-2 16,-34 17 1-16,28-11 0 0,-28 11 0 0,0 0-1 16,27 3 0-16,-27-3 2 0,0 0-2 0,16 30 3 15,-16-30-4-15,12 32 4 0,-12-32-4 0,5 44 3 16,-5-44-2-16,6 41 2 0,-6-41-2 0,1 46 2 16,-1-46-2-16,0 35 3 0,0-35-2 15,-4 34 2-15,4-34-3 0,-12 33 3 0,12-33-2 16,-20 30 2-16,20-30-2 0,-28 21 2 0,28-21-2 15,-34 14 2-15,34-14-2 0,-37 0 2 16,37 0 0-16,-39-11-1 0,39 11 2 0,-44-16-1 16,20 6 4-16,-1-3-1 0,-4-2 2 0,-3-3-3 15,-2 3 3-15,-2 1-3 0,-3 5 3 0,4-2-1 16,-7-2 0-16,3 5-4 0,0-5 2 16,1-2-3-16,8 0 2 0,2-1-1 0,28 16 3 15,-42-37-3-15,42 37 2 0,-35-34-4 0,35 34 1 16,0 0-1-16,-24-28 0 0,24 28-3 0,0 0-8 15,0 0-6-15,0 0-11 0,0 0-9 0,0 0-11 16,-26 4-8-16,26-4-25 0,0 0-26 0,-7 52-93 16,7-52-243-16,-11 23 36 0,11-23 256 15</inkml:trace>
        </inkml:traceGroup>
        <inkml:traceGroup>
          <inkml:annotationXML>
            <emma:emma xmlns:emma="http://www.w3.org/2003/04/emma" version="1.0">
              <emma:interpretation id="{679A6FEA-348B-4CC2-B9C9-E6FF4C7C1B3D}" emma:medium="tactile" emma:mode="ink">
                <msink:context xmlns:msink="http://schemas.microsoft.com/ink/2010/main" type="inkWord" rotatedBoundingBox="22478,7028 24258,6348 24864,7932 23085,8613"/>
              </emma:interpretation>
              <emma:one-of disjunction-type="recognition" id="oneOf2">
                <emma:interpretation id="interp2" emma:lang="" emma:confidence="0">
                  <emma:literal>☺</emma:literal>
                </emma:interpretation>
                <emma:interpretation id="interp3" emma:lang="" emma:confidence="0">
                  <emma:literal>O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0</emma:literal>
                </emma:interpretation>
                <emma:interpretation id="interp6" emma:lang="" emma:confidence="0">
                  <emma:literal>@</emma:literal>
                </emma:interpretation>
              </emma:one-of>
            </emma:emma>
          </inkml:annotationXML>
          <inkml:trace contextRef="#ctx1" brushRef="#br1" timeOffset="3957.3177">2660 3173 750 0,'-27'-16'130'0,"-8"7"-101"0,-6 5 9 15,5 2-13-15,-4 0-1 0,1 6-6 16,-6-1-8-16,-1 3 3 0,-6 3 0 0,2 4 2 15,-4-1 2-15,9 8 0 0,-6 1-11 0,6 3 2 16,-3 3-7-16,-3 9 6 0,2 9 16 0,4 0-24 16,-1 9 28-16,2 3-26 0,4 3 3 0,2 7 6 15,2 2-14-15,6 5 9 0,7 11-12 0,5 2 12 16,9-2-13-16,9 9 13 0,11-6 5 16,8 1-20-16,8 3 21 0,12-6-20 15,7-6 3-15,8-10 11 0,9-7-11 0,6-10 9 16,12-17-6-16,2-7 5 0,11-12 0 0,10-8 6 15,1-12 14-15,11-1 7 0,-3-16 6 0,7-6-7 16,-4-12-8-16,-5-10-11 0,-9-8 4 0,-7-16-10 16,-17-3 10-16,-5-8 5 0,-24-5-22 0,-8 1 23 15,-16-4-16-15,-11-2 5 0,-11-8 17 16,-11 0-9-16,-10-6 13 0,-4-2-19 0,-16 0-5 16,-4 0 12-16,-8 10-25 0,-7 16 11 0,-1 19-22 15,-11 8-36-15,5 24-67 0,-26 1-350 16,14 5 4-16,-10-1 103 0</inkml:trace>
          <inkml:trace contextRef="#ctx1" brushRef="#br1" timeOffset="3549.1933">2037 4428 1140 0,'0'0'51'0,"0"0"-18"0,3-28 3 0,-3 28-20 16,29-39 14-16,-5 16-32 0,9-4 18 0,1-3-10 15,10 6 12-15,3-6 3 0,5 5-7 16,-2 0-1-16,6 4-7 0,-4 2 1 0,4 4-6 15,-4 5 1-15,0 8-2 0,-9 5 0 0,-4 10 0 16,-6 2-1-16,-4 5 2 0,-29-20-4 16,40 51 2-16,-23-25-9 0,-17-26-5 0,23 49-14 15,-23-49-12-15,13 38-4 0,-13-38-32 0,5 23-8 16,-5-23-58-16,0 0-86 0,0 0-161 0,0 0 50 16,0 0 340-16</inkml:trace>
        </inkml:traceGroup>
        <inkml:traceGroup>
          <inkml:annotationXML>
            <emma:emma xmlns:emma="http://www.w3.org/2003/04/emma" version="1.0">
              <emma:interpretation id="{2123EBCA-A1B2-47D0-B42E-5B345E09F15D}" emma:medium="tactile" emma:mode="ink">
                <msink:context xmlns:msink="http://schemas.microsoft.com/ink/2010/main" type="inkWord" rotatedBoundingBox="23313,7183 23975,6930 24040,7099 23377,7353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1" brushRef="#br1" timeOffset="3058.5576">2133 3685 1200 0,'0'0'125'0,"0"0"-87"16,0 0-13-16,0 0-13 0,0 0-7 0,0 0-7 15,0 0-8-15,0 0-11 0,0 0-8 0,0 0-17 16,0 0-18-16,34 8-27 0,-34-8-49 0,0 0-144 16,36 12-105-16,-36-12 60 0,36 7 329 0</inkml:trace>
          <inkml:trace contextRef="#ctx1" brushRef="#br1" timeOffset="3233.4504">2808 3463 937 0,'0'0'170'0,"0"0"-128"0,0 0-13 15,0 0-15-15,8 29-3 0,-8-29-9 0,0 0-3 16,-2 24-18-16,2-24-18 0,0 0-43 0,-16 29-59 15,19-5-98-15,-3-24-126 0,-15 27 34 0,19 5 329 16</inkml:trace>
        </inkml:traceGroup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19.69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2FECE1B-F916-49BE-989A-3B4769508AF0}" emma:medium="tactile" emma:mode="ink">
          <msink:context xmlns:msink="http://schemas.microsoft.com/ink/2010/main" type="writingRegion" rotatedBoundingBox="22234,688 24418,688 24418,2557 22234,2557"/>
        </emma:interpretation>
      </emma:emma>
    </inkml:annotationXML>
    <inkml:traceGroup>
      <inkml:annotationXML>
        <emma:emma xmlns:emma="http://www.w3.org/2003/04/emma" version="1.0">
          <emma:interpretation id="{008428C3-2740-4132-901A-9CFA2C9DCC44}" emma:medium="tactile" emma:mode="ink">
            <msink:context xmlns:msink="http://schemas.microsoft.com/ink/2010/main" type="paragraph" rotatedBoundingBox="22234,688 24418,688 24418,2557 22234,25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C4EC63D-F3DC-4EF9-A6F5-4AD8555D9888}" emma:medium="tactile" emma:mode="ink">
              <msink:context xmlns:msink="http://schemas.microsoft.com/ink/2010/main" type="line" rotatedBoundingBox="22234,688 24418,688 24418,2557 22234,2557"/>
            </emma:interpretation>
          </emma:emma>
        </inkml:annotationXML>
        <inkml:traceGroup>
          <inkml:annotationXML>
            <emma:emma xmlns:emma="http://www.w3.org/2003/04/emma" version="1.0">
              <emma:interpretation id="{E5EA0EA7-7A01-4964-84B7-88E052556F13}" emma:medium="tactile" emma:mode="ink">
                <msink:context xmlns:msink="http://schemas.microsoft.com/ink/2010/main" type="inkWord" rotatedBoundingBox="22234,688 24418,688 24418,2557 22234,2557"/>
              </emma:interpretation>
              <emma:one-of disjunction-type="recognition" id="oneOf0">
                <emma:interpretation id="interp0" emma:lang="" emma:confidence="0">
                  <emma:literal>☺</emma:literal>
                </emma:interpretation>
                <emma:interpretation id="interp1" emma:lang="" emma:confidence="0">
                  <emma:literal>☹</emma:literal>
                </emma:interpretation>
                <emma:interpretation id="interp2" emma:lang="" emma:confidence="0">
                  <emma:literal>if</emma:literal>
                </emma:interpretation>
                <emma:interpretation id="interp3" emma:lang="" emma:confidence="0">
                  <emma:literal>I☹</emma:literal>
                </emma:interpretation>
                <emma:interpretation id="interp4" emma:lang="" emma:confidence="0">
                  <emma:literal>'d</emma:literal>
                </emma:interpretation>
              </emma:one-of>
            </emma:emma>
          </inkml:annotationXML>
          <inkml:trace contextRef="#ctx0" brushRef="#br0">1204 160 847 0,'-36'-21'34'15,"-7"-5"29"-15,14 11-7 0,-13-4 1 16,12 12-6-16,-8-8-9 0,5 15-12 0,-4 2-10 16,-1 8-9-16,-1 11-7 0,-5 4 1 0,1 15-6 15,-4 6 6-15,-3 9-6 0,2 3 7 0,-1 8-9 16,2 1 10-16,4 12-13 0,3 5-4 0,3 3 22 15,5 9-21-15,5 5 19 0,8 3-3 16,7 6-18-16,6 1 17 0,12-4-18 0,7-7 18 0,10-7 3 16,10-16-17-16,7-9 30 15,13-6-21-15,9-17 12 0,11-7 2 0,6-10-9 16,6-6 0-16,10-11-5 0,3-8 4 0,10-13 5 16,5 1 0-16,1-17 7 0,3-5-2 0,-4-12 7 15,-2-5 12-15,-7-12-27 0,-3 3 23 0,-17-8-28 16,-3 0 6-16,-15-6 13 0,-12-4-8 0,-18-13 14 15,-12 0-13-15,-21-10 13 0,-10-2-12 0,-17-9-5 16,-18 2 13-16,-18-9-20 0,-14 3 11 16,-15-1-5-16,-7 11-18 0,-17 14 6 0,-8 12-19 15,-12 23 1-15,-10 13-11 0,5 31 2 0,-3 8-3 16,8 20-1-16,4 5-4 0,15 17-20 16,-9-6-19-16,25 29-58 0,-19-23-77 0,14 11-196 15,15 6 16-15,-10-22 269 0</inkml:trace>
          <inkml:trace contextRef="#ctx0" brushRef="#br0" timeOffset="-765.6008">1215 560 950 0,'0'0'28'0,"0"0"3"0,0 0-5 16,0 0-12-16,9 23-6 0,-9-23-16 15,-11 32-9-15,11-32-1 0,-19 33-29 0,19-33-3 16,-18 29-45-16,18-29-42 0,-8 27-135 0,8-27-48 16,0 0 227-16</inkml:trace>
          <inkml:trace contextRef="#ctx0" brushRef="#br0" timeOffset="-943.1023">686 814 1056 0,'0'0'309'0,"0"0"-289"0,0 0-1 0,0 0-5 16,0 0-8-16,0 0-14 0,0 0-10 15,0 0-10-15,0 0-17 0,0 0-26 0,0 0-37 16,0 0-108-16,0 0-186 0,0 0-1 0,0 0 278 16</inkml:trace>
          <inkml:trace contextRef="#ctx0" brushRef="#br0" timeOffset="-439.8685">666 1448 1164 0,'0'0'67'0,"-9"-26"-19"16,9 26-14-16,23-41-13 0,-5 18-8 0,6-4-8 15,1 2 2-15,8-3-4 0,-1 7 4 0,4-4-7 16,1 6 2-16,1 2-3 0,0 1 1 0,-2 10-2 16,1 3 1-16,-2 3-1 0,-2 7 0 0,0 4 3 15,-3 4-3-15,0-5 2 16,-3 11-4-16,-27-21-3 0,50 38-10 0,-50-38 0 15,45 40-18-15,-45-40-14 0,39 32-23 0,-39-32-38 16,32 24-70-16,-32-24-140 0,0 0-40 0,25 17 169 16</inkml:trace>
        </inkml:traceGroup>
      </inkml:traceGroup>
    </inkml:traceGroup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12.80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458DBEC-495F-477A-862D-3A0B2F151271}" emma:medium="tactile" emma:mode="ink">
          <msink:context xmlns:msink="http://schemas.microsoft.com/ink/2010/main" type="writingRegion" rotatedBoundingBox="19572,7230 23999,4108 24932,5432 20506,8554"/>
        </emma:interpretation>
      </emma:emma>
    </inkml:annotationXML>
    <inkml:traceGroup>
      <inkml:annotationXML>
        <emma:emma xmlns:emma="http://www.w3.org/2003/04/emma" version="1.0">
          <emma:interpretation id="{AD985E42-E2EB-4548-BB91-9EC01E650876}" emma:medium="tactile" emma:mode="ink">
            <msink:context xmlns:msink="http://schemas.microsoft.com/ink/2010/main" type="paragraph" rotatedBoundingBox="19572,7230 23999,4108 24932,5432 20506,855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B439318-D119-40CE-871D-027D70FFAA35}" emma:medium="tactile" emma:mode="ink">
              <msink:context xmlns:msink="http://schemas.microsoft.com/ink/2010/main" type="line" rotatedBoundingBox="19572,7230 23999,4108 24932,5432 20506,8554"/>
            </emma:interpretation>
          </emma:emma>
        </inkml:annotationXML>
        <inkml:traceGroup>
          <inkml:annotationXML>
            <emma:emma xmlns:emma="http://www.w3.org/2003/04/emma" version="1.0">
              <emma:interpretation id="{F155AB7F-6014-4183-9FED-CFE62AA0EB33}" emma:medium="tactile" emma:mode="ink">
                <msink:context xmlns:msink="http://schemas.microsoft.com/ink/2010/main" type="inkWord" rotatedBoundingBox="19752,7485 21461,6279 22215,7348 20506,855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418 4000 828 0,'0'0'189'15,"0"0"-124"-15,0 0-21 0,0 0-17 0,0 0-6 16,0 0-9-16,0 0-3 0,13-30 2 15,-13 30 2-15,0 0-1 0,34-11-2 0,-34 11-5 0,30-4-2 16,-30 4 1-16,36-7-1 0,-36 7 4 16,39 0 2-16,-39 0 1 0,41-1 1 0,-16-2-2 15,3 3-1-15,0-5 2 0,5-3 0 0,2 2 1 16,5-5-3-16,1 2 0 0,3-2-4 16,2 6-2-16,-2-2-2 0,2 3 0 0,-2 2-1 15,-2 1 2-15,-1 1-3 0,-5 0 1 0,-2 1 0 16,-2 1 0-16,-4-2 2 0,1 2-1 0,0 0 0 15,-5-1 0-15,3-1-1 0,-2-1 0 0,2-3 0 16,2 1 2-16,-2-3-1 0,0-4 1 0,-1 0-3 16,-26 10 2-16,43-19-1 0,-43 19 3 15,33-16 0-15,-33 16 0 0,0 0 1 16,0 0 0-16,0 0 0 0,0 0 0 0,5-24-2 16,-5 24 1-16,0 0-3 0,-33-28 3 0,33 28 0 15,-30-19 3-15,30 19 4 0,-34-20 3 0,34 20 1 16,-25-18 2-16,25 18-3 0,-26-13-1 0,26 13 0 15,0 0 2-15,0 0-2 0,-27-25-1 0,27 25-5 16,0 0-3-16,0 0-3 0,0 0 0 16,0 0 0-16,0 0 0 0,0 0 0 0,0 0 2 15,30 8-1-15,-30-8-1 0,33 10 2 0,-33-10-2 16,40 11 2-16,-40-11-2 0,42 16 1 0,-42-16 0 16,45 20 0-16,-45-20-1 0,37 30 1 0,-37-30-2 15,33 37 3-15,-33-37-2 0,26 45 3 16,-26-45-4-16,12 45 5 0,-12-45-4 0,0 39 3 15,0-39-1-15,-12 34 2 0,12-34-1 16,-27 32 2-16,27-32-3 0,-42 30 2 0,42-30-3 16,-48 22 2-16,48-22-2 0,-45 16 0 0,45-16-4 15,-36 9-4-15,36-9-10 0,0 0-10 0,0 0-18 16,-31 2-20-16,31-2-33 0,0 0-40 0,0 0-82 16,0 0-168-16,0 0 12 0,44-11 252 0</inkml:trace>
          <inkml:trace contextRef="#ctx0" brushRef="#br0" timeOffset="585.7716">347 3685 840 0,'0'0'33'0,"0"0"18"0,0 0-4 0,0 0-6 16,0 0-7-16,0 0-1 0,0 0 7 0,0 0 2 15,0 0 1-15,0 0-9 0,-13 31-12 0,13-31-3 16,-15 34-8-16,15-34-2 0,-12 44-4 16,4-17 0-16,5 1-5 0,-3 1 3 0,5 3-5 0,1-3 3 15,0-29-3-15,3 42 2 0,-3-42-1 16,13 31 1-16,-13-31-2 0,0 0 4 16,39 16 0-16,-39-16 3 0,35-5 8 0,-35 5-1 15,45-26 7-15,-18 12-2 0,-27 14 0 0,53-41-6 16,-25 13-1-16,1 7-7 0,-2-8 1 0,0 6-5 15,-3-4 5-15,0 4-4 0,2-2 4 0,-2 4-5 16,-24 21 3-16,46-36-3 0,-46 36 2 0,45-30-2 16,-45 30 1-16,35-22 0 0,-35 22 1 15,0 0-1-15,33-12-1 0,-33 12 0 0,0 0 1 16,0 0 0-16,24 12 0 0,-24-12 0 0,0 0-1 16,21 24 2-16,-21-24-3 0,0 0 2 15,20 32-1-15,-20-32 0 0,13 32-1 0,-13-32 3 0,11 33-3 16,-11-33 2-16,3 36-1 0,-3-36 1 15,-3 39-2-15,3-39 2 0,-8 34-1 0,8-34 1 16,0 0 0-16,-16 32 1 0,16-32 0 16,0 0 0-16,0 0-1 0,-32 17 1 0,32-17-1 15,-27 3 1-15,27-3-1 0,-34-9 1 0,34 9 2 16,-44-11-1-16,20 4 3 0,-2-2 2 0,-4-1 5 16,2-5 3-16,-7 0 4 0,5-2-3 0,0 0 0 15,1-2-5-15,1 3-2 0,1-1-4 0,27 17-1 16,-41-32-2-16,41 32 0 0,-28-22-2 0,28 22-2 15,0 0-10-15,-27-14-9 0,27 14-13 16,0 0-20-16,-26 0-13 0,26 0-29 0,0 0-31 16,-21 47-87-16,0-23-169 0,21-24-14 15,-15 50 254-15</inkml:trace>
        </inkml:traceGroup>
        <inkml:traceGroup>
          <inkml:annotationXML>
            <emma:emma xmlns:emma="http://www.w3.org/2003/04/emma" version="1.0">
              <emma:interpretation id="{67BB6B1F-9E42-4E4A-9D9F-63F9A1C10DA3}" emma:medium="tactile" emma:mode="ink">
                <msink:context xmlns:msink="http://schemas.microsoft.com/ink/2010/main" type="inkWord" rotatedBoundingBox="22246,5345 23999,4108 24785,5223 23032,6459"/>
              </emma:interpretation>
            </emma:emma>
          </inkml:annotationXML>
          <inkml:trace contextRef="#ctx0" brushRef="#br0" timeOffset="-6551.9253">1066 1846 977 0,'0'0'59'0,"0"0"-14"0,0 0-11 16,0 0-16-16,0 0-12 0,0 0-3 0,0 0 0 16,0 0 9-16,0 0 7 0,0 0 5 0,0 0 0 15,0 0-3-15,27 2-3 0,-27-2-1 16,29 8-4-16,-29-8-2 0,34 7-4 0,-34-7-2 16,45 3 1-16,-18 2-1 0,3-2 2 0,4-3 1 15,2-3 3-15,4 6 2 0,2-7 3 0,3 4 1 16,1-7-3-16,2 7-4 0,0-7-2 15,0 6-3-15,1-7-2 0,1 5-2 0,-3-2-1 0,-2-3 1 16,-5 2-1-16,-2 1 0 0,-2-2 1 16,-4 4-2-16,-4 0 1 0,-2 1 0 15,-26 2-1-15,42 0 2 0,-42 0-2 0,39 5 1 16,-39-5 0-16,30 3 0 0,-30-3-1 0,0 0 1 16,35 3 1-16,-35-3-1 0,0 0 2 0,0 0-1 15,0 0 2-15,0 0 2 0,0 0-1 0,0 0-2 16,0 0-2-16,0 0-2 0,-12-30 1 0,12 30 1 15,-26-23 1-15,26 23-2 0,-32-19 3 16,32 19-3-16,-37-29 3 0,37 29-2 0,-36-30 1 16,36 30 0-16,-33-29 1 0,33 29-2 0,-33-28 3 15,33 28 13-15,-29-24-13 0,29 24 14 16,0 0-34-16,-30-15 19 0,30 15-19 0,0 0 18 16,0 0-2-16,0 0-1 0,0 0-1 0,0 0 0 15,0 0 1-15,0 0 2 0,0 0 0 0,0 0 1 16,27-11 0-16,-27 11-1 0,29-3 1 15,-29 3 0-15,31 6-2 0,-31-6 1 0,33 9 18 16,-33-9-32-16,30 18 31 0,-30-18-31 0,29 24 13 16,-29-24 3-16,28 34-2 0,-28-34 2 0,24 41-3 15,-24-41 2-15,20 40-2 0,-20-40 2 0,18 36 1 16,-18-36 1-16,17 37-2 0,-17-37 3 0,9 28-5 16,-9-28 3-16,-2 27-2 0,2-27 1 0,-13 30-4 15,13-30 3-15,-23 39-4 16,23-39 2-16,-33 40-9 0,33-40-4 0,-36 45-13 15,36-45-5-15,-35 34-10 0,35-34-8 0,-21 30-23 16,21-30-24-16,0 0-89 0,0 0-106 0,0 0-91 16,0 0 127-16,0 0 257 0</inkml:trace>
          <inkml:trace contextRef="#ctx0" brushRef="#br0" timeOffset="-5814.6078">2717 1514 830 0,'0'0'71'0,"0"0"3"16,0 0-10-16,0 0-12 0,-32 0-16 0,32 0-9 15,0 0-11-15,0 0-4 0,0 0-2 0,-6 28 4 16,6-28 19-16,0 30-13 0,0-30 14 0,-4 43-34 16,2-17 7-16,2 3-15 15,0-1 8-15,0 3 4 0,0-3-6 0,0 1 5 0,5-2-6 16,-5-27 5-16,10 42-4 0,-10-42 3 16,24 32-1-16,-24-32 5 0,35 25 1 0,-35-25 2 15,46 19-2-15,-20-6 2 0,6-10 1 0,-2 3 2 16,0-6 2-16,3 2-1 0,-3-7-3 0,1 2-4 15,-5-6 0-15,1-2-3 0,-1-4 1 16,-26 15-2-16,42-32 4 0,-42 32-3 0,34-32 1 16,-34 32-1-16,30-28 0 0,-30 28-1 0,26-32 1 15,-26 32-2-15,27-39 4 0,-27 39-2 0,31-36 4 16,-31 36-3-16,34-47 2 0,-34 47-3 0,36-42 2 16,-36 42 13-16,36-41-33 0,-36 41 32 15,33-27-33-15,-33 27 17 0,31-16 2 0,-31 16-2 16,0 0 0-16,24-11 0 0,-24 11 0 15,0 0 0-15,0 0 1 0,0 0 2 0,0 0-2 16,0 0 2-16,11 35-2 0,-11-35 0 0,1 25 17 16,-1-25-32-16,2 26 32 0,-2-26-31 0,0 31 12 15,0-31 3-15,3 33-4 0,-3-33 3 0,4 32-2 16,-4-32 3-16,2 33-3 0,-2-33 3 0,-2 27-3 16,2-27 2-16,0 0-2 0,-12 32 3 0,12-32-2 15,0 0 1-15,-28 30-1 0,28-30 2 16,-29 22-2-16,29-22 1 0,-34 20-1 0,34-20 1 15,-38 12 0-15,38-12 0 0,-42 4 2 16,42-4 3-16,-45-10 5 0,45 10 3 0,-48-18 3 16,48 18-1-16,-53-22-2 0,25 8-2 0,-2-3 0 15,1-2-3-15,-4-1 5 0,4-2-3 0,-2 2 0 16,1-4-5-16,0 3-2 0,3 1-3 16,27 20 0-16,-45-32-1 0,45 32 1 0,-29-19-2 15,29 19-15-15,0 0 15 0,0 0-17 0,-29-21 25 16,29 21-23-16,0 0 7 0,0 0-32 0,0 0-19 15,0 0-12-15,0 0-55 0,0 0-58 0,0 0-278 16,-3-27 43-16,3 27 207 0</inkml:trace>
        </inkml:traceGroup>
      </inkml:traceGroup>
    </inkml:traceGroup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23.98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64626F4-EE71-4787-B9E8-96D9DED0DE07}" emma:medium="tactile" emma:mode="ink">
          <msink:context xmlns:msink="http://schemas.microsoft.com/ink/2010/main" type="writingRegion" rotatedBoundingBox="3122,4569 24617,4414 24679,12932 3183,13087"/>
        </emma:interpretation>
      </emma:emma>
    </inkml:annotationXML>
    <inkml:traceGroup>
      <inkml:annotationXML>
        <emma:emma xmlns:emma="http://www.w3.org/2003/04/emma" version="1.0">
          <emma:interpretation id="{71AFDBA5-EEC1-47ED-A2AD-684D955022A0}" emma:medium="tactile" emma:mode="ink">
            <msink:context xmlns:msink="http://schemas.microsoft.com/ink/2010/main" type="paragraph" rotatedBoundingBox="3365,6801 19664,6684 19675,8249 3377,83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479BD5-955F-44C0-833C-1D09580B5A01}" emma:medium="tactile" emma:mode="ink">
              <msink:context xmlns:msink="http://schemas.microsoft.com/ink/2010/main" type="line" rotatedBoundingBox="3365,6801 19664,6684 19675,8249 3377,8367"/>
            </emma:interpretation>
          </emma:emma>
        </inkml:annotationXML>
        <inkml:traceGroup>
          <inkml:annotationXML>
            <emma:emma xmlns:emma="http://www.w3.org/2003/04/emma" version="1.0">
              <emma:interpretation id="{89867FE2-0FD2-45A7-A335-F88E2A84667B}" emma:medium="tactile" emma:mode="ink">
                <msink:context xmlns:msink="http://schemas.microsoft.com/ink/2010/main" type="inkWord" rotatedBoundingBox="3369,7365 4711,7355 4718,8244 3376,8254"/>
              </emma:interpretation>
              <emma:one-of disjunction-type="recognition" id="oneOf0">
                <emma:interpretation id="interp0" emma:lang="en-US" emma:confidence="0">
                  <emma:literal>him</emma:literal>
                </emma:interpretation>
                <emma:interpretation id="interp1" emma:lang="en-US" emma:confidence="0">
                  <emma:literal>lim</emma:literal>
                </emma:interpretation>
                <emma:interpretation id="interp2" emma:lang="en-US" emma:confidence="0">
                  <emma:literal>lin</emma:literal>
                </emma:interpretation>
                <emma:interpretation id="interp3" emma:lang="en-US" emma:confidence="0">
                  <emma:literal>Dim</emma:literal>
                </emma:interpretation>
                <emma:interpretation id="interp4" emma:lang="en-US" emma:confidence="0">
                  <emma:literal>Lim</emma:literal>
                </emma:interpretation>
              </emma:one-of>
            </emma:emma>
          </inkml:annotationXML>
          <inkml:trace contextRef="#ctx0" brushRef="#br0">140 0 101,'-8'63'34,"-3"21"0,-2 10-25,-8 3-1,2 6-4,1-2-4,1-5-4,4-9-9,1-14-17,7-24-5,10-15 1,-5-34-1,27 9 1</inkml:trace>
          <inkml:trace contextRef="#ctx0" brushRef="#br0" timeOffset="156.2894">320 507 107,'20'24'39,"-20"6"-5,-2 13-13,-7 2-11,3 0-10,1-4-12,1-9-17,2-10-9,2-22-1,0 0 1,26-13-1</inkml:trace>
          <inkml:trace contextRef="#ctx0" brushRef="#br0" timeOffset="328.2115">436 205 116,'-24'0'40,"-1"8"0,-3 5-25,9 0-9,19-13-17,-20 26-24,20-26-3,0 0-1,20 8-2,-1-8 1</inkml:trace>
          <inkml:trace contextRef="#ctx0" brushRef="#br0" timeOffset="781.4597">654 649 67,'-19'32'28,"0"-2"0,6-10-14,13-20-4,0 0-2,0 0 2,6-17 0,12-13 1,16-1 1,4-11 0,5 9-2,2-5-2,2 12-2,-6 11-2,-2 10-1,-7 12-1,-4 10-1,-9 9 0,-6 2 0,-3 6-1,-5-4 0,-1-8 0,2-3 1,-6-19 0,17 7 0,-17-7 0,31-22 0,-8 7 0,5 2 1,0 3-1,2 7-1,-2 5 0,1 5 0,-1 6 0,-4 2 0,-3 6-5,-21-21-3,24 33-9,-24-33-18,2 23-8,-2-23 1,-26 22-1,1-7 2</inkml:trace>
        </inkml:traceGroup>
        <inkml:traceGroup>
          <inkml:annotationXML>
            <emma:emma xmlns:emma="http://www.w3.org/2003/04/emma" version="1.0">
              <emma:interpretation id="{F4BE2922-43EE-43A7-915E-5E933781EE17}" emma:medium="tactile" emma:mode="ink">
                <msink:context xmlns:msink="http://schemas.microsoft.com/ink/2010/main" type="inkWord" rotatedBoundingBox="6122,6782 9676,6756 9685,7955 6130,7981">
                  <msink:destinationLink direction="with" ref="{29CA1508-0301-4539-8F7F-8878AA0FF210}"/>
                </msink:context>
              </emma:interpretation>
              <emma:one-of disjunction-type="recognition" id="oneOf1">
                <emma:interpretation id="interp5" emma:lang="en-US" emma:confidence="0">
                  <emma:literal>tantx)</emma:literal>
                </emma:interpretation>
                <emma:interpretation id="interp6" emma:lang="en-US" emma:confidence="0">
                  <emma:literal>Tanta)</emma:literal>
                </emma:interpretation>
                <emma:interpretation id="interp7" emma:lang="en-US" emma:confidence="0">
                  <emma:literal>tank*</emma:literal>
                </emma:interpretation>
                <emma:interpretation id="interp8" emma:lang="en-US" emma:confidence="0">
                  <emma:literal>tanl'x)</emma:literal>
                </emma:interpretation>
                <emma:interpretation id="interp9" emma:lang="en-US" emma:confidence="0">
                  <emma:literal>tanl"x)</emma:literal>
                </emma:interpretation>
              </emma:one-of>
            </emma:emma>
          </inkml:annotationXML>
          <inkml:trace contextRef="#ctx0" brushRef="#br0" timeOffset="3485.2621">2777 280 99,'-15'-43'38,"8"8"-7,7-1-9,15 16-5,9 3-5,15 11-3,8 1-2,11 1-2,6 4-2,8 2-1,4 0-1,3-1-1,0-2 1,-6-3-1,-3 0 0,-9-2 1,-8 1-1,-10-3 0,-13 1 0,-11 1 0,-19 6-1,0 0 1,0 0-1,0 0 0,-34-3 1,12 19-1,-3 7 1,1 7-1,1 15 0,5 1 0,3 5 0,7-4 1,6-2-1,8-10 1,5-7-1,-11-28 1,36 8 0,-12-21 1,1-14 0,-1-4 1,-2-11 1,1 1-1,-6-2 1,0 2 0,-4 6-1,-2 8-2,-2 11 0,-9 16 0,17 1 0,-7 20 0,-1 13 0,0 11 0,1 3 0,-3 1 0,3 1 0,-5-12 0,12 1-20,-5-17-21,6-12-5,1-16 1,7-7 1,1-9 1</inkml:trace>
          <inkml:trace contextRef="#ctx0" brushRef="#br0" timeOffset="2953.8833">3147-401 100,'0'0'40,"0"0"-1,-19 2-19,11 24-4,8 21-5,-7 13-3,1 13-5,-1 17-2,-4 9-5,1 6-2,-3-4-6,4-2-4,-6-17-12,2-14-13,1-11 1,1-21 2,0-12 1,11-24 22</inkml:trace>
          <inkml:trace contextRef="#ctx0" brushRef="#br0" timeOffset="3766.5949">4094 299 70,'4'24'34,"-10"4"1,-3 4-10,1 2-7,-1-8-6,3-4-3,6-22 0,0 0-1,0 0 0,13-28 0,4-7-1,8-3-1,3-5 0,4 4-6,0 9 0,1 8 0,-1 11 0,-4 14 0,-1 18 0,-7 13 0,-3 9 0,-6 1 0,1 7 0,-10-12-25,5-1-19,-3-16-2,-4-22 0,19 4 2,-4-27 0</inkml:trace>
          <inkml:trace contextRef="#ctx0" brushRef="#br0" timeOffset="4047.9044">4940-402 124,'0'0'43,"6"29"1,-18-6-23,1 12-5,-8 5-9,2 10-7,-7 10 0,2 9 0,-1 12 0,4 7 0,4 1 0,4 1 0,9-6 0,8-9 0,9-11 0,7-21 0,12-13 0,-2-28-30,11-14-17,2-14-1,6-15 1,-1-11 0</inkml:trace>
          <inkml:trace contextRef="#ctx0" brushRef="#br0" timeOffset="4485.5283">5304-143 108,'-19'24'43,"19"-24"1,26 21-17,1-20-7,16 7-7,4-6-13,7 2 0,-1-1 0,1-3 0,-5 6 0,-12-6-8,-5 7-37,-7-1 0,-25-6-1,17 13 0,-17-13 0</inkml:trace>
          <inkml:trace contextRef="#ctx0" brushRef="#br0" timeOffset="4876.2403">5760 158 95,'-25'-10'41,"9"16"2,-3 9-15,-11 4-7,0 13-7,-8 5-5,-3 6-5,0 0-4,-1-2-2,11 4-7,-3-15-7,17-2-18,17-28-9,0 0 1,0 0-1,37-47 2</inkml:trace>
          <inkml:trace contextRef="#ctx0" brushRef="#br0" timeOffset="4688.6996">5582 61 149,'11'39'45,"2"2"0,9 8-29,-3-1-16,6 3 0,-3-3 0,3-5 0,-3-3 0,-5-14 0,2-4-14,-19-22-25,18 4-6,-18-4 0,10-34 1,-10 6 0</inkml:trace>
          <inkml:trace contextRef="#ctx0" brushRef="#br0" timeOffset="4282.3396">5643-590 130,'25'-13'44,"-25"13"0,7 37-24,-10-13-7,4 10-9,-2 1-4,1 3 0,-2-3 0,0-5-5,6 4-18,-8-8-20,0-3 0,-5-7-1,9-16 0,-28 27 2</inkml:trace>
          <inkml:trace contextRef="#ctx0" brushRef="#br0" timeOffset="5126.3097">6092-437 117,'30'-11'42,"-30"11"1,26 33-21,-3 3-5,-7 7-4,13 15-12,-3 4-1,0 11 0,-5 3 0,-4 9 0,-14 1 0,-10 0 0,-10-2 0,-20-11 0,-5-2-36,-8-13-10,-7-8-1,-1-10 1,-4-12 0</inkml:trace>
        </inkml:traceGroup>
        <inkml:traceGroup>
          <inkml:annotationXML>
            <emma:emma xmlns:emma="http://www.w3.org/2003/04/emma" version="1.0">
              <emma:interpretation id="{21DBE5DD-23B5-4749-8920-B6755A0F0AA4}" emma:medium="tactile" emma:mode="ink">
                <msink:context xmlns:msink="http://schemas.microsoft.com/ink/2010/main" type="inkWord" rotatedBoundingBox="10808,7333 13139,7316 13146,8215 10814,8232"/>
              </emma:interpretation>
              <emma:one-of disjunction-type="recognition" id="oneOf2">
                <emma:interpretation id="interp10" emma:lang="en-US" emma:confidence="0">
                  <emma:literal>=lin</emma:literal>
                </emma:interpretation>
                <emma:interpretation id="interp11" emma:lang="en-US" emma:confidence="0">
                  <emma:literal>=lim</emma:literal>
                </emma:interpretation>
                <emma:interpretation id="interp12" emma:lang="en-US" emma:confidence="0">
                  <emma:literal>=him</emma:literal>
                </emma:interpretation>
                <emma:interpretation id="interp13" emma:lang="en-US" emma:confidence="0">
                  <emma:literal>=Lim</emma:literal>
                </emma:interpretation>
                <emma:interpretation id="interp14" emma:lang="en-US" emma:confidence="0">
                  <emma:literal>Eli</emma:literal>
                </emma:interpretation>
              </emma:one-of>
            </emma:emma>
          </inkml:annotationXML>
          <inkml:trace contextRef="#ctx0" brushRef="#br0" timeOffset="7455.0323">7439 517 126,'24'4'42,"6"-4"-1,13 2-24,0-6-4,8 2-6,2 0-4,-5 2-2,1 2-6,-13-4-6,-4 8-14,-15 1-17,-17-7 1,-2 21 0,-19-8 0,-7 2 0</inkml:trace>
          <inkml:trace contextRef="#ctx0" brushRef="#br0" timeOffset="7626.9439">7499 698 125,'0'0'44,"30"17"0,0-19-20,9 10-11,10-6-8,9 0-5,6-1-3,-4-8-23,6 0-16,-5-7-1,-2-6-1,-5-8-1,-3-11 2</inkml:trace>
          <inkml:trace contextRef="#ctx0" brushRef="#br0" timeOffset="7861.3792">8575-39 135,'19'27'45,"-15"3"-1,0 16-24,-8 10-9,2 19-11,-5 9 0,-3 6 0,-1 6 0,0-7 0,1-4 0,3-20-3,11-14-20,-1-27-18,-3-24-3,32-11 0,-7-21 2,1-11 2</inkml:trace>
          <inkml:trace contextRef="#ctx0" brushRef="#br0" timeOffset="7986.4106">8782 433 92,'28'11'39,"-19"21"-1,-3 9-15,-12 9-14,1 1-18,-8-4-24,9-10-2,-2-14-3,6-23-2,0 0 1</inkml:trace>
          <inkml:trace contextRef="#ctx0" brushRef="#br0" timeOffset="8142.6963">8954 92 145,'0'0'40,"-31"28"-5,10-9-33,4-4-20,17-15-20,-2 24-2,2-24-1,26 12 0,1-9 1</inkml:trace>
          <inkml:trace contextRef="#ctx0" brushRef="#br0" timeOffset="8549.0471">9176 569 105,'-4'28'39,"4"-28"0,0 0-15,0 0-10,11-16-6,4-11-1,0-4-3,10-3 0,1-2 1,4 6-1,-2 8-2,-4 15-2,1 7 0,-6 13 0,-6 11 0,-6 8 0,-7 3 0,0 3 0,-2-5 0,4-5 0,0-9 0,-2-19 0,23 11 0,-6-18 0,7-8 0,6-4 0,2-1 0,3 3 0,3 4 0,-2 9 0,-1 11 0,-5 8 0,0 13 0,-13 1 0,-4 14-38,-15 3-7,-5 5 0,-16-1-1,-5 1 2</inkml:trace>
        </inkml:traceGroup>
        <inkml:traceGroup>
          <inkml:annotationXML>
            <emma:emma xmlns:emma="http://www.w3.org/2003/04/emma" version="1.0">
              <emma:interpretation id="{D576771E-8E8F-4331-82A0-3EF19ACA29C8}" emma:medium="tactile" emma:mode="ink">
                <msink:context xmlns:msink="http://schemas.microsoft.com/ink/2010/main" type="inkWord" rotatedBoundingBox="14409,6962 19666,6924 19675,8249 14418,8287">
                  <msink:destinationLink direction="with" ref="{92639A98-AD0C-415D-A8D7-518AEFBC19DB}"/>
                  <msink:destinationLink direction="with" ref="{18A4FEDF-D4AF-4485-956D-C253916E446B}"/>
                </msink:context>
              </emma:interpretation>
              <emma:one-of disjunction-type="recognition" id="oneOf3">
                <emma:interpretation id="interp15" emma:lang="en-US" emma:confidence="0">
                  <emma:literal>sects-exits</emma:literal>
                </emma:interpretation>
                <emma:interpretation id="interp16" emma:lang="en-US" emma:confidence="0">
                  <emma:literal>sectary-exits</emma:literal>
                </emma:interpretation>
                <emma:interpretation id="interp17" emma:lang="en-US" emma:confidence="0">
                  <emma:literal>sec-lay-exits</emma:literal>
                </emma:interpretation>
                <emma:interpretation id="interp18" emma:lang="en-US" emma:confidence="0">
                  <emma:literal>sec-tail-exits</emma:literal>
                </emma:interpretation>
                <emma:interpretation id="interp19" emma:lang="en-US" emma:confidence="0">
                  <emma:literal>sec-this-exits</emma:literal>
                </emma:interpretation>
              </emma:one-of>
            </emma:emma>
          </inkml:annotationXML>
          <inkml:trace contextRef="#ctx0" brushRef="#br0" timeOffset="10533.9296">11357 92 74,'-3'-18'36,"3"18"1,-10-27-13,-7 11-4,17 16-4,-35-21-3,12 19-2,-7 2-3,0 10-3,2 1-2,4 6-1,5 3-1,8 4-1,11 3 0,5-1 0,12 2 0,8 4 0,3 1 0,2-1 0,2 4 0,-8-1 0,-3-1 0,-10-2 1,-7-4-1,-12-4 0,-11-3 0,-7-6-1,-6-8 0,-3-7-2,1-2-1,-2-11-1,6-2-2,4-7-4,9 5-6,4-7-14,7 3-8,8 2 1,4-1 0,-6 20 2,28-25 17</inkml:trace>
          <inkml:trace contextRef="#ctx0" brushRef="#br0" timeOffset="10909.0358">11476 392 141,'39'-4'41,"-2"-4"0,-3-12-25,6 3-6,-10-4-4,-2 1-6,-6-4 0,-3 1 0,-6-1 0,-9 5 0,-4 0 0,-4 1 0,4 18 0,-26-28 0,3 22 0,1 2 0,-6 4 0,2 6 0,-1 7 0,1 4 0,2 9 0,7 6 0,4 5 0,7 6 0,6 0 0,7 4 0,10-4 0,4 0 0,11-9 0,2-10 0,7-2 0,-7-16-16,7 0-29,-5-16 0,3-1 0,-3-8 0,-3-9 1</inkml:trace>
          <inkml:trace contextRef="#ctx0" brushRef="#br0" timeOffset="11143.4723">12112 201 128,'-25'4'43,"4"3"1,1 12-21,-5-2-9,9 9-11,-1 4-3,9 2 0,6 1 0,8 1 0,7 0 0,8-6 0,5-6 0,4-11 0,6 2 0,-8-18-13,7-1-32,-6-3-1,-3-8 2,-4-4 0,-1-3 1</inkml:trace>
          <inkml:trace contextRef="#ctx0" brushRef="#br0" timeOffset="11627.9742">12419-162 95,'0'0'40,"30"-22"3,-13 8-18,9 7-5,-5-1-8,3 8-3,-24 0-4,30 6-1,-30-6-3,10 24-1,-16-7-1,-7 4 0,-6 3-1,-5-3 1,-2 1-1,-3-1 1,3-3 1,4-3 1,3-3 0,19-12 1,-15 16 0,15-16 1,0 0-3,26 17 0,-7-11 0,2-4 0,5 2 0,-4-6-4,8 5-27,-3-4-12,-1-1 0,-2-4-1,4-1 0,-3-3 1</inkml:trace>
          <inkml:trace contextRef="#ctx0" brushRef="#br0" timeOffset="12003.0532">13108-381 85,'0'0'36,"0"0"1,0 0-14,0 0-5,-17 34-5,5-4-2,-6 9-1,-5 13 0,-7 3-2,2 12-4,-4 6-4,4 9 0,2 1 0,3 4 0,10-6 0,9-4 0,10-10 0,5-9 0,14-13 0,3-17 0,11-11 0,-3-21-1,11-4-33,-8-12-11,2-8 0,-5-6-1,0-5 2,1-2 5</inkml:trace>
          <inkml:trace contextRef="#ctx0" brushRef="#br0" timeOffset="12456.3068">13351 8 152,'6'19'46,"18"-10"0,6-5-35,19 5-11,4-3 0,1 3 0,1-1 0,-7-1 0,-4 4 0,-16-7 0,2 4-34,-30-8-13,17 15 0,-17-15 1,0 0 1</inkml:trace>
          <inkml:trace contextRef="#ctx0" brushRef="#br0" timeOffset="12878.2839">13729 231 131,'0'0'43,"-34"32"-1,4-8-19,0 8-8,-12 3-14,1 3-1,-2 1 0,2-5 0,9-6 0,7-10-1,25-18-12,0 0-15,0 0-14,46-43 0,-5 4 0,8-4 1,1-11 1</inkml:trace>
          <inkml:trace contextRef="#ctx0" brushRef="#br0" timeOffset="12675.1098">13547 197 135,'5'26'46,"3"6"0,9 9-18,-6 0-28,9 6 0,-1-2 0,2 0 0,-4-8 0,0-7 0,-2-5 0,-15-25 0,20 5-27,-20-5-19,13-32 0,-7 1 1,0-7 0</inkml:trace>
          <inkml:trace contextRef="#ctx0" brushRef="#br0" timeOffset="12268.7582">13736-385 141,'0'0'44,"0"0"-1,4 32-24,-8-15-11,6 7-8,-6 3 0,0 1 0,1 9 0,-3-7-5,2 9-19,-3-9-18,-3 0-2,-1-8 1,11-22 0,-28 30 4</inkml:trace>
          <inkml:trace contextRef="#ctx0" brushRef="#br0" timeOffset="13190.8705">14119-364 125,'2'22'41,"1"1"1,9 11-22,-3 5-5,8 11-5,-4 6-8,0 8-2,-4 3 0,-7 6 0,-7 0 0,-8 0 0,-8-5 0,-5-9 0,-1-4 0,-1-14 0,6-4 0,-1-20-6,23-17-38,0 0-1,0 0 0,2-17 1,19-13 2</inkml:trace>
          <inkml:trace contextRef="#ctx0" brushRef="#br0" timeOffset="13440.9164">14558 53 174,'0'0'45,"0"0"-9,20-2-36,-20 2 0,0 0 0,19-4 0,-19 4 0,0 0 0,-9 19 0,9-19 0,-6 17-38,6-17-8,0 0-1,0 0 0,30-26 1</inkml:trace>
          <inkml:trace contextRef="#ctx0" brushRef="#br0" timeOffset="13753.5025">15089-179 123,'0'0'44,"0"0"-1,28 13-14,-4-15-13,12 4-16,-4-6 0,3 3 0,-1-3 0,-4-5 0,0-1-39,-4-1-6,1-2 1,-7-4-1,6-2 0</inkml:trace>
          <inkml:trace contextRef="#ctx0" brushRef="#br0" timeOffset="13987.9321">15657-435 140,'0'0'45,"2"32"1,-4-1-22,-7 1-24,5 8 0,-2 3 0,1 3 0,1 3 0,2-2 0,0-2 0,0-8 0,6 0 0,-6-14 0,4-4-45,-2-19 0,-2 26-1,2-26 1,-17 11 2</inkml:trace>
          <inkml:trace contextRef="#ctx0" brushRef="#br0" timeOffset="14269.2585">15081 162 125,'-17'7'45,"17"-7"1,19 9-13,22 1-27,14-10-6,23 2 0,11-4 0,16 0 0,7 0 0,8-2 0,0 6 0,-7-6 0,-10 4 0,-17 0 0,-9 2 0,-21-2 0,-14 6 0,-25-4 0,-17-2-5,1 24-44,-23-9 1,-16 0 1,-10 2 3,-14 2 1</inkml:trace>
          <inkml:trace contextRef="#ctx0" brushRef="#br0" timeOffset="14519.3179">15325 524 162,'0'32'48,"7"6"-3,7-7-45,6 16 0,1-2 0,7 0 0,-2-6 0,0-5 0,-1-6 0,-6-13 0,1-2 0,-20-13-18,27-15-30,-22-5 0,3-7 1,-5-6 1</inkml:trace>
          <inkml:trace contextRef="#ctx0" brushRef="#br0" timeOffset="14738.1215">15550 538 150,'-21'22'41,"-5"4"-1,-6 0-26,0 8-5,-5-2-8,-1 0-1,1-1 0,7-1 0,5-3 0,7-9 0,18-18-6,-10 17-18,10-17-17,28-11-1,-3-2 1,5-6 0,7-7 1</inkml:trace>
          <inkml:trace contextRef="#ctx0" brushRef="#br0" timeOffset="15144.4761">15846 345 120,'0'0'41,"29"4"1,-13-6-16,5 9-9,-2-3-8,0 3-9,-19-7 0,22 19 0,-22-19 0,-4 24 0,-9-7 0,-2 4 0,-2-1 0,0 5 0,4-3 0,8 3 0,5-3 0,11-1 0,8-8 0,9-4 0,4-5 0,0-10 0,5 6-5,-5-9-36,-4-2-2,-9-1 0,-19 12 0,19-13-1</inkml:trace>
        </inkml:traceGroup>
      </inkml:traceGroup>
    </inkml:traceGroup>
    <inkml:traceGroup>
      <inkml:annotationXML>
        <emma:emma xmlns:emma="http://www.w3.org/2003/04/emma" version="1.0">
          <emma:interpretation id="{9033087E-699E-4093-A029-31C8D67D4491}" emma:medium="tactile" emma:mode="ink">
            <msink:context xmlns:msink="http://schemas.microsoft.com/ink/2010/main" type="paragraph" rotatedBoundingBox="3152,8674 8084,8674 8084,9295 3152,92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A1233A9-0EFF-43B2-9CBC-7B247252F37E}" emma:medium="tactile" emma:mode="ink">
              <msink:context xmlns:msink="http://schemas.microsoft.com/ink/2010/main" type="line" rotatedBoundingBox="3152,8674 8084,8674 8084,9295 3152,9295"/>
            </emma:interpretation>
          </emma:emma>
        </inkml:annotationXML>
        <inkml:traceGroup>
          <inkml:annotationXML>
            <emma:emma xmlns:emma="http://www.w3.org/2003/04/emma" version="1.0">
              <emma:interpretation id="{4371ED40-B85E-42F4-BEFC-4502A9DC3440}" emma:medium="tactile" emma:mode="ink">
                <msink:context xmlns:msink="http://schemas.microsoft.com/ink/2010/main" type="inkWord" rotatedBoundingBox="3152,8678 4869,8678 4869,9288 3152,9288"/>
              </emma:interpretation>
              <emma:one-of disjunction-type="recognition" id="oneOf4">
                <emma:interpretation id="interp20" emma:lang="en-US" emma:confidence="0">
                  <emma:literal>Xsis</emma:literal>
                </emma:interpretation>
                <emma:interpretation id="interp21" emma:lang="en-US" emma:confidence="0">
                  <emma:literal>Xmas</emma:literal>
                </emma:interpretation>
                <emma:interpretation id="interp22" emma:lang="en-US" emma:confidence="0">
                  <emma:literal>*sis</emma:literal>
                </emma:interpretation>
                <emma:interpretation id="interp23" emma:lang="en-US" emma:confidence="0">
                  <emma:literal>vises</emma:literal>
                </emma:interpretation>
                <emma:interpretation id="interp24" emma:lang="en-US" emma:confidence="0">
                  <emma:literal>Xls</emma:literal>
                </emma:interpretation>
              </emma:one-of>
            </emma:emma>
          </inkml:annotationXML>
          <inkml:trace contextRef="#ctx0" brushRef="#br0" timeOffset="1094.0447">-221 1314 126,'29'32'42,"3"11"-1,-6 9-26,9 12-5,-3 1-3,0 1-6,-2-3-3,-5-7-6,-1-5-7,-7-16-13,-4-14-12,-13-21-1,30-4 1,-15-22 0,-2-11 13</inkml:trace>
          <inkml:trace contextRef="#ctx0" brushRef="#br0" timeOffset="1265.9602">203 1409 87,'-24'15'37,"3"17"-1,-3 15-15,-10 5-5,-1 8-7,-7-4-3,1 4-5,2-6-6,-1-5-13,7-10-17,10-7-1,6-13-2,17-19 0,0 0 0</inkml:trace>
          <inkml:trace contextRef="#ctx0" brushRef="#br0" timeOffset="1672.3118">220 1636 108,'34'-2'39,"2"0"1,-8-6-25,13 8-1,-7-7-6,2 5-2,-5-5-3,-1-3-1,-3-5 0,-9 2-1,-1-6 0,-9 3-1,-4-7 1,-4 1-1,-4-3 0,-4 1 1,-3 3-1,2 1 0,9 20 0,-12-24 1,12 24-2,0 0 2,0 0-1,29 33 0,-9-7 0,1 6 0,-1 6 2,-3 3-1,-3 2 0,-9-2 0,-3-2 0,-9 1-4,-5-7-1,-5-8-6,0-7-9,1-12-13,16-6-9,-19-8 1,19-8-1,5-7 2</inkml:trace>
          <inkml:trace contextRef="#ctx0" brushRef="#br0" timeOffset="2156.7981">866 1482 93,'0'0'38,"16"39"-1,-2-3-16,-7 1-7,4 8-4,1-2-4,3 2-1,2-7-1,3-7 0,5-16-2,1-11 0,2-15 0,6-13-1,-2-10 0,1-7 1,-3-6 0,2 2 0,-4-2 0,2 4-1,-5 4 0,-1 13 2,-1 7-2,-1 10 0,1 11-1,1 11 0,-5 7 0,0 8 0,-1 8 0,-4-1 0,-7 3 0,-5-1 0,-8-3 0,-5-4 0,-8-6 0,-3-7 0,-8-6 0,-4-7 0,-4-10 0,-1-10 0,-6-12 0,-2-6 0,-4-4 0,5 5 0,1 5 0,0-2 0,9 15 0,2 2-23,34 13-22,-26 5-1,26-5 2,17 17-2,5-21 2</inkml:trace>
        </inkml:traceGroup>
        <inkml:traceGroup>
          <inkml:annotationXML>
            <emma:emma xmlns:emma="http://www.w3.org/2003/04/emma" version="1.0">
              <emma:interpretation id="{4A90D773-B495-47DE-8180-9837DA0BE84B}" emma:medium="tactile" emma:mode="ink">
                <msink:context xmlns:msink="http://schemas.microsoft.com/ink/2010/main" type="inkWord" rotatedBoundingBox="7371,8674 8084,8674 8084,9295 7371,9295"/>
              </emma:interpretation>
              <emma:one-of disjunction-type="recognition" id="oneOf5">
                <emma:interpretation id="interp25" emma:lang="en-US" emma:confidence="0">
                  <emma:literal>L</emma:literal>
                </emma:interpretation>
                <emma:interpretation id="interp26" emma:lang="en-US" emma:confidence="0">
                  <emma:literal>!</emma:literal>
                </emma:interpretation>
                <emma:interpretation id="interp27" emma:lang="en-US" emma:confidence="0">
                  <emma:literal>l</emma:literal>
                </emma:interpretation>
                <emma:interpretation id="interp28" emma:lang="en-US" emma:confidence="0">
                  <emma:literal>±</emma:literal>
                </emma:interpretation>
                <emma:interpretation id="interp29" emma:lang="en-US" emma:confidence="0">
                  <emma:literal>,</emma:literal>
                </emma:interpretation>
              </emma:one-of>
            </emma:emma>
          </inkml:annotationXML>
          <inkml:trace contextRef="#ctx0" brushRef="#br0" timeOffset="6095.3115">3998 1860 147,'0'0'45,"17"21"1,13-12-29,6-3-17,22 1 0,8-3 0,11 1 0,1-1 0,1 0 0,-2 0 0,-11-6 0,-6 7-4,-19-5-42,-13 4-2,-28-4 0,0 0 0,0 0 2</inkml:trace>
          <inkml:trace contextRef="#ctx0" brushRef="#br0" timeOffset="5845.2345">4563 1310 118,'-2'30'45,"2"7"0,-4-1-16,2 11-16,-5-4-8,1 0-5,-1-4 0,-3-9-10,5-4-12,-5-9-20,10-17-1,0 0-2,0 0 2,0 0 0</inkml:trace>
        </inkml:traceGroup>
      </inkml:traceGroup>
    </inkml:traceGroup>
    <inkml:traceGroup>
      <inkml:annotationXML>
        <emma:emma xmlns:emma="http://www.w3.org/2003/04/emma" version="1.0">
          <emma:interpretation id="{6B824ACA-2426-4B12-8A74-FBDD75D7840C}" emma:medium="tactile" emma:mode="ink">
            <msink:context xmlns:msink="http://schemas.microsoft.com/ink/2010/main" type="paragraph" rotatedBoundingBox="7608,9420 8120,9420 8120,9882 7608,98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3531365-B6C1-4B42-86EC-0535E78454A6}" emma:medium="tactile" emma:mode="ink">
              <msink:context xmlns:msink="http://schemas.microsoft.com/ink/2010/main" type="line" rotatedBoundingBox="7608,9420 8120,9420 8120,9882 7608,9882"/>
            </emma:interpretation>
          </emma:emma>
        </inkml:annotationXML>
        <inkml:traceGroup>
          <inkml:annotationXML>
            <emma:emma xmlns:emma="http://www.w3.org/2003/04/emma" version="1.0">
              <emma:interpretation id="{DB08D326-CD97-4DD6-A1CE-10E54FE568CF}" emma:medium="tactile" emma:mode="ink">
                <msink:context xmlns:msink="http://schemas.microsoft.com/ink/2010/main" type="inkWord" rotatedBoundingBox="7608,9420 8120,9420 8120,9882 7608,9882"/>
              </emma:interpretation>
              <emma:one-of disjunction-type="recognition" id="oneOf6">
                <emma:interpretation id="interp30" emma:lang="en-US" emma:confidence="1">
                  <emma:literal>X</emma:literal>
                </emma:interpretation>
                <emma:interpretation id="interp31" emma:lang="en-US" emma:confidence="0">
                  <emma:literal>x</emma:literal>
                </emma:interpretation>
                <emma:interpretation id="interp32" emma:lang="en-US" emma:confidence="0">
                  <emma:literal>1</emma:literal>
                </emma:interpretation>
                <emma:interpretation id="interp33" emma:lang="en-US" emma:confidence="0">
                  <emma:literal>l</emma:literal>
                </emma:interpretation>
                <emma:interpretation id="interp34" emma:lang="en-US" emma:confidence="0">
                  <emma:literal>^</emma:literal>
                </emma:interpretation>
              </emma:one-of>
            </emma:emma>
          </inkml:annotationXML>
          <inkml:trace contextRef="#ctx0" brushRef="#br0" timeOffset="6501.6668">4661 2056 116,'-23'23'41,"-7"11"0,-6 12-19,-9 3-9,-3 7-5,-9 0-2,7 2-1,1-9-4,8-6-6,14-8-9,7-22-21,20-13-7,15-16-1,18-16 0,11-11-1</inkml:trace>
          <inkml:trace contextRef="#ctx0" brushRef="#br0" timeOffset="6314.1195">4458 2060 142,'11'38'47,"14"6"-1,-1-4-26,10 7-20,-2-4 0,3 0 0,-3-6 0,-2-7 0,-4-4 0,-26-26 0,32 21-7,-32-21-38,8-17-1,-10-7 0,0-5 0,-4-4 1</inkml:trace>
        </inkml:traceGroup>
      </inkml:traceGroup>
    </inkml:traceGroup>
    <inkml:traceGroup>
      <inkml:annotationXML>
        <emma:emma xmlns:emma="http://www.w3.org/2003/04/emma" version="1.0">
          <emma:interpretation id="{D43FE981-3BD4-4395-8D5F-262386868F56}" emma:medium="tactile" emma:mode="ink">
            <msink:context xmlns:msink="http://schemas.microsoft.com/ink/2010/main" type="paragraph" rotatedBoundingBox="3719,10905 22511,10393 22570,12593 3779,1310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F96B3B-FBBD-45AC-8C3D-4D33FD3400DA}" emma:medium="tactile" emma:mode="ink">
              <msink:context xmlns:msink="http://schemas.microsoft.com/ink/2010/main" type="line" rotatedBoundingBox="3719,10905 22511,10393 22556,12049 3764,12561"/>
            </emma:interpretation>
          </emma:emma>
        </inkml:annotationXML>
        <inkml:traceGroup>
          <inkml:annotationXML>
            <emma:emma xmlns:emma="http://www.w3.org/2003/04/emma" version="1.0">
              <emma:interpretation id="{E8D1EE27-8CF6-4A61-A756-788F20564778}" emma:medium="tactile" emma:mode="ink">
                <msink:context xmlns:msink="http://schemas.microsoft.com/ink/2010/main" type="inkWord" rotatedBoundingBox="3740,11672 4376,11655 4385,11976 3748,11993"/>
              </emma:interpretation>
              <emma:one-of disjunction-type="recognition" id="oneOf7">
                <emma:interpretation id="interp35" emma:lang="en-US" emma:confidence="1">
                  <emma:literal>=</emma:literal>
                </emma:interpretation>
                <emma:interpretation id="interp36" emma:lang="en-US" emma:confidence="0">
                  <emma:literal>I</emma:literal>
                </emma:interpretation>
                <emma:interpretation id="interp37" emma:lang="en-US" emma:confidence="0">
                  <emma:literal>~</emma:literal>
                </emma:interpretation>
                <emma:interpretation id="interp38" emma:lang="en-US" emma:confidence="0">
                  <emma:literal>€</emma:literal>
                </emma:interpretation>
                <emma:interpretation id="interp39" emma:lang="en-US" emma:confidence="0">
                  <emma:literal>_</emma:literal>
                </emma:interpretation>
              </emma:one-of>
            </emma:emma>
          </inkml:annotationXML>
          <inkml:trace contextRef="#ctx0" brushRef="#br0" timeOffset="19208.01">367 4309 153,'26'7'46,"2"-5"-2,15 2-32,2-4-12,11-2 0,4 2 0,1-6 0,0 8-13,-12-6-29,-6 6-2,-15-2 0,-28 0-2,14 17 2</inkml:trace>
          <inkml:trace contextRef="#ctx0" brushRef="#br0" timeOffset="19379.9291">425 4533 158,'-2'19'46,"21"1"-1,5-3-39,17-4-6,16 0 0,3-7 0,15-6-40,0-6-4,3-9-2,1-13 0,0-11-2</inkml:trace>
        </inkml:traceGroup>
        <inkml:traceGroup>
          <inkml:annotationXML>
            <emma:emma xmlns:emma="http://www.w3.org/2003/04/emma" version="1.0">
              <emma:interpretation id="{7A485AEF-5C5F-465F-A8D7-5F456EE86751}" emma:medium="tactile" emma:mode="ink">
                <msink:context xmlns:msink="http://schemas.microsoft.com/ink/2010/main" type="inkWord" rotatedBoundingBox="5176,11110 6478,11075 6501,11891 5199,11927"/>
              </emma:interpretation>
              <emma:one-of disjunction-type="recognition" id="oneOf8">
                <emma:interpretation id="interp40" emma:lang="en-US" emma:confidence="1">
                  <emma:literal>him</emma:literal>
                </emma:interpretation>
                <emma:interpretation id="interp41" emma:lang="en-US" emma:confidence="0">
                  <emma:literal>lim</emma:literal>
                </emma:interpretation>
                <emma:interpretation id="interp42" emma:lang="en-US" emma:confidence="0">
                  <emma:literal>Lim</emma:literal>
                </emma:interpretation>
                <emma:interpretation id="interp43" emma:lang="en-US" emma:confidence="0">
                  <emma:literal>Him</emma:literal>
                </emma:interpretation>
                <emma:interpretation id="interp44" emma:lang="en-US" emma:confidence="0">
                  <emma:literal>Jim</emma:literal>
                </emma:interpretation>
              </emma:one-of>
            </emma:emma>
          </inkml:annotationXML>
          <inkml:trace contextRef="#ctx0" brushRef="#br0" timeOffset="19598.7329">1895 3744 160,'6'41'47,"-10"13"-1,1 12-44,-7 8-2,1 7 0,-2 7 0,-3 0 0,5-2 0,-4-19 0,13-9-29,-4-19-17,12-16-1,-8-23-2,28-21 2</inkml:trace>
          <inkml:trace contextRef="#ctx0" brushRef="#br0" timeOffset="19755.0235">2124 4286 140,'-7'51'41,"-3"-1"-5,1-5-34,2-13-33,3-12-7,4-20-4,0 0 2,17-41-3</inkml:trace>
          <inkml:trace contextRef="#ctx0" brushRef="#br0" timeOffset="19911.3128">2175 3923 138,'-13'23'2,"2"3"-6,11-26-27,-6 19-6,6-19-2</inkml:trace>
          <inkml:trace contextRef="#ctx0" brushRef="#br0" timeOffset="20348.9375">2580 4208 107,'-2'48'38,"-1"-7"-1,-9-5-20,5-2-7,-4-12-3,3-3-3,8-19 0,0 0-1,0 0 0,4-19 1,11-9-1,7-4 1,5-2-1,4 1 1,3 1-1,0 11-1,-4 10 0,0 11-2,-7 13 0,-3 10 0,-7 5 0,-3 5 0,-3-1 0,-1-2 0,-2-7 0,-4-23 0,18 18 0,-18-18 0,28-16 0,-7-1 0,2-2 0,1 2 0,0 4 0,1 7 0,1 12 0,-2 5 0,-1 8 0,-6 0-4,-2 11-23,-6 0-15,-7-1-1,-9 0-2,-10-7 2,-8 2 0</inkml:trace>
        </inkml:traceGroup>
        <inkml:traceGroup>
          <inkml:annotationXML>
            <emma:emma xmlns:emma="http://www.w3.org/2003/04/emma" version="1.0">
              <emma:interpretation id="{C484B00E-49C2-4FF8-8F8B-EAE301B4C7C9}" emma:medium="tactile" emma:mode="ink">
                <msink:context xmlns:msink="http://schemas.microsoft.com/ink/2010/main" type="inkWord" rotatedBoundingBox="7451,10987 10433,10677 10581,12099 7599,12409"/>
              </emma:interpretation>
              <emma:one-of disjunction-type="recognition" id="oneOf9">
                <emma:interpretation id="interp45" emma:lang="en-US" emma:confidence="0">
                  <emma:literal>seated</emma:literal>
                </emma:interpretation>
                <emma:interpretation id="interp46" emma:lang="en-US" emma:confidence="0">
                  <emma:literal>sedulity</emma:literal>
                </emma:interpretation>
                <emma:interpretation id="interp47" emma:lang="en-US" emma:confidence="0">
                  <emma:literal>sectid</emma:literal>
                </emma:interpretation>
                <emma:interpretation id="interp48" emma:lang="en-US" emma:confidence="0">
                  <emma:literal>seil"id</emma:literal>
                </emma:interpretation>
                <emma:interpretation id="interp49" emma:lang="en-US" emma:confidence="0">
                  <emma:literal>Seated</emma:literal>
                </emma:interpretation>
              </emma:one-of>
            </emma:emma>
          </inkml:annotationXML>
          <inkml:trace contextRef="#ctx0" brushRef="#br0" timeOffset="22615.1321">4467 4170 132,'4'-26'43,"-4"26"-1,-34-19-25,2 14-4,-1 7-5,-7 3-8,1 8 0,3 2 0,8 6 0,11 3 0,12 4 0,16 2 0,9 2 0,10 0 0,6 1 0,2 1 0,-5 0 0,-4-1 0,-11-1 0,-12-2 0,-12-2 0,-14-5 0,-10-5 0,-8-3 0,-1-9 0,1-6 0,1-9 0,14 1-18,3-13-18,18 3-7,11-5-1,17 1 1,6 1 2</inkml:trace>
          <inkml:trace contextRef="#ctx0" brushRef="#br0" timeOffset="22958.9655">4764 4458 119,'39'-2'41,"-1"-5"0,-12-10-18,4 0-5,-8-7-8,-5 0-7,-5-3-3,-7 1 0,-5-2 0,-5 6 0,-7 1 0,-3 2 0,-3 4 0,-3 8 0,-2 3 0,1 6 0,-3 13 0,3 8 0,-1 8 0,5 9 0,1 3 0,7 3 0,7-1 0,5 0 0,7-4 0,8-5 0,9-6 0,4-10 0,9-1 0,-5-11-1,13-7-42,-4-8-3,4-6 0,-4-8 1,2-5 2</inkml:trace>
          <inkml:trace contextRef="#ctx0" brushRef="#br0" timeOffset="23162.1405">5306 4325 143,'-17'-24'46,"0"24"0,-9-4-26,26 4-20,-36 27 0,23-3 0,2 0 0,7 8 0,6 0 0,7 1 0,8 1 0,9-6 0,6-7 0,4-10 0,9-4 0,-9-14-31,7-6-16,-6-17-1,3-4 1,-7-5 1</inkml:trace>
          <inkml:trace contextRef="#ctx0" brushRef="#br0" timeOffset="23693.5244">5672 3706 133,'7'-20'43,"-7"20"-7,23-8-13,-5 10-8,-1-4-10,2 4-5,-2 2 0,-17-4 0,22 15 0,-22-15 0,-3 32 0,-9-12 0,-3 6 0,-5 8 0,-3 0 0,3 3 0,3-1 0,4-3 0,5-3 0,8-4 0,8-5 0,8-10 0,5-3 0,5-10 0,6 0 0,-5-9-40,6 0-4,-1-8 0,0 0-1,-4 0 0</inkml:trace>
          <inkml:trace contextRef="#ctx0" brushRef="#br0" timeOffset="24146.7653">6469 3375 113,'0'0'39,"-30"26"0,17 4-18,-12 4-5,3 16-4,-8 5-2,0 16-5,-8 4-5,5 16 0,-11-1 0,5 5 0,1 5 0,3 1 0,7-6 0,7 0 0,10-9 0,9-5 0,11-12 0,12-7 0,9-14 0,7-14 0,8-6 0,0-20 0,8-3 0,-8-18-41,0-4-7,-9-14 1,-1-5-1,-3-7 1</inkml:trace>
          <inkml:trace contextRef="#ctx0" brushRef="#br0" timeOffset="25209.5477">6583 4000 114,'30'17'44,"6"-6"-1,11 10-12,2-8-15,11 4-9,0 1-7,0-5 0,0 6-18,-11-8-23,-8 4-1,-13-7-1,-9-1 1,-19-7 0</inkml:trace>
          <inkml:trace contextRef="#ctx0" brushRef="#br0" timeOffset="25631.54">7026 4355 107,'-23'17'40,"-5"9"0,-9 8-15,1 15-9,-9-3-6,4 11-4,2-7-2,7-3-3,7-4-4,8-15-5,17-9-13,0-19-20,36-15 1,-2-15-2,11-13 1,7-15 1</inkml:trace>
          <inkml:trace contextRef="#ctx0" brushRef="#br0" timeOffset="25443.9718">6784 4322 131,'-4'37'43,"12"8"0,-3-2-18,10 13-12,-1-5-13,6 3 0,1-5 0,-1-8 0,3-8 0,-8-14 0,6-6-26,-21-13-17,28-19-1,-19-7 1,0-6-1,1-7 2</inkml:trace>
          <inkml:trace contextRef="#ctx0" brushRef="#br0" timeOffset="25006.369">7073 3437 89,'0'0'39,"-19"-6"1,19 6-11,-7 23-5,7-3-7,-6 3-5,2 5-7,-3 2-5,-1 2 0,1 5 0,-5-5-11,7 5-17,-6-5-14,-3-4 0,-1-2-1,-1-5 1,-3-1 1</inkml:trace>
        </inkml:traceGroup>
        <inkml:traceGroup>
          <inkml:annotationXML>
            <emma:emma xmlns:emma="http://www.w3.org/2003/04/emma" version="1.0">
              <emma:interpretation id="{11D33C76-0F2A-46EF-BF95-0AFD9116ED55}" emma:medium="tactile" emma:mode="ink">
                <msink:context xmlns:msink="http://schemas.microsoft.com/ink/2010/main" type="inkWord" rotatedBoundingBox="10992,10784 11290,10775 11326,12062 11027,12070"/>
              </emma:interpretation>
            </emma:emma>
          </inkml:annotationXML>
          <inkml:trace contextRef="#ctx0" brushRef="#br0" timeOffset="25944.0982">7619 3420 118,'17'8'41,"-17"-8"-1,30 41-19,-10-8-8,12 18-3,4 11-4,3 20-2,3 10-2,-7 9-2,-3 9 0,-8 4 0,-10-4 0,-11-3 0,-8-13 0,-10-12 0,0-7 0,-8-21-20,12-15-21,0-13-2,11-26 0,0 0 0,22-15-1</inkml:trace>
        </inkml:traceGroup>
        <inkml:traceGroup>
          <inkml:annotationXML>
            <emma:emma xmlns:emma="http://www.w3.org/2003/04/emma" version="1.0">
              <emma:interpretation id="{C7A0777A-0CF1-4AFE-9489-08F0574060DC}" emma:medium="tactile" emma:mode="ink">
                <msink:context xmlns:msink="http://schemas.microsoft.com/ink/2010/main" type="inkWord" rotatedBoundingBox="12110,11410 12466,11401 12472,11626 12116,11636"/>
              </emma:interpretation>
              <emma:one-of disjunction-type="recognition" id="oneOf10">
                <emma:interpretation id="interp50" emma:lang="en-US" emma:confidence="1">
                  <emma:literal>=</emma:literal>
                </emma:interpretation>
                <emma:interpretation id="interp51" emma:lang="en-US" emma:confidence="0">
                  <emma:literal>I</emma:literal>
                </emma:interpretation>
                <emma:interpretation id="interp52" emma:lang="en-US" emma:confidence="0">
                  <emma:literal>l</emma:literal>
                </emma:interpretation>
                <emma:interpretation id="interp53" emma:lang="en-US" emma:confidence="0">
                  <emma:literal>t</emma:literal>
                </emma:interpretation>
                <emma:interpretation id="interp54" emma:lang="en-US" emma:confidence="0">
                  <emma:literal>+</emma:literal>
                </emma:interpretation>
              </emma:one-of>
            </emma:emma>
          </inkml:annotationXML>
          <inkml:trace contextRef="#ctx0" brushRef="#br0" timeOffset="26350.4737">8742 4206 162,'6'17'44,"13"-1"-2,5-6-35,10-5-8,13-1-36,0 0-4,5 0-2,1-6-1,5 0 0</inkml:trace>
          <inkml:trace contextRef="#ctx0" brushRef="#br0" timeOffset="26194.1675">8804 4045 141,'28'5'43,"8"1"0,-2-4-23,5 2-13,-1-1-6,-1 1-2,3 4-17,-18-1-23,-5 1 0,-17-8-2,0 0 1,-7 18 0</inkml:trace>
        </inkml:traceGroup>
        <inkml:traceGroup>
          <inkml:annotationXML>
            <emma:emma xmlns:emma="http://www.w3.org/2003/04/emma" version="1.0">
              <emma:interpretation id="{1D77EDB6-2EAD-490E-AE83-1EA1DB097015}" emma:medium="tactile" emma:mode="ink">
                <msink:context xmlns:msink="http://schemas.microsoft.com/ink/2010/main" type="inkWord" rotatedBoundingBox="13521,10986 16828,10896 16856,11949 13549,12039"/>
              </emma:interpretation>
              <emma:one-of disjunction-type="recognition" id="oneOf11">
                <emma:interpretation id="interp55" emma:lang="en-US" emma:confidence="0">
                  <emma:literal>sec</emma:literal>
                </emma:interpretation>
                <emma:interpretation id="interp56" emma:lang="en-US" emma:confidence="0">
                  <emma:literal>sec'</emma:literal>
                </emma:interpretation>
                <emma:interpretation id="interp57" emma:lang="en-US" emma:confidence="0">
                  <emma:literal>see</emma:literal>
                </emma:interpretation>
                <emma:interpretation id="interp58" emma:lang="en-US" emma:confidence="0">
                  <emma:literal>sec.</emma:literal>
                </emma:interpretation>
                <emma:interpretation id="interp59" emma:lang="en-US" emma:confidence="0">
                  <emma:literal>sect</emma:literal>
                </emma:interpretation>
              </emma:one-of>
            </emma:emma>
          </inkml:annotationXML>
          <inkml:trace contextRef="#ctx0" brushRef="#br0" timeOffset="26819.335">10479 4026 100,'-46'4'37,"1"5"1,3 1-15,9 6-10,4 1-4,16 6-3,8-1-1,12 10-1,8 2-1,8 3 0,5 4-1,2 4-1,-2-2 2,-2-2-1,-11-1 0,-7-3-1,-12-5 0,-11 1 0,-11-8 0,-8-3-1,-7-7 0,1-6 0,1-9-2,3-9-4,14-2-3,7-13-9,17 1-22,13-11-1,13 6-1,9-3 2,12 1 0</inkml:trace>
          <inkml:trace contextRef="#ctx0" brushRef="#br0" timeOffset="27147.5339">10866 4348 140,'34'-6'43,"-1"-5"-2,-10-10-24,3 5-5,-9-5-10,-2-1-2,-13 1 0,-4-1 0,-7-1 0,-8 3 0,-4-1 0,-5 6 0,-4 6 0,-2 7 0,2 11 0,-2 10 0,-2 9 0,6 9 0,4 12 0,7 5 0,6-3 0,9 5 0,9-4 0,6-7 0,16-8 0,4-7 0,12-13-2,2-17-27,10-5-14,-1-14 0,6-7-1,-2-8 2,-4-1 1</inkml:trace>
          <inkml:trace contextRef="#ctx0" brushRef="#br0" timeOffset="27366.3406">11356 4277 135,'0'0'42,"-27"-13"-1,27 13-18,-37 2-9,16 9-14,-3 11 0,3 8 0,-1 6 0,7 5 0,5 4 0,10-2 0,8-2 0,9-9 0,13-10 0,3-18 0,18-10-39,-2-12-7,7-5 0,-5-14 1,1-8 0</inkml:trace>
          <inkml:trace contextRef="#ctx0" brushRef="#br0" timeOffset="27710.1756">11721 3804 136,'30'-19'41,"-9"11"2,7 6-24,-7-1-6,3 3-10,-7 3-3,-17-3 0,15 21 0,-15-21 0,-17 34 0,2-10 0,-4 4 0,1 4 0,-1 3 0,4 3 0,9-4 0,6-1 0,8-5 0,5-9 0,15-4-22,0-9-20,6-6 0,3-14 0,-1-4-2,2-7 2</inkml:trace>
          <inkml:trace contextRef="#ctx0" brushRef="#br0" timeOffset="28085.2669">12534 3558 90,'0'0'37,"-25"23"1,8-6-12,2 13-6,-11 3-5,2 16-3,-6 5-2,0 15-3,-4 6-7,6 11 0,-2 0 0,7 6 0,4-4 0,10-4 0,7-9 0,10-10 0,10-10 0,7-16 0,12-7 0,1-27-12,11-5-32,-1-13-2,3-11 1,-8-12 0,-2-10 2</inkml:trace>
          <inkml:trace contextRef="#ctx0" brushRef="#br0" timeOffset="28397.8601">12766 4054 163,'-15'28'44,"2"6"0,6 5-40,-1 4-4,10 0 0,5-3 0,10-9 0,6-8 0,7-12 0,4-11 0,1-11 0,1-10 0,-2-5 0,-8-8 0,-7-1 0,-10-6 0,-7 1 0,-10 1 0,-5 2 0,-5 5 0,-5 4 0,2 7 0,-3 1-3,24 20-41,-21-17-1,21 17-1,0 0 1,23-28 1</inkml:trace>
          <inkml:trace contextRef="#ctx0" brushRef="#br0" timeOffset="28663.5447">13185 3633 147,'26'21'45,"0"7"-1,12 15-25,-8 2-19,9 11 0,-5 4 0,-1 5 0,-6 3 0,-7-1 0,-6-2 0,-16-5 0,-4-2 0,-15-11 0,1-2 0,-14-17-14,8-2-31,-1-11 0,27-15 0,-18-4 2,27-12 1</inkml:trace>
        </inkml:traceGroup>
        <inkml:traceGroup>
          <inkml:annotationXML>
            <emma:emma xmlns:emma="http://www.w3.org/2003/04/emma" version="1.0">
              <emma:interpretation id="{181F23FD-C8D1-49BD-8A43-CB20B9802377}" emma:medium="tactile" emma:mode="ink">
                <msink:context xmlns:msink="http://schemas.microsoft.com/ink/2010/main" type="inkWord" rotatedBoundingBox="17505,10609 20914,10516 20957,12092 17548,12185"/>
              </emma:interpretation>
              <emma:one-of disjunction-type="recognition" id="oneOf12">
                <emma:interpretation id="interp60" emma:lang="en-US" emma:confidence="0">
                  <emma:literal>=</emma:literal>
                </emma:interpretation>
                <emma:interpretation id="interp61" emma:lang="en-US" emma:confidence="0">
                  <emma:literal>I</emma:literal>
                </emma:interpretation>
                <emma:interpretation id="interp62" emma:lang="en-US" emma:confidence="0">
                  <emma:literal>z</emma:literal>
                </emma:interpretation>
                <emma:interpretation id="interp63" emma:lang="en-US" emma:confidence="0">
                  <emma:literal>t</emma:literal>
                </emma:interpretation>
                <emma:interpretation id="interp64" emma:lang="en-US" emma:confidence="0">
                  <emma:literal>l</emma:literal>
                </emma:interpretation>
              </emma:one-of>
            </emma:emma>
          </inkml:annotationXML>
          <inkml:trace contextRef="#ctx0" brushRef="#br0" timeOffset="29101.1519">14149 3858 119,'0'0'43,"17"13"1,9-8-15,0-6-9,10 1-20,1 0 0,3-4 0,-5 0 0,1 0 0,-6 8 0,-9-9 0,-1 12-18,-20-7-26,0 0-1,-5 19 0,5-19 1,-36 24 2</inkml:trace>
          <inkml:trace contextRef="#ctx0" brushRef="#br0" timeOffset="29304.3282">14177 4022 169,'0'0'48,"0"21"-10,0-21-38,30 19 0,-4-12 0,8-3 0,7-4 0,4-4 0,-2-3 0,2 1 0,-11-13 0,7 10-32,-9-6-18,-4 6 0,-1-6-1,3 3 2</inkml:trace>
          <inkml:trace contextRef="#ctx0" brushRef="#br0" timeOffset="31789.3346">15323 3650 94,'-19'21'36,"-5"11"2,1 7-16,-7 6-4,6 13-3,-8 3-2,8 14-3,-3 4-1,9 14-9,5 1 0,13 1 0,13-1 0,11-4 0,14-12 0,8-7 0,14-13 0,4-22 0,13-18-28,-2-19-15,6-18-2,3-19 0,4-12 0</inkml:trace>
          <inkml:trace contextRef="#ctx0" brushRef="#br0" timeOffset="31148.548">15758 3639 119,'0'30'40,"0"11"0,-7 8-15,5 14-10,-9 8-4,1 12-6,-3 1-5,-2 6 0,0-6 0,2-9 0,4-10 0,-1-16 0,10-12 0,0-37-7,4 19-36,-4-19-1,24-43 1,-7 7-2,4-12 2</inkml:trace>
          <inkml:trace contextRef="#ctx0" brushRef="#br0" timeOffset="31429.8688">16235 3521 141,'18'19'42,"5"13"-2,-2 3-23,7 18-5,-4 6-9,4 12-3,-7 6 0,-2 4 0,-10-3 0,-7-1 0,-13 0 0,-14-10 0,-7 0 0,-18-16-14,-7-3-28,-12-8-1,-4-10 1,-8-12-3,2-14 3</inkml:trace>
          <inkml:trace contextRef="#ctx0" brushRef="#br0" timeOffset="32242.5798">16736 3196 153,'22'-12'44,"1"7"-1,-5-1-28,5 8-15,-6 7 0,-17-9 0,13 30 0,-21-5 0,-7 5 0,-5-2 0,-5 2 0,3-2 0,3-4 0,4-2 0,13-3 0,2-19 0,17 26 0,6-16 0,5-3 0,2-5 0,9 2 0,-1-8 0,5 8-2,-9-10-27,5 8-16,-5-2 1,-2 4 1,-6 3 2,-7 1 1</inkml:trace>
          <inkml:trace contextRef="#ctx0" brushRef="#br0" timeOffset="32414.4937">17144 3701 154,'12'18'46,"10"-5"-2,1-7-33,14 0-11,5-6 0,-1-2 0,2 6 0,-7-4-43,-3 1-2,-12-2 0,-21 1-1,0 0 1</inkml:trace>
          <inkml:trace contextRef="#ctx0" brushRef="#br0" timeOffset="32586.4131">17163 3974 160,'10'30'48,"8"-13"-2,11-4-45,4-10-1,3-12 0,13 2-26,-2-10-19,9-2-2,0-7-1,10-4 0</inkml:trace>
        </inkml:traceGroup>
        <inkml:traceGroup>
          <inkml:annotationXML>
            <emma:emma xmlns:emma="http://www.w3.org/2003/04/emma" version="1.0">
              <emma:interpretation id="{3C295B2C-12D2-40A3-9322-2F343D2B161A}" emma:medium="tactile" emma:mode="ink">
                <msink:context xmlns:msink="http://schemas.microsoft.com/ink/2010/main" type="inkWord" rotatedBoundingBox="22304,10994 22527,10987 22549,11818 22327,11824">
                  <msink:destinationLink direction="with" ref="{A8415E59-D939-40C6-B650-92DE356E1C90}"/>
                </msink:context>
              </emma:interpretation>
            </emma:emma>
          </inkml:annotationXML>
          <inkml:trace contextRef="#ctx0" brushRef="#br0" timeOffset="32930.2498">19152 3624 161,'3'28'47,"-6"9"0,6 20-47,-12 4 0,2 14 0,-10 7 0,0 8 0,-4-2 0,1-6 0,-1-11 0,0-11 0,10-9 0,-8-17-15,12-14-33,7-20-1,-21-13 1,10-13 0</inkml:trace>
        </inkml:traceGroup>
      </inkml:traceGroup>
      <inkml:traceGroup>
        <inkml:annotationXML>
          <emma:emma xmlns:emma="http://www.w3.org/2003/04/emma" version="1.0">
            <emma:interpretation id="{5CB1C588-DF04-4F11-B974-B95FA27B633A}" emma:medium="tactile" emma:mode="ink">
              <msink:context xmlns:msink="http://schemas.microsoft.com/ink/2010/main" type="line" rotatedBoundingBox="4886,12455 6772,12428 6780,13048 4895,13075"/>
            </emma:interpretation>
          </emma:emma>
        </inkml:annotationXML>
        <inkml:traceGroup>
          <inkml:annotationXML>
            <emma:emma xmlns:emma="http://www.w3.org/2003/04/emma" version="1.0">
              <emma:interpretation id="{0EB1A0C9-894C-48EA-9F5C-7ECBBAE734F4}" emma:medium="tactile" emma:mode="ink">
                <msink:context xmlns:msink="http://schemas.microsoft.com/ink/2010/main" type="inkWord" rotatedBoundingBox="4886,12455 5845,12441 5853,13061 4895,13075"/>
              </emma:interpretation>
              <emma:one-of disjunction-type="recognition" id="oneOf13">
                <emma:interpretation id="interp65" emma:lang="en-US" emma:confidence="0">
                  <emma:literal>As</emma:literal>
                </emma:interpretation>
                <emma:interpretation id="interp66" emma:lang="en-US" emma:confidence="0">
                  <emma:literal>X,</emma:literal>
                </emma:interpretation>
                <emma:interpretation id="interp67" emma:lang="en-US" emma:confidence="0">
                  <emma:literal>X'</emma:literal>
                </emma:interpretation>
                <emma:interpretation id="interp68" emma:lang="en-US" emma:confidence="0">
                  <emma:literal>Xh</emma:literal>
                </emma:interpretation>
                <emma:interpretation id="interp69" emma:lang="en-US" emma:confidence="0">
                  <emma:literal>Aus</emma:literal>
                </emma:interpretation>
              </emma:one-of>
            </emma:emma>
          </inkml:annotationXML>
          <inkml:trace contextRef="#ctx0" brushRef="#br0" timeOffset="20802.1775">1864 5214 139,'-14'35'44,"-10"8"-1,-2 12-24,-12-3-9,-1 8-10,-6-2 0,0-4 0,5-1-6,3-12-19,14-11-17,12-14 1,11-16-1,23-11-1,7-15 2</inkml:trace>
          <inkml:trace contextRef="#ctx0" brushRef="#br0" timeOffset="20614.6242">1595 5090 162,'21'62'47,"1"4"-1,10 5-46,-2 0 0,6 4 0,0-8 0,-8-11 0,-2-5 0,-13-21-37,-13-30-8,25 11-1,-16-28-1,-3-17 2</inkml:trace>
          <inkml:trace contextRef="#ctx0" brushRef="#br0" timeOffset="21192.8995">2070 5302 146,'17'5'44,"5"7"0,1-10-23,12 7-21,1-3 0,4-3 0,-1-3 0,-2-3 0,-3-3 0,-6-7 0,-3 2 0,-10-6 0,-15 17 0,9-32 0,-11 15 0,-3-2 0,-5 3 0,10 16 0,-15-28 0,15 28 0,0 0 0,0-17 0,0 17 0,26 17 0,-9-1 0,-2 5 0,-3 5 0,-5 6 0,-9 2 0,-7 3 0,-6 4 0,-6-5 0,1-1 0,-3-9 0,12-1-20,11-25-26,-13 20 0,13-20-1,0 0 1,33-28 1</inkml:trace>
        </inkml:traceGroup>
        <inkml:traceGroup>
          <inkml:annotationXML>
            <emma:emma xmlns:emma="http://www.w3.org/2003/04/emma" version="1.0">
              <emma:interpretation id="{7D9CCF4C-2FDD-4429-BD90-5D016EC6D7BF}" emma:medium="tactile" emma:mode="ink">
                <msink:context xmlns:msink="http://schemas.microsoft.com/ink/2010/main" type="inkWord" rotatedBoundingBox="6198,12633 6774,12625 6779,12986 6203,12994"/>
              </emma:interpretation>
              <emma:one-of disjunction-type="recognition" id="oneOf14">
                <emma:interpretation id="interp70" emma:lang="en-US" emma:confidence="1">
                  <emma:literal>is</emma:literal>
                </emma:interpretation>
                <emma:interpretation id="interp71" emma:lang="en-US" emma:confidence="0">
                  <emma:literal>ps</emma:literal>
                </emma:interpretation>
                <emma:interpretation id="interp72" emma:lang="en-US" emma:confidence="0">
                  <emma:literal>us</emma:literal>
                </emma:interpretation>
                <emma:interpretation id="interp73" emma:lang="en-US" emma:confidence="0">
                  <emma:literal>s</emma:literal>
                </emma:interpretation>
                <emma:interpretation id="interp74" emma:lang="en-US" emma:confidence="0">
                  <emma:literal>Is</emma:literal>
                </emma:interpretation>
              </emma:one-of>
            </emma:emma>
          </inkml:annotationXML>
          <inkml:trace contextRef="#ctx0" brushRef="#br0" timeOffset="21693.0165">2826 5326 149,'6'23'41,"1"8"-1,-5 5-28,4 9-4,-3 0-4,5-2-3,1-6-1,4-11 0,4-11 0,6-13 0,3-15 0,8-13 0,-1-10 0,5-7 0,-4-5 0,3-1 0,-3 4 0,0 8 0,-6 5 0,0 11 0,-2 8 0,-1 10 0,1 14 0,-3 6 0,-3 9 0,-3 4 0,-4 2 0,-5-1 0,-8 1 0,-6-2 0,-9-7 0,-7-7 0,-8-6 0,-6-7 0,-5-4 0,-3-7 0,-4-5 0,-1-4 0,-2-2 0,2 3 0,6 3 0,4-2 0,9 9 0,0-5-1,30 11-46,-26-4 0,26 4 1,0 0-1,18-4 3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29.58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9CA1508-0301-4539-8F7F-8878AA0FF210}" emma:medium="tactile" emma:mode="ink">
          <msink:context xmlns:msink="http://schemas.microsoft.com/ink/2010/main" type="inkDrawing" rotatedBoundingBox="6180,8145 9412,8194 9410,8358 6178,8309" semanticType="underline" shapeName="Other">
            <msink:sourceLink direction="with" ref="{F4BE2922-43EE-43A7-915E-5E933781EE17}"/>
          </msink:context>
        </emma:interpretation>
      </emma:emma>
    </inkml:annotationXML>
    <inkml:trace contextRef="#ctx0" brushRef="#br0">55 76 94,'-32'6'40,"6"-3"3,26-3-17,0 0-4,21 4-3,13-10-8,26 10-11,16-4 0,33 4 0,24-2 0,25 5 0,17-3 0,21 0 0,18 0 0,11-4 0,10-2 0,1-2 0,-3-2 0,-10 3 0,-17-3 0,-24 2 0,-26 2 0,-25 0 0,-29 6 0,-37-2 0,-18 7 0,-47-9 0,15 25 0,-41-16-4,-4 10-48,-21 0 1,-7 3 1,-13 2 4,-10 6 1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39.82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2639A98-AD0C-415D-A8D7-518AEFBC19DB}" emma:medium="tactile" emma:mode="ink">
          <msink:context xmlns:msink="http://schemas.microsoft.com/ink/2010/main" type="inkDrawing" rotatedBoundingBox="14558,8474 20310,8661 20307,8748 14556,8561" semanticType="underline" shapeName="Other">
            <msink:sourceLink direction="with" ref="{D576771E-8E8F-4331-82A0-3EF19ACA29C8}"/>
          </msink:context>
        </emma:interpretation>
      </emma:emma>
    </inkml:annotationXML>
    <inkml:trace contextRef="#ctx0" brushRef="#br0">-22 0 72,'-28'13'38,"28"-13"1,0 19-11,0-19-4,52 11-3,-1-9-4,28 4-2,18-3-14,23 7-1,23-5 0,30 6 0,25-3 0,26 3 0,27-3 0,25 3 0,22 0 0,23-2 0,13 1 0,15-1 0,3 2 0,1 2 0,-8 1 0,-13 1 0,-24-2 0,-27-2 0,-29-2 0,-50-9 0,-35 2 0,-58-13 0,-43 3-34,-48-8-18,-42 2 0,-42-1 1,-31 2 3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42.04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8A4FEDF-D4AF-4485-956D-C253916E446B}" emma:medium="tactile" emma:mode="ink">
          <msink:context xmlns:msink="http://schemas.microsoft.com/ink/2010/main" type="inkDrawing" rotatedBoundingBox="17089,9879 19550,6766 19616,6819 17156,9931" semanticType="callout" shapeName="Other">
            <msink:sourceLink direction="with" ref="{D576771E-8E8F-4331-82A0-3EF19ACA29C8}"/>
            <msink:sourceLink direction="with" ref="{683A97F5-5824-4996-B01A-F57834C17F10}"/>
          </msink:context>
        </emma:interpretation>
      </emma:emma>
    </inkml:annotationXML>
    <inkml:trace contextRef="#ctx0" brushRef="#br0">2463 0 118,'-19'25'41,"2"-8"0,-4 9-14,-12 6-8,-3 18-10,-17 14-9,-10 24 0,-20 16 0,-13 31 0,-20 26 0,-17 20 0,-13 21 0,-12 12 0,-9 6 0,-6-1 0,-1-7 0,3-16 0,10-18 0,15-16 0,18-21 0,16-18 0,20-22 0,20-15 0,24-15 0,18-20 0,16-16 0,13-18 0,1-17 0,26-9 0,6-10-29,-4-9-18,7-4 0,1-7-1,2-6 1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40.16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9EC0A03-8928-41CA-9F17-7E1622C3E6B3}" emma:medium="tactile" emma:mode="ink">
          <msink:context xmlns:msink="http://schemas.microsoft.com/ink/2010/main" type="writingRegion" rotatedBoundingBox="16405,8698 18354,8873 18257,9952 16308,9777"/>
        </emma:interpretation>
      </emma:emma>
    </inkml:annotationXML>
    <inkml:traceGroup>
      <inkml:annotationXML>
        <emma:emma xmlns:emma="http://www.w3.org/2003/04/emma" version="1.0">
          <emma:interpretation id="{ED1C05E9-48FA-4087-9B9B-047EE03654B6}" emma:medium="tactile" emma:mode="ink">
            <msink:context xmlns:msink="http://schemas.microsoft.com/ink/2010/main" type="paragraph" rotatedBoundingBox="16405,8698 18354,8873 18257,9952 16308,97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7F806E3-365F-40A8-8CFF-48817C20CFB5}" emma:medium="tactile" emma:mode="ink">
              <msink:context xmlns:msink="http://schemas.microsoft.com/ink/2010/main" type="line" rotatedBoundingBox="16405,8698 18354,8873 18257,9952 16308,9777"/>
            </emma:interpretation>
          </emma:emma>
        </inkml:annotationXML>
        <inkml:traceGroup>
          <inkml:annotationXML>
            <emma:emma xmlns:emma="http://www.w3.org/2003/04/emma" version="1.0">
              <emma:interpretation id="{683A97F5-5824-4996-B01A-F57834C17F10}" emma:medium="tactile" emma:mode="ink">
                <msink:context xmlns:msink="http://schemas.microsoft.com/ink/2010/main" type="inkWord" rotatedBoundingBox="16405,8698 18354,8873 18257,9952 16308,9777">
                  <msink:destinationLink direction="with" ref="{18A4FEDF-D4AF-4485-956D-C253916E446B}"/>
                </msink:context>
              </emma:interpretation>
              <emma:one-of disjunction-type="recognition" id="oneOf0">
                <emma:interpretation id="interp0" emma:lang="en-US" emma:confidence="0">
                  <emma:literal>tar</emma:literal>
                </emma:interpretation>
                <emma:interpretation id="interp1" emma:lang="en-US" emma:confidence="0">
                  <emma:literal>"la</emma:literal>
                </emma:interpretation>
                <emma:interpretation id="interp2" emma:lang="en-US" emma:confidence="0">
                  <emma:literal>"lea</emma:literal>
                </emma:interpretation>
                <emma:interpretation id="interp3" emma:lang="en-US" emma:confidence="0">
                  <emma:literal>"hi</emma:literal>
                </emma:interpretation>
                <emma:interpretation id="interp4" emma:lang="en-US" emma:confidence="0">
                  <emma:literal>"hi.</emma:literal>
                </emma:interpretation>
              </emma:one-of>
            </emma:emma>
          </inkml:annotationXML>
          <inkml:trace contextRef="#ctx0" brushRef="#br0">12997 1729 179,'0'0'48,"37"19"-20,-37-19-28,40 9 0,-12-3 0,-4-6 0,8 5 0,-9-10-41,7-5-6,0-10-1,9-6 2,1-4 0</inkml:trace>
          <inkml:trace contextRef="#ctx0" brushRef="#br0" timeOffset="171.9207">13593 1525 164,'-7'41'46,"-8"1"-2,0 4-43,0-6-1,-2-5-3,10 1-26,1-14-15,6-22 0,0 0-2,30-6 2,-4-20 3</inkml:trace>
          <inkml:trace contextRef="#ctx0" brushRef="#br0" timeOffset="406.355">13972 1419 144,'-5'46'45,"-10"7"-2,-2 10-20,-9 5-23,-3 12 0,-6 14 0,-3 7 0,-7 2 0,-2-1 0,2-4 0,4-14 0,13-7 0,0-27-2,20-18-40,8-32-3,0 0 0,23-13 0,-1-17 1</inkml:trace>
          <inkml:trace contextRef="#ctx0" brushRef="#br0" timeOffset="843.9645">14359 1987 129,'-30'28'39,"7"-3"0,-10 5-28,1 11-3,-6 2-3,1 3 0,-1 1-2,6 0 0,2-10-3,11-7-5,12-3-7,7-27-22,0 0-6,26-6-1,-1-15 0,3-7 0</inkml:trace>
          <inkml:trace contextRef="#ctx0" brushRef="#br0" timeOffset="625.1573">14072 2036 154,'28'19'44,"6"10"1,-4 3-33,3 11-12,1 0 0,0 2 0,-2-2 0,-8-7 0,1-4 0,-25-32-17,22 20-27,-22-20-1,0 0 0,8-35 0,-10 5 1</inkml:trace>
          <inkml:trace contextRef="#ctx0" brushRef="#br0" timeOffset="1219.0626">14661 1714 139,'26'-5'42,"2"6"-7,-7-4-18,0 6-6,-21-3-4,20 13-3,-20-13-4,-9 29 0,-6-7 0,-6 6 0,0 2 0,3 2 0,3 0 0,5-1 0,8-4 0,10-7 0,9-5 0,3-11 0,14-6-25,0-11-19,5-10-1,3-8 1,1-7-1,6-9-1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32.8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21B8D6D-8D06-4FCF-A3C0-BA78CB2C15A9}" emma:medium="tactile" emma:mode="ink">
          <msink:context xmlns:msink="http://schemas.microsoft.com/ink/2010/main" type="writingRegion" rotatedBoundingBox="11663,8888 13311,8796 13343,9382 11696,9474"/>
        </emma:interpretation>
      </emma:emma>
    </inkml:annotationXML>
    <inkml:traceGroup>
      <inkml:annotationXML>
        <emma:emma xmlns:emma="http://www.w3.org/2003/04/emma" version="1.0">
          <emma:interpretation id="{79113452-9D3F-4FFB-8293-1CA3D1E061E0}" emma:medium="tactile" emma:mode="ink">
            <msink:context xmlns:msink="http://schemas.microsoft.com/ink/2010/main" type="paragraph" rotatedBoundingBox="11663,8888 13311,8796 13343,9382 11696,947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BB1984-9B17-4D7C-A054-F0FFEFD5F3F3}" emma:medium="tactile" emma:mode="ink">
              <msink:context xmlns:msink="http://schemas.microsoft.com/ink/2010/main" type="line" rotatedBoundingBox="11663,8888 13311,8796 13343,9382 11696,9474"/>
            </emma:interpretation>
          </emma:emma>
        </inkml:annotationXML>
        <inkml:traceGroup>
          <inkml:annotationXML>
            <emma:emma xmlns:emma="http://www.w3.org/2003/04/emma" version="1.0">
              <emma:interpretation id="{D164C796-7217-4E0F-ACBF-2F11F28D96F6}" emma:medium="tactile" emma:mode="ink">
                <msink:context xmlns:msink="http://schemas.microsoft.com/ink/2010/main" type="inkWord" rotatedBoundingBox="11663,8888 13311,8796 13343,9382 11696,9474"/>
              </emma:interpretation>
              <emma:one-of disjunction-type="recognition" id="oneOf0">
                <emma:interpretation id="interp0" emma:lang="en-US" emma:confidence="0">
                  <emma:literal>Xsis</emma:literal>
                </emma:interpretation>
                <emma:interpretation id="interp1" emma:lang="en-US" emma:confidence="0">
                  <emma:literal>Xmas</emma:literal>
                </emma:interpretation>
                <emma:interpretation id="interp2" emma:lang="en-US" emma:confidence="0">
                  <emma:literal>*sis</emma:literal>
                </emma:interpretation>
                <emma:interpretation id="interp3" emma:lang="en-US" emma:confidence="0">
                  <emma:literal>rms</emma:literal>
                </emma:interpretation>
                <emma:interpretation id="interp4" emma:lang="en-US" emma:confidence="0">
                  <emma:literal>(ms</emma:literal>
                </emma:interpretation>
              </emma:one-of>
            </emma:emma>
          </inkml:annotationXML>
          <inkml:trace contextRef="#ctx0" brushRef="#br0">8315 1523 164,'13'32'45,"9"11"0,-8 4-44,10 15-1,-2 7 0,5 2 0,-5 0 0,-3-7 0,2-8 0,-10-21-18,4-9-26,-15-26 0,28-3-1,-17-23 2,0-16 1</inkml:trace>
          <inkml:trace contextRef="#ctx0" brushRef="#br0" timeOffset="187.5682">8660 1645 99,'0'0'36,"-23"30"1,1-2-14,-8 13-12,-6 2-3,-1 8-2,-5-5-2,1 1-2,4-4-3,3-9-5,13-6-12,4-11-18,17-17-1,0 0-1,6-17 0,11-4 0</inkml:trace>
          <inkml:trace contextRef="#ctx0" brushRef="#br0" timeOffset="547.0178">8705 1823 124,'51'-2'40,"3"-6"1,4 3-21,-7-7-5,-2-1-7,-10 0-3,-9-4-3,-9-1-2,-12-1 0,-7-3-1,-4-1 0,-4-3-1,-1 2 0,-1 5 0,5 0 1,3 19 0,-2-20 0,2 20 2,0 0-1,24 13 2,-7 4 0,0 7 0,2 10-1,-4-1 2,-6 1-3,-3 3 0,-6-1 0,-4-1 0,-7-5-2,-3-4-10,-4-12-11,18-14-17,-23 11-1,23-11-1,-5-17 1,14-2 1</inkml:trace>
          <inkml:trace contextRef="#ctx0" brushRef="#br0" timeOffset="1015.8907">9309 1649 102,'28'2'40,"-28"-2"-1,19 41-13,-15-15-11,7 13-5,-6 4-3,5 6-3,1-1-1,2-5-1,4-7 0,4-12 0,3-11-1,4-14 1,6-16-2,2-9 0,1-16 0,3-4 0,-3-9 0,1 1 0,-5 5 0,-1 10 0,-2 6 0,-5 10 0,-1 17 0,-5 18 0,0 10 0,-3 8 0,-2 6 0,-3 1 0,-2 2 0,-3-3 0,-4-8 0,-4-6 0,2-22 0,-19 23 0,-3-23 0,-5-8 0,-8-10 0,-7-5 0,-4-5 0,-7-4 0,2 1 0,-1-1 0,5 4 0,2 1 0,13 14 0,2-2-37,30 15-9,-21-22 0,21 22-1,23-24 1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26.021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7DEF3E5B-891C-4927-9C05-6AF32FAE645F}" emma:medium="tactile" emma:mode="ink">
          <msink:context xmlns:msink="http://schemas.microsoft.com/ink/2010/main" type="inkDrawing" rotatedBoundingBox="7119,7774 9922,7737 9924,7874 7121,7912" semanticType="strikethrough" shapeName="Other">
            <msink:sourceLink direction="with" ref="{5E27AF85-5ECE-4536-8377-CBAFDE5E238F}"/>
          </msink:context>
        </emma:interpretation>
      </emma:emma>
    </inkml:annotationXML>
    <inkml:trace contextRef="#ctx0" brushRef="#br0">-21 81 95,'-21'-15'37,"21"15"-7,0 0-11,37-5-3,1 5-5,24 7-2,19-1 0,25 3-2,22-1-2,22-1 1,23-9-2,20-3 0,17-3-1,9-1-3,5-4 0,-7 0 0,-12-2 0,-19 0 0,-20 7-4,-30 1-11,-22 10-17,-30 5-12,-33 9 1,-28 11-1,-27 7 0,-21 8 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4:57.68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8415E59-D939-40C6-B650-92DE356E1C90}" emma:medium="tactile" emma:mode="ink">
          <msink:context xmlns:msink="http://schemas.microsoft.com/ink/2010/main" type="inkDrawing" rotatedBoundingBox="21146,10462 23530,10124 23848,12371 21465,12709" hotPoints="23605,10516 23587,12439 21664,12421 21682,10498" semanticType="enclosure" shapeName="Square">
            <msink:sourceLink direction="with" ref="{3C295B2C-12D2-40A3-9322-2F343D2B161A}"/>
          </msink:context>
        </emma:interpretation>
      </emma:emma>
    </inkml:annotationXML>
    <inkml:trace contextRef="#ctx0" brushRef="#br0">334 383 146,'10'17'43,"-9"11"1,-8 13-29,3 21-8,-9 18-7,-2 21 0,-7 15 0,-3 17 0,-5 2 0,-2 5 0,0-5 0,-3-4 0,1-12 0,4-14 0,4-17 0,5-21 0,6-10 0,11-16 0,12-15 0,14-15 0,20-15 0,16-7 0,19-8 0,22 3 0,17-1 0,21 2 0,13 6 0,8 7 0,9 5 0,2 9 0,-2 3 0,-4 5 0,-11 1 0,-13-1 0,-23-3 0,-19-2 0,-23-7 0,-24-7 0,-22-10 0,-20-10 0,-17-12 0,-12-11 0,-7-6 0,0-12 0,-2-6 0,7-6 0,6-11 0,8-7 0,5-1 0,8-5 0,3-16 0,7-8 0,2-9 0,-2-7 0,1-3 0,0-1 0,0 7 0,-2 10 0,-2 20 0,-7 19 0,-2 18 0,-6 23 0,-11 23 0,-13 18 0,-15 9 0,-16 8 0,-18 8 0,-16 5 0,-20 5 0,-14-4 0,-16-1 0,-16 0 0,-12 2 0,-7-2 0,1-4 0,8-5 0,10-3 0,15-12 0,27-2 0,20-19 0,42-13-43,25-18-9,34-20-1,19-16-1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37.22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8B7B5A4-9E0D-4327-832B-C91A748837BF}" emma:medium="tactile" emma:mode="ink">
          <msink:context xmlns:msink="http://schemas.microsoft.com/ink/2010/main" type="writingRegion" rotatedBoundingBox="16949,2285 24472,2984 24290,4943 16767,4243"/>
        </emma:interpretation>
      </emma:emma>
    </inkml:annotationXML>
    <inkml:traceGroup>
      <inkml:annotationXML>
        <emma:emma xmlns:emma="http://www.w3.org/2003/04/emma" version="1.0">
          <emma:interpretation id="{97B6666A-839B-4484-A4E3-629455E7A8BE}" emma:medium="tactile" emma:mode="ink">
            <msink:context xmlns:msink="http://schemas.microsoft.com/ink/2010/main" type="paragraph" rotatedBoundingBox="16949,2285 24472,2984 24290,4943 16767,42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78FFA2-A5F0-440A-BD6F-9D8ACBE37D12}" emma:medium="tactile" emma:mode="ink">
              <msink:context xmlns:msink="http://schemas.microsoft.com/ink/2010/main" type="line" rotatedBoundingBox="16949,2285 24472,2984 24290,4943 16767,4243"/>
            </emma:interpretation>
          </emma:emma>
        </inkml:annotationXML>
        <inkml:traceGroup>
          <inkml:annotationXML>
            <emma:emma xmlns:emma="http://www.w3.org/2003/04/emma" version="1.0">
              <emma:interpretation id="{C685A0B8-26AA-43EF-9ADA-9AEE94305BC1}" emma:medium="tactile" emma:mode="ink">
                <msink:context xmlns:msink="http://schemas.microsoft.com/ink/2010/main" type="inkWord" rotatedBoundingBox="16904,2768 17817,2853 17714,3964 16800,38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041 381 0,'0'0'80'0,"0"0"5"16,0 0-10-16,0 0-11 0,0 0-21 0,0 0-5 15,0 0-5-15,0 0 3 0,0 0-3 0,0 0-4 16,0 0-5-16,0 0-2 0,0 0-2 15,0 0 0-15,0 0-2 0,0 0-2 0,0 0-2 16,0 0 2-16,0 0 3 0,0 0 7 0,0 0 3 16,0 0 2-16,18-24-2 0,-18 24-3 0,0 0-3 15,31-29-4-15,-31 29 0 0,37-33-5 16,-37 33-1-16,46-45-6 0,-46 45 0 0,50-47-7 16,-23 26 3-16,1-5-4 0,1 0 4 0,1 0-4 15,0-1 3-15,0-1-3 0,0 0 3 0,2 0-3 16,-1-1 4-16,1-6-4 0,1 1 5 0,-1 0-6 15,-1 0 5-15,2-4 13 0,-3-1-28 16,2 5 29-16,-2-1-27 0,0 3 10 16,2 1 4-16,-4 2-4 0,-4 1 3 0,2-1-4 15,-4 5 4-15,-1-2-4 0,-21 26 4 0,38-45-3 16,-38 45 2-16,29-31-2 0,-29 31 3 0,0 0-1 16,19-27 2-16,-19 27 1 0,0 0 1 0,0 0 1 15,0 0-1-15,0 0 2 0,0 0 1 0,0 0 3 16,0 0 0-16,0 0-4 0,0 0-2 0,0 0-4 15,0 0-2-15,-27-17 2 0,27 17 0 16,0 0-1-16,-32-5 0 0,32 5 0 0,-24-1 1 16,24 1-2-16,-27 0 1 0,27 0 0 0,-36 5-1 15,36-5 0-15,-39 10 1 0,39-10-1 0,-36 8 1 16,36-8 1-16,-29 3-2 0,29-3 1 16,0 0 0-16,0 0-1 0,0 0-1 0,0 0 0 15,0 0-1-15,0 0 1 0,0 0 0 0,0 0 1 16,0 0 0-16,0 0 0 0,40-18 1 15,-40 18-2-15,39-10 2 0,-39 10-1 0,46-7 0 16,-46 7 0-16,47-1 0 0,-47 1-1 0,40 1 0 16,-40-1 1-16,34 11-1 0,-34-11 2 0,0 0 0 15,28 26 0-15,-28-26 1 0,12 30 2 0,-12-30-2 16,0 41 4-16,-7-16-5 0,-1 3 4 0,-4-4-5 16,2 3 2-16,-1-5-3 15,11-22 2-15,-20 45-4 0,20-45-5 0,-10 37-22 0,10-37-21 16,-2 31-33-16,2-31-70 0,0 0-133 15,0 30-166-15,0-30 53 0,0 0 400 0</inkml:trace>
        </inkml:traceGroup>
        <inkml:traceGroup>
          <inkml:annotationXML>
            <emma:emma xmlns:emma="http://www.w3.org/2003/04/emma" version="1.0">
              <emma:interpretation id="{BF5FE7C9-89AA-4CBC-8C67-CD3277A7282A}" emma:medium="tactile" emma:mode="ink">
                <msink:context xmlns:msink="http://schemas.microsoft.com/ink/2010/main" type="inkWord" rotatedBoundingBox="22622,2812 24472,2984 24290,4943 22440,4771"/>
              </emma:interpretation>
              <emma:one-of disjunction-type="recognition" id="oneOf1">
                <emma:interpretation id="interp1" emma:lang="" emma:confidence="0">
                  <emma:literal>☹</emma:literal>
                </emma:interpretation>
                <emma:interpretation id="interp2" emma:lang="" emma:confidence="0">
                  <emma:literal>☺</emma:literal>
                </emma:interpretation>
                <emma:interpretation id="interp3" emma:lang="" emma:confidence="0">
                  <emma:literal>=</emma:literal>
                </emma:interpretation>
                <emma:interpretation id="interp4" emma:lang="" emma:confidence="0">
                  <emma:literal>h</emma:literal>
                </emma:interpretation>
                <emma:interpretation id="interp5" emma:lang="" emma:confidence="0">
                  <emma:literal>K</emma:literal>
                </emma:interpretation>
              </emma:one-of>
            </emma:emma>
          </inkml:annotationXML>
          <inkml:trace contextRef="#ctx0" brushRef="#br0" timeOffset="6836.9611">6261 1441 1303 0,'0'0'27'0,"14"-26"-4"16,-4 0-1-16,-10 26 9 0,49-47-22 15,-21 26 9-15,5-1-34 0,0 5 16 0,3 3-16 16,2 5 16-16,4 5 2 0,2 4 0 0,2 5-2 16,-1 3 1-16,0 4-3 0,-2-1 2 0,-6 6 15 15,-4-1-42-15,-4 0 19 0,-29-16-47 0,37 31-6 16,-37-31-8-16,0 0-12 0,0 0-13 16,14 34-72-16,-14-34-123 0,0 0-88 0,0 0 185 15</inkml:trace>
          <inkml:trace contextRef="#ctx0" brushRef="#br0" timeOffset="6541.3339">6760 694 1084 0,'0'0'150'0,"0"0"-116"0,0 0-8 15,0 0-16-15,0 0-3 0,0 0-6 0,0 0-3 16,0 0-7-16,0 0-3 0,0 0-3 15,0 0 1-15,0 0 5 0,0 0 0 0,0 0-6 16,0 0-16-16,10 28-22 0,-10-28-29 0,0 0-71 16,0 0-86-16,0 0-136 0,1 42 81 15,-1-42 294-15</inkml:trace>
          <inkml:trace contextRef="#ctx0" brushRef="#br0" timeOffset="7296.7386">6833 305 822 0,'-35'-32'2'0,"8"19"19"0,-2 5 12 0,-5-3 7 15,4 8 3-15,-9-7-3 0,1 10-7 0,-8-4-4 16,5 5-3-16,-10 2-4 0,3 7-1 0,-8 1-2 16,5 8 3-16,-9 4-3 0,6 9 4 0,-8 7 9 15,3 13-33-15,-1 7 23 0,3 9-30 16,2 15 5-16,3 2 12 0,7 9-14 0,8 2 13 16,7 4-16-16,10 2 15 0,11 4 1 0,14 5-18 15,13-5 21-15,9-6-19 0,13-14 6 0,10 0 16 16,7-13-9-16,11-8 11 0,4-10-12 0,9-13 4 15,0-8-9-15,5-9 3 0,1-14-2 0,2-7 3 16,6-19 1-16,5-6 2 0,-2-17 9 16,3-7-4-16,-2-17 7 0,-4-5-12 15,-4-8 5-15,-5-10-14 0,-3-5 12 0,-13-2-1 16,-2-7-15-16,-11 5 25 0,-16-6-10 0,-5 10 12 16,-26-12 22-16,-10 5-16 0,-19-6 7 0,-13-2-20 15,-14 5-12-15,-8 1 12 0,-7 9-21 0,0 10 20 16,-10 12-5-16,-4 18-9 0,-6 16 5 0,-8 14-7 15,-4 13-3-15,-6 10-3 0,-4 16-8 16,3 6 0-16,2 21-14 0,5 3-1 0,12 18-14 16,-2-12-54-16,29 30-42 0,-24-23-183 0,29 9-120 15,12 4 49-15,-4-28 397 0</inkml:trace>
          <inkml:trace contextRef="#ctx0" brushRef="#br0" timeOffset="6324.3006">6231 930 1182 0,'0'0'26'0,"0"0"-21"0,0 0-4 0,0 0-1 0,0 0 0 15,0 0-5-15,0 0-14 0,0 0-23 0,24 30-64 16,-24-30-112-16,0 0-176 0,0 0 5 16,0 0 348-16</inkml:trace>
        </inkml:traceGroup>
      </inkml:traceGroup>
    </inkml:traceGroup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51.23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FF72663-D0E7-455E-BFAF-6F7EEE85D8FB}" emma:medium="tactile" emma:mode="ink">
          <msink:context xmlns:msink="http://schemas.microsoft.com/ink/2010/main" type="writingRegion" rotatedBoundingBox="9638,6262 21608,753 22380,2432 10410,7940"/>
        </emma:interpretation>
      </emma:emma>
    </inkml:annotationXML>
    <inkml:traceGroup>
      <inkml:annotationXML>
        <emma:emma xmlns:emma="http://www.w3.org/2003/04/emma" version="1.0">
          <emma:interpretation id="{F34A30D3-0931-40C8-A5BF-2291C5C6E0EF}" emma:medium="tactile" emma:mode="ink">
            <msink:context xmlns:msink="http://schemas.microsoft.com/ink/2010/main" type="paragraph" rotatedBoundingBox="9638,6262 21608,753 22380,2432 10410,79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B489A6-3707-4C94-BD7C-A8336C511743}" emma:medium="tactile" emma:mode="ink">
              <msink:context xmlns:msink="http://schemas.microsoft.com/ink/2010/main" type="line" rotatedBoundingBox="9638,6262 21608,753 22380,2432 10410,7940"/>
            </emma:interpretation>
          </emma:emma>
        </inkml:annotationXML>
        <inkml:traceGroup>
          <inkml:annotationXML>
            <emma:emma xmlns:emma="http://www.w3.org/2003/04/emma" version="1.0">
              <emma:interpretation id="{354E3EB5-0028-4D6D-8428-3A9F08D8FAE2}" emma:medium="tactile" emma:mode="ink">
                <msink:context xmlns:msink="http://schemas.microsoft.com/ink/2010/main" type="inkWord" rotatedBoundingBox="9831,6681 13082,5185 13508,6112 10257,760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728-513 1021 0,'0'0'73'0,"0"0"-34"0,0 0-20 0,0 0-4 15,0 0-8-15,6 25-7 0,-6-25 1 0,-3 25-5 16,3-25-8-16,-6 33-16 0,6-33-23 15,-4 31-41-15,4-31-82 0,0 0-176 0,-3 34-16 16,3-34 268-16</inkml:trace>
          <inkml:trace contextRef="#ctx0" brushRef="#br0" timeOffset="1191.8145">3087-366 925 0,'0'0'45'0,"0"0"3"15,34-14 2-15,-34 14-8 0,42-14-8 0,-15 9-8 16,-2-10-6-16,4 5-6 0,-2-1-3 0,-3-1-4 16,-24 12-1-16,45-22-3 0,-45 22-1 0,32-20-1 15,-32 20 0-15,0 0 0 0,31-27 4 16,-31 27-1-16,0 0 7 0,0 0 1 0,0 0 3 15,14-24-3-15,-14 24-3 0,0 0-5 16,0 0-1-16,-21-32-2 0,21 32 0 0,0 0 0 16,-36-20 1-16,36 20-2 0,-31-19 2 0,31 19-2 15,-30-17 1-15,30 17 2 0,-25-12 6 0,25 12 0 16,0 0 0-16,0 0-4 0,0 0-6 0,0 0 1 16,0 0-1-16,0 0 3 0,0 0-3 0,21 29 2 15,-21-29-3-15,25 30 4 0,-25-30-3 16,28 30 2-16,-28-30-1 0,24 27 0 0,-24-27-1 15,18 25 1-15,-18-25 0 0,15 26 1 0,-15-26 0 16,4 29 2-16,-4-29-2 0,-6 35 1 0,6-35-2 16,-15 29 0-16,15-29-3 0,-22 26-9 15,22-26-14-15,0 0-15 0,0 0-2 0,-29 17-41 16,29-17-27-16,0 0-78 0,0 0-162 0,20-28-18 16,-20-3 237-16</inkml:trace>
          <inkml:trace contextRef="#ctx0" brushRef="#br0" timeOffset="-2535.3402">0 579 587 0,'0'0'77'0,"0"0"-18"15,0 0-14-15,-20-27-3 0,20 27-13 0,0 0-7 16,0 0-6-16,0 0-5 0,0 0-3 0,0 0-3 16,0 0 4-16,0 0 15 0,0 0 12 0,0 0-1 15,0 0 16-15,0 0-18 0,32-2 5 16,-32 2-5-16,25-16-7 0,-25 16-6 0,38-19-4 16,-38 19-1-16,52-27-3 0,-23 12 3 0,4 4-3 15,3-5 3-15,2 1-3 0,1-1-1 0,0 1-4 16,1 0 1-16,-1-3-4 0,2 4 0 0,1-2-2 15,-1 1 2-15,-2 1-4 0,-2-1 5 0,-1 2-4 16,2-2 1-16,-6-1-1 0,-1 0 1 16,-2 1-2-16,-1-3 3 0,-1 3-2 15,-27 15 1-15,46-25-2 0,-46 25 2 0,28-23-1 16,-28 23 3-16,0 0 1 0,6-22 9 0,-6 22 0 16,0 0 1-16,0 0-4 0,0 0-6 0,-21-28-5 15,21 28 1-15,0 0-1 0,-33-19 0 0,33 19 0 16,-33-16 1-16,33 16-2 0,-33-16 2 0,33 16-1 15,-36-17 0-15,36 17 0 0,-32-13 0 16,32 13 1-16,-28-6 2 0,28 6 0 0,0 0-1 16,0 0 0-16,0 0-2 0,0 0-2 0,0 0-1 15,0 0 1-15,0 0 1 0,0 0 2 0,0 0 0 16,0 0 0-16,37 2 0 0,-37-2-1 16,33 6 0-16,-33-6 0 0,44 10-1 0,-44-10 2 15,48 12 0-15,-48-12 0 0,42 18-1 0,-42-18 2 16,38 18-3-16,-38-18 3 0,0 0-2 15,31 35 2-15,-31-35-2 0,9 31 2 0,-9-31-3 16,0 39 3-16,-4-11-3 0,-4-5 4 0,-2 7-5 16,-2-5 4-16,-5-1-5 0,-1 4 4 0,0-4-3 15,0 3 3-15,18-27-3 0,-32 37 0 0,32-37-10 16,0 0-7-16,-28 29-13 0,28-29-9 0,0 0-17 16,0 0-27-16,0 0-56 0,0 0-103 15,-26-21-158-15,26 21 9 0,3-25 375 16</inkml:trace>
          <inkml:trace contextRef="#ctx0" brushRef="#br0" timeOffset="-2112.4707">1252-124 834 0,'0'0'112'0,"0"0"-67"16,0 0-16-16,0 0-1 0,0 0-5 0,0 0-7 15,-29 24-3-15,29-24-6 0,0 0 0 16,-18 28-3-16,18-28-1 0,-7 37-3 0,7-37 2 16,1 53-4-16,4-23 3 0,1 3-2 0,3-9 4 15,4 5-5-15,-13-29 4 0,29 33-4 0,-29-33 3 16,40 29 1-16,-40-29 6 0,49 15 7 0,-22-8 12 15,1-14 5-15,5 6 1 0,-4-9-3 0,7-5-7 16,-6-3 0-16,3-2-1 0,-1-10 4 16,-1 3-7-16,-4-8 1 0,2 8-9 0,-10-3 3 15,-4 4 0-15,-7 2 9 0,-8 24 1 0,1-39 3 16,-1 39-6-16,-21-38-4 0,21 38-8 16,-37-36-2-16,10 17-5 0,0 3 1 0,-6-1-3 15,1 9 0-15,-1 0-1 0,3 3 0 0,-3 5-3 16,4 6-9-16,-1-3-12 0,30-3-21 0,-52 21-22 15,41 5-27-15,-19-19-24 0,27 28-84 16,-24-14-110-16,27-21-103 0,-17 53 145 0,17-53 271 16</inkml:trace>
          <inkml:trace contextRef="#ctx0" brushRef="#br0" timeOffset="708.1078">2639-747 793 0,'-24'-7'28'0,"24"7"3"15,-45-12 6-15,45 12 0 0,-48-15 3 0,48 15 2 16,-54-5 1-16,54 5-4 0,-48 4-7 0,24 5-3 16,-2 0-8-16,26-9 0 0,-46 34-1 15,46-34-1-15,-42 49-6 0,22-21-2 0,1 4-12 16,-1 7 5-16,2-1-9 0,1 7 8 15,4 5-9-15,-1 3 9 0,4 6 12 0,1 4-26 16,4-6 26-16,5 7-25 0,0-7 5 0,3 1 10 16,6-2-9-16,6-3 7 0,6-2-6 0,2-6 7 15,6-7-8-15,5-8 6 0,4-12-3 0,2-6 2 16,7-8-1-16,1-4 0 0,3-5 2 0,3-6-1 16,-1-5 7-16,2-1 1 0,0-3 8 15,-3-5-2-15,-2-4 4 0,-2-1-6 0,-10-5 3 16,-4 0-6-16,-5-3 1 0,-7 2-7 0,-4 0 3 15,-6 0-6-15,-6-1 5 0,-6-6-7 0,-9 0 6 16,-6-1 7-16,-6-6-26 0,0 2 28 16,-6-2-21-16,3 2 15 0,-2 9 5 0,7 6-7 15,19 33 0-15,-36-38-6 0,36 38 2 0,0 0-4 16,0 0-15-16,-32-24-20 0,32 24-35 16,0 0-45-16,0 0-71 0,0 0-104 0,-15 32-97 15,15-32 59-15,0 0 330 0</inkml:trace>
          <inkml:trace contextRef="#ctx0" brushRef="#br0" timeOffset="276.2621">2397 96 1038 0,'0'0'64'0,"32"-13"-2"15,-32 13-12-15,27-37-10 0,-27 37-10 16,41-40-12-16,-41 40-5 0,52-32-6 0,-26 20-2 16,-1 3-4-16,1 4 0 0,-2 3 1 0,3 2-2 15,-1 7 2-15,-2-2-2 0,-24-5 0 0,42 18 0 16,-42-18 1-16,30 21-1 0,-30-21 0 0,0 0-3 15,0 0-15-15,31 33-24 0,-31-33-16 0,0 0-26 16,0 0-17-16,0 0-43 0,0 0-63 16,0 0-147-16,0 0 32 0,0 0 321 0</inkml:trace>
          <inkml:trace contextRef="#ctx0" brushRef="#br0" timeOffset="-171.541">2495-385 1128 0,'0'0'81'15,"0"0"-27"-15,0 0-23 0,0 0-7 0,0 0-13 16,0 0-8-16,0 0-6 0,0 0-14 0,0 0-24 16,0 0-31-16,9 31-73 0,-9-31-194 0,0 0-63 15,-22 35 89-15</inkml:trace>
        </inkml:traceGroup>
        <inkml:traceGroup>
          <inkml:annotationXML>
            <emma:emma xmlns:emma="http://www.w3.org/2003/04/emma" version="1.0">
              <emma:interpretation id="{233A7196-55A1-4F1E-BECB-1397391D99D1}" emma:medium="tactile" emma:mode="ink">
                <msink:context xmlns:msink="http://schemas.microsoft.com/ink/2010/main" type="inkWord" rotatedBoundingBox="12768,5275 14280,4579 14880,5883 13368,6579"/>
              </emma:interpretation>
              <emma:one-of disjunction-type="recognition" id="oneOf1">
                <emma:interpretation id="interp1" emma:lang="" emma:confidence="0">
                  <emma:literal>☺</emma:literal>
                </emma:interpretation>
                <emma:interpretation id="interp2" emma:lang="" emma:confidence="0">
                  <emma:literal>@</emma:literal>
                </emma:interpretation>
                <emma:interpretation id="interp3" emma:lang="" emma:confidence="0">
                  <emma:literal>8</emma:literal>
                </emma:interpretation>
                <emma:interpretation id="interp4" emma:lang="" emma:confidence="0">
                  <emma:literal>i☺</emma:literal>
                </emma:interpretation>
                <emma:interpretation id="interp5" emma:lang="" emma:confidence="0">
                  <emma:literal>o☺</emma:literal>
                </emma:interpretation>
              </emma:one-of>
            </emma:emma>
          </inkml:annotationXML>
          <inkml:trace contextRef="#ctx0" brushRef="#br0" timeOffset="2207.9744">3722-1203 1137 0,'-30'9'73'15,"-2"4"-82"-15,4 3 13 0,1 2-17 0,-5-1 13 16,0 7 3-16,-2 0-3 0,1 4 4 0,-5 5-5 15,1 4 4-15,1 7-5 0,2 5 7 0,6 10-8 16,5 9 9-16,-1-2-9 0,14 14 10 0,-4-2-13 16,8-1 12-16,8 7 7 0,2-1-23 15,10-4 22-15,-2 3-21 0,12-14 3 0,3-8 9 16,6-5-8-16,6-16 4 0,8-7-3 0,7-14 4 16,9-8-2-16,6-13 4 0,11-13 5 0,5-11 0 15,4-8 8-15,9-5-3 0,1-12 7 0,5-3-6 16,-8-12 10-16,0-3 4 0,-12-12-23 0,-4 3 20 15,-11 3-26-15,-4 2 7 0,-17 3 8 0,-12 5-11 16,-19-2 9-16,-16-1-7 16,-19 0 13-16,-13 1-4 0,-22-6 11 0,-13 3-15 15,-17-2-10-15,-16 3 16 0,-8 3-23 0,-9 10 23 16,-1 12-9-16,3 20-8 0,7 19-8 0,5 13-16 16,16 21-34-16,-7-7-41 0,31 39-108 0,-4-6-237 15,12 2 19-15,15 14 230 0</inkml:trace>
          <inkml:trace contextRef="#ctx0" brushRef="#br0" timeOffset="1780.117">3641-497 711 0,'-12'48'227'0,"12"-48"-193"0,0 24 0 16,0-24-5-16,7 38 4 0,-7-38 9 0,14 46-20 15,-14-46 9-15,22 43-18 0,-22-43-6 0,32 36-13 16,-32-36 15-16,46 20-9 0,-22-17 17 0,7-3 1 16,-3-9 3-16,7 0 13 0,-4-8-13 0,7-3 9 15,-4-3-36-15,1-6 11 0,-3-4-18 16,-4 3 13-16,-4-7 4 0,-3 3-6 0,-4 2 5 15,-2 0-6-15,-8 3-1 0,-2-4-26 0,2 8-23 16,-22-12-33-16,15 37-20 0,-25-64-14 0,25 64-20 16,-41-56-43-16,13 25-140 0,28 31 53 0,-43-33 270 15</inkml:trace>
          <inkml:trace contextRef="#ctx0" brushRef="#br0" timeOffset="1516.8209">3632-813 1184 0,'0'0'53'16,"0"0"-18"-16,0 0-7 0,0 0-8 0,0 0-9 16,0 0-5-16,0 0-2 0,0 0 0 0,0 0-3 15,0 0 0-15,3 39-5 0,-3-39-21 0,-5 26-38 16,5-26-33-16,0 0-40 0,0 0-12 0,-18 27 0 15,18-27 13-15,0 0 14 0,0 0 12 0,0 0 35 16,0 0 24-16,24-33 39 0,-24 33 48 0,29-29 41 16,-29 29 25-16,30-39 12 0,-30 39-9 15,36-41-14-15,-12 31-14 0,-24 10-8 0,34-30-9 16,-34 30-8-16,0 0-5 0,25-31 1 0,-25 31-2 16,0 0-11-16,0 0-11 0,0 0-12 0,0 0-10 15,0 0-3-15,0 0-1 0,0 0-2 0,0 0-7 16,4 43-16-16,-4-43-13 0,-9 44-31 15,9-44-14-15,-16 43-6 0,16-43 6 0,-14 40-8 16,14-40-29-16,-24 24-179 0,34 1 1 16,-10-25 277-16</inkml:trace>
        </inkml:traceGroup>
        <inkml:traceGroup>
          <inkml:annotationXML>
            <emma:emma xmlns:emma="http://www.w3.org/2003/04/emma" version="1.0">
              <emma:interpretation id="{1524D6D5-3F01-492B-95D0-1AC06DD58786}" emma:medium="tactile" emma:mode="ink">
                <msink:context xmlns:msink="http://schemas.microsoft.com/ink/2010/main" type="inkWord" rotatedBoundingBox="18074,2380 18723,2081 18932,2535 18283,283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13272.3549">8297-4002 732 0,'0'0'152'16,"0"0"-112"-16,0 0 0 0,0 0-1 0,0 0-8 15,0 0-12-15,0 0-4 0,0 0 4 0,-26 21-1 16,26-21-17-16,-9 44 11 0,4-11-18 0,4-4 11 16,-4 8 5-16,4-2-6 0,1 1 5 15,1-3-7-15,4-2 4 0,-2-2-6 0,-3-29 4 16,17 39 0-16,-17-39 4 0,24 22 4 0,-24-22 6 15,30 8 5-15,-30-8 3 0,40-2 1 16,-16-4-3-16,-24 6-2 0,44-17-4 0,-44 17-1 16,36-30-5-16,-36 30-1 0,42-39-4 0,-21 15 1 15,2-1-5-15,-1-5 4 0,1 4-3 0,-1-7 6 16,2 5-3-16,-1-7 6 0,2 3-5 0,-3-1 1 16,-1 8 11-16,-21 25-32 0,33-40 30 0,-33 40-34 15,28-19 15-15,-28 19 0 0,0 0-1 16,30-8 2-16,-30 8 0 0,0 0-1 15,0 0 2-15,0 0-1 0,30 27 0 0,-30-27 18 16,0 0-33-16,27 34 32 0,-27-34-31 0,20 30 13 16,-20-30 2-16,13 29-1 0,-13-29 1 0,14 33-2 15,-14-33 2-15,5 32-2 0,-5-32 2 0,1 32-2 16,-1-32 2-16,-4 36-2 0,4-36 3 0,-14 37-3 16,14-37 3-16,-17 28-3 0,17-28 3 15,0 0-2-15,-27 19 2 0,27-19 0 0,0 0-1 16,-33-3 1-16,33 3-1 0,-36-7 0 0,36 7 0 15,-42-14 2-15,42 14 0 0,-42-19 3 0,15 8-1 16,-2-4 2-16,-1 1 0 0,-4-4 3 0,1 2-1 16,-5-3 6-16,2 3-5 0,-2 1 0 15,7 6-2-15,1 3-3 0,30 6-1 0,-45-2 1 16,45 2-4-16,-32 3-1 0,32-3 0 16,0 0-4-16,-27 5-5 0,27-5-9 0,0 0-12 15,0 0-21-15,0 0-30 0,0 0-45 0,0 0-79 16,0 0-263-16,0 0 51 0,32-5 242 0</inkml:trace>
        </inkml:traceGroup>
        <inkml:traceGroup>
          <inkml:annotationXML>
            <emma:emma xmlns:emma="http://www.w3.org/2003/04/emma" version="1.0">
              <emma:interpretation id="{3ADC19D4-29E9-437F-8F45-71A5C4767055}" emma:medium="tactile" emma:mode="ink">
                <msink:context xmlns:msink="http://schemas.microsoft.com/ink/2010/main" type="inkWord" rotatedBoundingBox="20041,2406 21962,1523 22245,2138 20324,3022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-9512.4072">10415-3307 561 0,'-24'19'190'16,"24"-19"-116"-16,0 0-13 0,0 0-20 0,0 0-8 15,0 0-11-15,0 0-2 0,0 0 6 0,0 0 2 16,19-34 2-16,-19 34 2 0,26-25 1 0,-26 25 0 16,33-27 3-16,-33 27-8 0,39-34-2 0,-39 34-9 15,47-42-5-15,-22 16-8 0,2-2 2 0,0-5-5 16,2 2 4-16,-1-3-5 0,-1-1 4 15,2 1-5-15,-3-1 5 0,-1-3-4 16,2 2 5-16,0 4-7 0,0-3 7 0,-1 1-6 16,-1 2 5-16,3-4 10 0,2 0-31 0,0 2 30 15,4 4-31-15,-2 0 15 0,-2 7 6 0,-3-3-5 16,-27 26 5-16,41-35-4 0,-41 35 3 0,25-21-3 16,-25 21 2-16,0 0 0 0,0 0 2 0,0 0-1 15,0 0 0-15,0 0-4 0,0 0-3 16,0 0-1-16,-30-3 0 0,30 3 3 0,-38 9 3 15,38-9 2-15,-46 15 0 0,17-8 2 0,1 1-1 16,-1-6 2-16,-1 6-3 0,3-3-1 0,3-1 0 16,24-4-1-16,-44 7 0 0,44-7 2 0,-33 5 0 15,33-5 1-15,0 0 0 0,0 0-2 0,0 0 0 16,0 0-1-16,0 0 2 0,0 0 3 16,0 0 2-16,0 0 1 0,39-19 3 15,-39 19-3-15,35-12 0 0,-35 12-1 0,45-15-2 16,-19 12-1-16,-26 3 0 0,45-6-1 0,-45 6-1 15,43-2 1-15,-43 2-3 0,41 7 2 0,-41-7-3 16,40 12 2-16,-40-12-2 0,35 20 2 0,-35-20-1 16,0 0 2-16,32 36-1 0,-32-36 1 0,13 27-2 15,-13-27 4-15,8 26-3 0,-8-26-11 16,4 33 31-16,-4-33-32 0,-7 43 32 0,7-43-18 16,-12 40-4-16,12-40 3 0,-17 43-11 15,17-43-10-15,-12 31-19 0,12-31-17 0,-10 27-25 16,10-27-20-16,0 0-69 0,0 0-114 0,0 0-119 15,-14 26 94-15,14-26 308 0</inkml:trace>
          <inkml:trace contextRef="#ctx0" brushRef="#br0" timeOffset="-8812.0424">11705-4511 744 0,'0'0'128'0,"0"0"-54"15,-15-23-3-15,15 23-14 0,0 0-10 16,0 0-4-16,0 0-1 0,0 0-2 0,0 0-6 15,0 0-6-15,-30-19-6 0,30 19-5 0,0 0-2 16,0 0-3-16,0 0-1 0,-27 15-3 0,27-15-3 16,0 0-1-16,-20 41-4 0,20-41 1 0,-17 43-2 15,11-18 2-15,-1 7-2 0,4-1 2 0,3-2-4 16,1 4 6-16,2-8-6 0,6 5 8 16,-1-4-5-16,-8-26 4 0,24 40-2 0,-24-40 2 15,32 26-3-15,-32-26 2 0,40 11 1 16,-40-11 2-16,50 0 2 0,-20-4-1 0,0-7-1 15,3 5-4-15,-1-10 2 0,2-1-3 0,-1 1 1 16,2-6-3-16,-5-1 4 0,-2 3-3 0,-28 20 4 16,41-40-3-16,-41 40 5 0,29-42-5 0,-29 42 5 15,21-44-3-15,-21 44 2 0,16-43-3 16,-16 43 3-16,9-36-3 0,-9 36 2 0,0-33-2 16,0 33 1-16,-10-29-1 0,10 29 1 0,-23-24-1 15,23 24 2-15,-30-28-2 0,30 28 1 0,-39-23-2 16,39 23 0-16,-48-25-1 0,19 13 2 0,1 5-2 15,-1-1 2-15,1 5-1 0,-1 2-1 0,-1 2 0 16,0 6 0-16,-2 2 0 0,2 4-1 16,-3 0-2-16,3 8-9 0,0-4-4 15,3 7-14-15,-2-11-8 0,29-13-18 0,-39 32-24 16,38-3-41-16,1-29-77 0,0 0-224 0,-11 35 21 16,11-35 251-16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4:50.11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1397D72-50C3-4945-854B-4938DC2358D9}" emma:medium="tactile" emma:mode="ink">
          <msink:context xmlns:msink="http://schemas.microsoft.com/ink/2010/main" type="writingRegion" rotatedBoundingBox="9075,9078 10332,9078 10332,9668 9075,9668"/>
        </emma:interpretation>
      </emma:emma>
    </inkml:annotationXML>
    <inkml:traceGroup>
      <inkml:annotationXML>
        <emma:emma xmlns:emma="http://www.w3.org/2003/04/emma" version="1.0">
          <emma:interpretation id="{00AC3C11-A9AB-405D-B4AE-82CF6A0107F5}" emma:medium="tactile" emma:mode="ink">
            <msink:context xmlns:msink="http://schemas.microsoft.com/ink/2010/main" type="paragraph" rotatedBoundingBox="9075,9078 10332,9078 10332,9668 9075,96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E7A6015-41CE-4385-BC35-91B6DAA0EC3A}" emma:medium="tactile" emma:mode="ink">
              <msink:context xmlns:msink="http://schemas.microsoft.com/ink/2010/main" type="line" rotatedBoundingBox="9075,9078 10332,9078 10332,9668 9075,9668"/>
            </emma:interpretation>
          </emma:emma>
        </inkml:annotationXML>
        <inkml:traceGroup>
          <inkml:annotationXML>
            <emma:emma xmlns:emma="http://www.w3.org/2003/04/emma" version="1.0">
              <emma:interpretation id="{BBFCD663-0F37-488F-94A9-0237C335282F}" emma:medium="tactile" emma:mode="ink">
                <msink:context xmlns:msink="http://schemas.microsoft.com/ink/2010/main" type="inkWord" rotatedBoundingBox="9075,9078 10332,9078 10332,9668 9075,9668"/>
              </emma:interpretation>
              <emma:one-of disjunction-type="recognition" id="oneOf0">
                <emma:interpretation id="interp0" emma:lang="" emma:confidence="0">
                  <emma:literal>to</emma:literal>
                </emma:interpretation>
                <emma:interpretation id="interp1" emma:lang="" emma:confidence="0">
                  <emma:literal>d</emma:literal>
                </emma:interpretation>
                <emma:interpretation id="interp2" emma:lang="" emma:confidence="0">
                  <emma:literal>do</emma:literal>
                </emma:interpretation>
                <emma:interpretation id="interp3" emma:lang="" emma:confidence="0">
                  <emma:literal>be</emma:literal>
                </emma:interpretation>
                <emma:interpretation id="interp4" emma:lang="" emma:confidence="0">
                  <emma:literal>b</emma:literal>
                </emma:interpretation>
              </emma:one-of>
            </emma:emma>
          </inkml:annotationXML>
          <inkml:trace contextRef="#ctx0" brushRef="#br0">-859 2829 638 0,'0'0'150'0,"0"0"-60"0,0 0-12 16,27-21-7-16,-27 21-9 0,30 0-12 0,-30 0-11 15,39 7-8-15,-13-3-10 0,2 9-5 0,1 4-10 16,3 2 1-16,1 8-5 0,1-2 3 0,4 5-3 16,-2 3 4-16,0-2-5 0,2 3 3 0,-5-5-5 15,1-6 4-15,-5-1-4 0,-1-8 3 0,-1-2-2 16,-1-1 1-16,-26-11-1 0,41 4 1 15,-41-4 0-15,25-12 0 0,-25 12 2 16,0 0-1-16,17-35 2 0,-17 35-3 0,0-38 3 16,0 38-4-16,-14-46 3 0,14 46-3 0,-25-49 3 15,25 49 2-15,-34-46 9 0,34 46 1 0,-39-48 6 16,23 24-4-16,-4-2 0 0,20 26-6 0,-27-39 0 16,27 39-4-16,0 0-2 0,-18-32-3 15,18 32-1-15,0 0-2 0,0 0 1 0,0 0 0 16,0 0 0-16,0 0 1 0,0 0-1 0,24 2 1 15,-24-2-1-15,0 0 1 0,38 30-1 0,-38-30 2 16,30 23-3-16,-30-23 3 0,28 30-3 0,-28-30 3 16,25 39-3-16,-25-39 3 0,19 47-3 0,-10-21 5 15,-4 2-5-15,-1 0 4 0,-1-1-4 16,-3 2 3-16,-3-3-4 0,-1 2 5 16,-1 2-4-16,-5-6 3 0,10-24-3 0,-21 47 4 15,21-47-5-15,-28 41 3 0,28-41-3 0,-25 28 2 16,25-28-3-16,-26 16-8 0,26-16-15 0,0 0-18 15,0 0-28-15,-34 0-27 0,34 0-27 0,0 0-89 16,0 0-81-16,0 0-100 0,0 0 238 0</inkml:trace>
          <inkml:trace contextRef="#ctx0" brushRef="#br0" timeOffset="435.8341">24 3070 1043 0,'0'0'29'15,"0"0"-14"-15,0 0-14 0,-29 33 0 16,29-33-2-16,-6 38 1 0,6-38-1 16,6 46 2-16,-1-18-2 0,7 4 4 0,0-6-5 15,6-1 5-15,-18-25 13 0,42 35-13 0,-17-20 17 16,2-5-13-16,2-10 8 0,-2 0 10 0,-1-10-9 16,8 3 19-16,-34 7-19 0,53-36 9 0,-32 13-1 15,-21 23-6-15,37-53 4 0,-20 22-5 0,-10 1 3 16,-1 3-7-16,-3-2 4 0,-1 3-4 15,-8 3 5-15,3-4-3 0,-9 1 2 0,-2-2-6 16,-4-4-1-16,2 8-7 0,-4-3 2 0,20 27-5 16,-37-35 2-16,37 35-3 0,-32-17 1 0,32 17-2 15,-35-1-7-15,35 1-10 0,-34 11-20 0,34-11-21 16,-32 24-46-16,2-26-57 0,30 2-222 16,0 0-56-16,-25 15 172 0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7:39.07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A8E595F-A14F-42B6-98EF-85A53C17A8BC}" emma:medium="tactile" emma:mode="ink">
          <msink:context xmlns:msink="http://schemas.microsoft.com/ink/2010/main" type="writingRegion" rotatedBoundingBox="2830,6423 20299,5325 21074,17653 3606,18751"/>
        </emma:interpretation>
      </emma:emma>
    </inkml:annotationXML>
    <inkml:traceGroup>
      <inkml:annotationXML>
        <emma:emma xmlns:emma="http://www.w3.org/2003/04/emma" version="1.0">
          <emma:interpretation id="{CB0781A6-81BE-46C6-B49C-F75C59E8E99B}" emma:medium="tactile" emma:mode="ink">
            <msink:context xmlns:msink="http://schemas.microsoft.com/ink/2010/main" type="paragraph" rotatedBoundingBox="3230,17300 15712,14011 16268,16120 3786,194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2C4078E-BDA5-45F0-9528-E8DA06F7EBB1}" emma:medium="tactile" emma:mode="ink">
              <msink:context xmlns:msink="http://schemas.microsoft.com/ink/2010/main" type="line" rotatedBoundingBox="3230,17300 15712,14011 16268,16120 3786,19409"/>
            </emma:interpretation>
          </emma:emma>
        </inkml:annotationXML>
        <inkml:traceGroup>
          <inkml:annotationXML>
            <emma:emma xmlns:emma="http://www.w3.org/2003/04/emma" version="1.0">
              <emma:interpretation id="{D2C161FD-6238-434D-9E2D-747ACD43A1E0}" emma:medium="tactile" emma:mode="ink">
                <msink:context xmlns:msink="http://schemas.microsoft.com/ink/2010/main" type="inkWord" rotatedBoundingBox="3287,17251 6890,16473 7253,18154 3650,18933"/>
              </emma:interpretation>
              <emma:one-of disjunction-type="recognition" id="oneOf0">
                <emma:interpretation id="interp0" emma:lang="en-US" emma:confidence="0">
                  <emma:literal>its</emma:literal>
                </emma:interpretation>
                <emma:interpretation id="interp1" emma:lang="en-US" emma:confidence="0">
                  <emma:literal>its.</emma:literal>
                </emma:interpretation>
                <emma:interpretation id="interp2" emma:lang="en-US" emma:confidence="0">
                  <emma:literal>it's.</emma:literal>
                </emma:interpretation>
                <emma:interpretation id="interp3" emma:lang="en-US" emma:confidence="0">
                  <emma:literal>its".</emma:literal>
                </emma:interpretation>
                <emma:interpretation id="interp4" emma:lang="en-US" emma:confidence="0">
                  <emma:literal>"ino+2.tn</emma:literal>
                </emma:interpretation>
              </emma:one-of>
            </emma:emma>
          </inkml:annotationXML>
          <inkml:trace contextRef="#ctx0" brushRef="#br0">3490 10702 2,'0'0'4,"0"0"-8,0 0 3,0 0 1,0 0 0</inkml:trace>
        </inkml:traceGroup>
      </inkml:traceGroup>
    </inkml:traceGroup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8:47.51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0AF8374-B33D-4598-9281-9733E58F88F2}" emma:medium="tactile" emma:mode="ink">
          <msink:context xmlns:msink="http://schemas.microsoft.com/ink/2010/main" type="writingRegion" rotatedBoundingBox="3218,5623 21060,5442 21170,16246 3329,16428"/>
        </emma:interpretation>
      </emma:emma>
    </inkml:annotationXML>
    <inkml:traceGroup>
      <inkml:annotationXML>
        <emma:emma xmlns:emma="http://www.w3.org/2003/04/emma" version="1.0">
          <emma:interpretation id="{F76A69DC-51D1-4555-B8FD-73870E971B07}" emma:medium="tactile" emma:mode="ink">
            <msink:context xmlns:msink="http://schemas.microsoft.com/ink/2010/main" type="paragraph" rotatedBoundingBox="4279,5856 10080,5554 10142,6750 4341,705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6073A28-995C-4A52-B10D-9B7C5DAC0B79}" emma:medium="tactile" emma:mode="ink">
              <msink:context xmlns:msink="http://schemas.microsoft.com/ink/2010/main" type="line" rotatedBoundingBox="4279,5856 10080,5554 10142,6750 4341,7053"/>
            </emma:interpretation>
          </emma:emma>
        </inkml:annotationXML>
        <inkml:traceGroup>
          <inkml:annotationXML>
            <emma:emma xmlns:emma="http://www.w3.org/2003/04/emma" version="1.0">
              <emma:interpretation id="{009D2C80-E0D7-41B8-B185-D54007F71193}" emma:medium="tactile" emma:mode="ink">
                <msink:context xmlns:msink="http://schemas.microsoft.com/ink/2010/main" type="inkWord" rotatedBoundingBox="4279,5856 10080,5554 10142,6750 4341,7053"/>
              </emma:interpretation>
              <emma:one-of disjunction-type="recognition" id="oneOf0">
                <emma:interpretation id="interp0" emma:lang="en-US" emma:confidence="0">
                  <emma:literal>flagstone;</emma:literal>
                </emma:interpretation>
                <emma:interpretation id="interp1" emma:lang="en-US" emma:confidence="0">
                  <emma:literal>flectional;</emma:literal>
                </emma:interpretation>
                <emma:interpretation id="interp2" emma:lang="en-US" emma:confidence="0">
                  <emma:literal>fleeting;</emma:literal>
                </emma:interpretation>
                <emma:interpretation id="interp3" emma:lang="en-US" emma:confidence="0">
                  <emma:literal>flatting;</emma:literal>
                </emma:interpretation>
                <emma:interpretation id="interp4" emma:lang="en-US" emma:confidence="0">
                  <emma:literal>flx)=(tonx'5</emma:literal>
                </emma:interpretation>
              </emma:one-of>
            </emma:emma>
          </inkml:annotationXML>
          <inkml:trace contextRef="#ctx0" brushRef="#br0">508-275 83,'0'0'39,"-15"-26"1,-6 7-16,21 19-3,-38-33-5,20 21-5,-7-1-3,3 6-2,-3 3-3,5 10-1,-3 9 0,6 13-2,2 11 0,4 15 0,0 8 0,3 11 0,1 6-1,-2 1 0,3 0-2,-4-1-1,3-8-5,-6-15-5,5-3-9,-7-18-14,8-11-4,7-24 0,-19 19 1,19-19 2</inkml:trace>
          <inkml:trace contextRef="#ctx0" brushRef="#br0" timeOffset="187.5237">-3 204 95,'2'-30'42,"6"4"0,14 9-14,-5 0-8,15 12-5,-6 1-7,8 0-3,-2 4-5,0-4-8,7 3-15,-5-7-18,2-5-2,1-6 0,3-5 0,-3-8-1</inkml:trace>
          <inkml:trace contextRef="#ctx0" brushRef="#br0" timeOffset="437.5835">772-467 130,'0'0'43,"0"0"1,-19 13-24,-7 15-5,0 17-12,-6 11-3,-4 19 0,1 3 0,-1 8 0,4 0 0,10 2 0,3-4 0,10-7 0,7-12 0,4-22-2,20-9-34,1-17-8,7-13-1,1-17 0,5-12 0</inkml:trace>
          <inkml:trace contextRef="#ctx0" brushRef="#br0" timeOffset="625.0935">836-26 134,'24'-6'44,"-24"6"-1,38 38-24,-19-8-6,5 9-11,-2 2-2,1 2 0,1-4-4,-1-14-14,3-3-19,-5-11-7,-1-9 0,-1-11 1,-19 9 0</inkml:trace>
          <inkml:trace contextRef="#ctx0" brushRef="#br0" timeOffset="828.2305">1100-5 89,'0'0'40,"-28"16"0,10 9-15,-11-1-7,-3 10-4,-9-1-6,0-1-3,-4 0-3,4-6-2,9-3-4,6-8-4,26-15-10,-17 18-22,17-18-1,33-15-1,1-5 1,6-6 1</inkml:trace>
          <inkml:trace contextRef="#ctx0" brushRef="#br0" timeOffset="1093.8952">1275-264 138,'0'0'44,"0"0"1,0 0-26,21 8-10,-8 14-9,4 10 0,-1 6 0,1 5 0,-4 5 0,-7 6 0,-8 6 0,-11 0 0,-4 0 0,-5-4 0,-3-3 0,-1-14-7,11-7-32,2-16-6,13-16 0,0 0 0,34-37 0</inkml:trace>
          <inkml:trace contextRef="#ctx0" brushRef="#br0" timeOffset="1297.04">1710-17 136,'36'0'46,"5"6"0,-7-6-24,11 7-17,-4-3-5,-2 0 0,-1-2 0,-8-4 0,-2 4 0,-28-2-41,23-2-5,-23 2-1,-19 2 1,-4 3-1</inkml:trace>
          <inkml:trace contextRef="#ctx0" brushRef="#br0" timeOffset="1453.3227">1674 249 166,'0'0'48,"38"24"-7,-16-22-41,10 0 0,4 0 0,-10-10 0,6 5-45,-6-5-2,6 4-1,-2-7 0,4 2-1</inkml:trace>
          <inkml:trace contextRef="#ctx0" brushRef="#br0" timeOffset="2375.33">3139-512 78,'-16'-10'37,"-5"22"1,-5 2-12,-6 16-5,-11 2-4,1 17-6,-10 9-3,3 17 0,-3 7-2,3 10-1,2 3-5,9 6 0,8-6 0,14-3 0,14-11 0,9-20 0,19-10-14,3-25-16,19-13-14,7-22-1,7-18 1,0-12 0,1-13 11</inkml:trace>
          <inkml:trace contextRef="#ctx0" brushRef="#br0" timeOffset="2578.46">3468-318 141,'0'0'43,"19"41"1,-27 2-28,6 15-5,-9 8-11,0 7 0,-2 0 0,-2-6-1,5 2-11,-5-20-8,9-6-15,-1-13-8,1-11-1,6-19 2,0 0 2</inkml:trace>
          <inkml:trace contextRef="#ctx0" brushRef="#br0" timeOffset="3250.4177">3224 154 94,'-4'-28'41,"10"-1"-2,13 11-13,3-3-6,17 10-6,3-4-3,6 2-5,5 0-2,1 0-4,1-2 0,-3 2 0,-3-2 0,-6 0 0,-5 5 0,-10 1 0,-6 3 0,-22 6 0,21 0 0,-21 0 0,-11 25 0,-6-3 0,-2 8-1,-5 6 0,-2 5 0,-3 7 1,5 5-1,3-3 1,4-1-1,8-8 1,9-7 0,4-8 0,-4-26 1,34 7-1,-6-25 1,2-7-1,4-10 2,-1-4-1,-1-6-1,-2-4 0,-5 2 0,-3 2 0,-9 10 0,0 5 0,-3 7 0,-10 23 0,0 0 0,0 0 0,17 34 0,-17 2 0,1 1 0,-2 4 0,-3 0 0,0-3 0,-2-6 0,3-8 0,-1-5 0,4-19 0,0 0 0,0 0 0,26-30 0,-3-6 0,3-5 0,6-6 0,4 2 0,3 8 0,-3 5 0,-1 12 0,-7 14 0,-3 15 0,-6 12 0,-8 13 0,-4 5 0,-3 2 0,-2 2 0,-2-7 0,9-1 0,-7-12-33,-2-23-15,23 9 0,-5-18 0,1-12 1</inkml:trace>
          <inkml:trace contextRef="#ctx0" brushRef="#br0" timeOffset="3437.9415">4595-88 144,'26'17'46,"-3"7"-2,3 14-24,-7-3-19,2 5-1,-3-5 0,1-5 0,0-4 0,-19-26-9,28 25-29,-28-25-8,26-8 0,-26 8 1,19-37 1</inkml:trace>
          <inkml:trace contextRef="#ctx0" brushRef="#br0" timeOffset="3625.4728">4802-88 106,'-25'21'42,"-11"9"0,-3 11-15,-12-2-10,3 8-7,-5-6-5,6-2-4,8-3-4,9-15-6,19-5-13,11-16-20,0 0 0,37-33 0,1-1-1,9-5 2</inkml:trace>
          <inkml:trace contextRef="#ctx0" brushRef="#br0" timeOffset="3891.1192">5045-518 139,'23'-7'46,"-2"8"-1,9 22-25,-10 5-15,6 17-5,-1 9 0,-5 13 0,-6 4 0,-11 8 0,-10 3 0,-10-3 0,-11-1 0,-8-5 0,-3-5 0,-6-14 0,9-5 0,2-23-13,16-9-25,18-17-8,-17-21-1,20-13 2,12-12 2</inkml:trace>
          <inkml:trace contextRef="#ctx0" brushRef="#br0" timeOffset="4172.4042">5524-707 132,'0'0'47,"18"8"0,-18-8-20,25 24-25,-6-4-2,-6-1 0,7 4 0,-3-3 0,0 1 0,-2-2 0,-15-19 0,25 29 0,-25-29-22,0 0-25,0 0 1,20-1-2,-20 1 2,8-32 1</inkml:trace>
          <inkml:trace contextRef="#ctx0" brushRef="#br0" timeOffset="4359.9392">5760-821 123,'-28'11'46,"7"10"-1,-9 5-19,-3 11-11,-11 3-15,1 1 0,-4-2 0,2-7 0,10 5-12,-1-9-33,6-9-1,6-8 0,7-1 0,-2-3 0</inkml:trace>
        </inkml:traceGroup>
      </inkml:traceGroup>
    </inkml:traceGroup>
    <inkml:traceGroup>
      <inkml:annotationXML>
        <emma:emma xmlns:emma="http://www.w3.org/2003/04/emma" version="1.0">
          <emma:interpretation id="{2810164C-55BD-43AE-8C62-BAD3F2B61EB5}" emma:medium="tactile" emma:mode="ink">
            <msink:context xmlns:msink="http://schemas.microsoft.com/ink/2010/main" type="paragraph" rotatedBoundingBox="4200,7248 12538,6901 12580,7914 4243,826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421CE19-5F2A-4F86-B022-805131056369}" emma:medium="tactile" emma:mode="ink">
              <msink:context xmlns:msink="http://schemas.microsoft.com/ink/2010/main" type="line" rotatedBoundingBox="4200,7248 12538,6901 12580,7914 4243,8261"/>
            </emma:interpretation>
          </emma:emma>
        </inkml:annotationXML>
        <inkml:traceGroup>
          <inkml:annotationXML>
            <emma:emma xmlns:emma="http://www.w3.org/2003/04/emma" version="1.0">
              <emma:interpretation id="{A2FCEB40-69B5-4595-9851-91438B3A5687}" emma:medium="tactile" emma:mode="ink">
                <msink:context xmlns:msink="http://schemas.microsoft.com/ink/2010/main" type="inkWord" rotatedBoundingBox="4200,7248 6889,7136 6932,8149 4243,8261"/>
              </emma:interpretation>
              <emma:one-of disjunction-type="recognition" id="oneOf1">
                <emma:interpretation id="interp5" emma:lang="en-US" emma:confidence="0">
                  <emma:literal>index))</emma:literal>
                </emma:interpretation>
                <emma:interpretation id="interp6" emma:lang="en-US" emma:confidence="0">
                  <emma:literal>infix)</emma:literal>
                </emma:interpretation>
                <emma:interpretation id="interp7" emma:lang="en-US" emma:confidence="0">
                  <emma:literal>indited)</emma:literal>
                </emma:interpretation>
                <emma:interpretation id="interp8" emma:lang="en-US" emma:confidence="0">
                  <emma:literal>In(flxi)</emma:literal>
                </emma:interpretation>
                <emma:interpretation id="interp9" emma:lang="en-US" emma:confidence="0">
                  <emma:literal>In(fain</emma:literal>
                </emma:interpretation>
              </emma:one-of>
            </emma:emma>
          </inkml:annotationXML>
          <inkml:trace contextRef="#ctx0" brushRef="#br0" timeOffset="5188.1619">125 1010 103,'-6'-24'43,"6"24"0,0 0-16,0 0-6,-15 21-7,12 14-10,-7 14-4,1 14 0,-8 14 0,-2 11 0,-3 4 0,-6-3 0,5 1 0,-3-17-21,13-11-19,-1-21-5,13-19 0,1-22 0,16-11 3</inkml:trace>
          <inkml:trace contextRef="#ctx0" brushRef="#br0" timeOffset="5500.7024">266 1349 59,'18'22'32,"-4"10"1,-9 9-12,-5 8-7,-9 3-5,-4-1-4,-2-6-2,0-6 0,2-11-1,1-9 2,12-19 1,0 0 0,2-28 2,15 1-1,2-12 2,9-2-1,0 0 0,8 7-1,-4 8-1,-1 13-1,-2 11 0,-5 15-1,-5 11-3,-6 10-2,-2 7-4,-5-5-6,3 3-18,-1-9-13,-1-9 0,-7-21-1,25 3 2,-7-18 13</inkml:trace>
          <inkml:trace contextRef="#ctx0" brushRef="#br0" timeOffset="6297.672">1123 833 68,'-23'-10'39,"7"14"2,-3 13-11,-7 0-6,5 18-6,-11 6-4,0 15-3,-2 8-3,1 15-6,1 7-2,4 5 0,-2 1 0,7 0 0,10-8 0,7-6 0,8-10 0,8-20 0,12-7-5,1-20-18,14-10-21,2-13-1,5-11 0,-1-9 0,4-14 3</inkml:trace>
          <inkml:trace contextRef="#ctx0" brushRef="#br0" timeOffset="6766.4866">1190 1538 96,'6'-25'42,"7"7"0,10 10-17,3-5-5,12 9-6,-1 1-6,2-7-8,5 8-20,-3-5-21,-2-2-2,-1-8-1,-4-4-1,-4-1 0</inkml:trace>
          <inkml:trace contextRef="#ctx0" brushRef="#br0" timeOffset="6610.212">1457 1087 94,'-15'-19'38,"-4"2"1,2 6-20,-5 0-4,3 9-3,-2 2-4,3 13-1,-1 6-1,6 13-3,1 9-1,5 11 0,3 12-2,0 5 1,4 8-1,0-2-1,2 1-3,-2-10-3,4-3-7,-8-16-8,2-11-19,-1-14 0,3-22-2,0 0 3,0 0 8</inkml:trace>
          <inkml:trace contextRef="#ctx0" brushRef="#br0" timeOffset="7016.5192">1763 1076 138,'-14'20'44,"-6"10"0,-1 11-27,-11 6-5,6 13-12,-8 4 0,8 3 0,2 0 0,3-3 0,10-10 0,7-11 0,17-9-8,-13-34-34,38 15-3,-10-26-1,4-12 0,0-7 1</inkml:trace>
          <inkml:trace contextRef="#ctx0" brushRef="#br0" timeOffset="7391.5672">1999 1298 121,'-28'23'43,"5"-3"-11,-3 16-9,-11-2-7,-1 5-7,-3 0-5,5-3-3,6-5-3,4-12-5,15-2-6,11-17-14,0 0-15,31-26 0,1-4 0,6-6 1,5-9 9</inkml:trace>
          <inkml:trace contextRef="#ctx0" brushRef="#br0" timeOffset="7204.085">1804 1304 116,'0'0'43,"26"19"0,-15 1-20,8 16-7,-2-1-5,2 5-8,0-5-3,-3-5-1,3 0-10,-19-30-13,25 21-19,-25-21-1,22-10-1,-13-7 2,-3-7 1</inkml:trace>
          <inkml:trace contextRef="#ctx0" brushRef="#br0" timeOffset="7610.3372">2123 1173 127,'22'-4'45,"-22"4"-1,23 25-22,-12-7-7,2 16-13,-3 3-2,-3 10 0,-3 0 0,-4 3 0,0-3 0,-6-6 0,4-1-2,-7-18-27,3-5-16,6-17-1,0 0 0,-2-21 1,8-5 4</inkml:trace>
          <inkml:trace contextRef="#ctx0" brushRef="#br0" timeOffset="7860.3788">2325 949 109,'17'9'44,"0"4"0,4 0-17,11 11-9,-2 3-6,7 8-11,-3 8-1,2 8 0,-12 3 0,-7 4 0,-13 5 0,-10-1 0,-9 2 0,-8-10 0,5-2-10,-10-16-27,13-8-8,15-28 0,0 19 0,16-27-1</inkml:trace>
        </inkml:traceGroup>
        <inkml:traceGroup>
          <inkml:annotationXML>
            <emma:emma xmlns:emma="http://www.w3.org/2003/04/emma" version="1.0">
              <emma:interpretation id="{20344E22-8490-4AE7-8113-1B1F4DB044EA}" emma:medium="tactile" emma:mode="ink">
                <msink:context xmlns:msink="http://schemas.microsoft.com/ink/2010/main" type="inkWord" rotatedBoundingBox="7473,7512 7867,7495 7878,7749 7483,7765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•</emma:literal>
                </emma:interpretation>
                <emma:interpretation id="interp13" emma:lang="en-US" emma:confidence="0">
                  <emma:literal>•A</emma:literal>
                </emma:interpretation>
                <emma:interpretation id="interp14" emma:lang="en-US" emma:confidence="0">
                  <emma:literal>•I</emma:literal>
                </emma:interpretation>
              </emma:one-of>
            </emma:emma>
          </inkml:annotationXML>
          <inkml:trace contextRef="#ctx0" brushRef="#br0" timeOffset="8094.7737">3153 1137 143,'17'6'47,"1"0"-1,16 1-27,-4-5-19,11 4 0,1-4 0,1-2 0,4 0 0,-12-8 0,1 6-39,-15-2-6,-21 4-1,0 0-1,0 0 2</inkml:trace>
          <inkml:trace contextRef="#ctx0" brushRef="#br0" timeOffset="8266.6785">3173 1354 148,'0'0'47,"32"25"0,-6-21-34,14-1-13,-1-5 0,-1-9-1,5 4-43,-2-5-2,2 3-1,-1-4-1,-3 2 0</inkml:trace>
        </inkml:traceGroup>
        <inkml:traceGroup>
          <inkml:annotationXML>
            <emma:emma xmlns:emma="http://www.w3.org/2003/04/emma" version="1.0">
              <emma:interpretation id="{16045DC4-B8B1-42F1-A75A-53555ED236F8}" emma:medium="tactile" emma:mode="ink">
                <msink:context xmlns:msink="http://schemas.microsoft.com/ink/2010/main" type="inkWord" rotatedBoundingBox="8497,7431 8985,7411 9007,7937 8518,7958"/>
              </emma:interpretation>
              <emma:one-of disjunction-type="recognition" id="oneOf3">
                <emma:interpretation id="interp15" emma:lang="en-US" emma:confidence="0">
                  <emma:literal>X</emma:literal>
                </emma:interpretation>
                <emma:interpretation id="interp16" emma:lang="en-US" emma:confidence="0">
                  <emma:literal>x</emma:literal>
                </emma:interpretation>
                <emma:interpretation id="interp17" emma:lang="en-US" emma:confidence="0">
                  <emma:literal>¢</emma:literal>
                </emma:interpretation>
                <emma:interpretation id="interp18" emma:lang="en-US" emma:confidence="0">
                  <emma:literal>a</emma:literal>
                </emma:interpretation>
                <emma:interpretation id="interp19" emma:lang="en-US" emma:confidence="0">
                  <emma:literal>XP</emma:literal>
                </emma:interpretation>
              </emma:one-of>
            </emma:emma>
          </inkml:annotationXML>
          <inkml:trace contextRef="#ctx0" brushRef="#br0" timeOffset="8907.3861">4668 1096 89,'-17'-11'40,"17"11"-1,-26 11-16,11 8-4,-13 5-5,0 12-3,-10 5-2,-3 8-3,-8 5-3,1 0-1,-3 2-4,4-5-5,13-3-10,4-16-14,13-9-13,17-23 1,27-2-1,12-19 2,17-16 18</inkml:trace>
          <inkml:trace contextRef="#ctx0" brushRef="#br0" timeOffset="8641.7278">4318 1051 122,'0'0'45,"24"15"1,-18 2-22,16 13-6,-3 4-18,9 11 0,-4 3 0,1 5 0,-1-1 0,-1-1 0,-3-5 0,-3-12 0,2-2-7,-19-32-40,26 22 0,-26-22 1,25-20 0,-14-3 1</inkml:trace>
        </inkml:traceGroup>
        <inkml:traceGroup>
          <inkml:annotationXML>
            <emma:emma xmlns:emma="http://www.w3.org/2003/04/emma" version="1.0">
              <emma:interpretation id="{3C248E8E-8080-4D20-8E25-F90B43DD61BB}" emma:medium="tactile" emma:mode="ink">
                <msink:context xmlns:msink="http://schemas.microsoft.com/ink/2010/main" type="inkWord" rotatedBoundingBox="9367,7114 9927,7091 9959,7876 9400,7900"/>
              </emma:interpretation>
              <emma:one-of disjunction-type="recognition" id="oneOf4">
                <emma:interpretation id="interp20" emma:lang="en-US" emma:confidence="1">
                  <emma:literal>In</emma:literal>
                </emma:interpretation>
                <emma:interpretation id="interp21" emma:lang="en-US" emma:confidence="0">
                  <emma:literal>in</emma:literal>
                </emma:interpretation>
                <emma:interpretation id="interp22" emma:lang="en-US" emma:confidence="0">
                  <emma:literal>An</emma:literal>
                </emma:interpretation>
                <emma:interpretation id="interp23" emma:lang="en-US" emma:confidence="0">
                  <emma:literal>•n</emma:literal>
                </emma:interpretation>
                <emma:interpretation id="interp24" emma:lang="en-US" emma:confidence="0">
                  <emma:literal>an</emma:literal>
                </emma:interpretation>
              </emma:one-of>
            </emma:emma>
          </inkml:annotationXML>
          <inkml:trace contextRef="#ctx0" brushRef="#br0" timeOffset="9173.0385">5331 728 145,'-6'24'45,"-5"10"-2,1 13-30,-7 5-4,0 12-9,-5 9 0,-2 5 0,-1 6 0,-5-11-14,8 0-25,-3-11-5,5-10-1,5-16 1,7-18-1</inkml:trace>
          <inkml:trace contextRef="#ctx0" brushRef="#br0" timeOffset="9485.5762">5364 1195 106,'0'34'39,"-3"5"-1,-14 6-20,5 2-6,-6 0-5,5-8-3,1-11-1,5-7-1,7-21 0,0 0 0,22-38 0,5 5 1,4-14 1,9-2 0,3-3 1,0 9-1,-5 7-4,-3 16 0,-7 14 0,-7 16 0,-8 14 0,-7 13 0,-6 12 0,-6-2 0,2 5-13,-1-5-31,3-12-1,4-9-1,-2-26 1,19 4-1</inkml:trace>
        </inkml:traceGroup>
        <inkml:traceGroup>
          <inkml:annotationXML>
            <emma:emma xmlns:emma="http://www.w3.org/2003/04/emma" version="1.0">
              <emma:interpretation id="{BCD5EB71-4413-405D-BE69-8D248B220604}" emma:medium="tactile" emma:mode="ink">
                <msink:context xmlns:msink="http://schemas.microsoft.com/ink/2010/main" type="inkWord" rotatedBoundingBox="10226,7048 12540,6952 12577,7852 10263,7949">
                  <msink:destinationLink direction="to" ref="{79401819-2DAE-49C4-8812-B472E35B30E0}"/>
                </msink:context>
              </emma:interpretation>
              <emma:one-of disjunction-type="recognition" id="oneOf5">
                <emma:interpretation id="interp25" emma:lang="en-US" emma:confidence="0">
                  <emma:literal>(tone)</emma:literal>
                </emma:interpretation>
                <emma:interpretation id="interp26" emma:lang="en-US" emma:confidence="0">
                  <emma:literal>(tonx)</emma:literal>
                </emma:interpretation>
                <emma:interpretation id="interp27" emma:lang="en-US" emma:confidence="0">
                  <emma:literal>(tine)</emma:literal>
                </emma:interpretation>
                <emma:interpretation id="interp28" emma:lang="en-US" emma:confidence="0">
                  <emma:literal>(tuna)</emma:literal>
                </emma:interpretation>
                <emma:interpretation id="interp29" emma:lang="en-US" emma:confidence="0">
                  <emma:literal>(tune)</emma:literal>
                </emma:interpretation>
              </emma:one-of>
            </emma:emma>
          </inkml:annotationXML>
          <inkml:trace contextRef="#ctx0" brushRef="#br0" timeOffset="9766.8662">6229 660 149,'-22'6'47,"3"22"-1,-9 8-33,1 18-13,-4 10 0,-1 10 0,0 11 0,0 1 0,6 2 0,3-10 0,10-3 0,5-21 0,20 0-3,3-20-43,11-12-1,6-12-1,3-14 1,5-9 0</inkml:trace>
          <inkml:trace contextRef="#ctx0" brushRef="#br0" timeOffset="10048.169">6552 747 131,'0'0'45,"0"0"1,-17 28-21,11 5-17,-1 5-8,3 14 0,-2 6 0,1 9 0,-3 6 0,1 2 0,1-4 0,-1-11 0,5-4-7,-4-13-39,4-15 0,2-28-1,0 0 1,0 0 1</inkml:trace>
          <inkml:trace contextRef="#ctx0" brushRef="#br0" timeOffset="10657.601">6389 1160 124,'0'0'42,"24"-21"0,6 21-22,-2-3-7,11-3-6,5 2-9,-3-7-8,8 7-9,-8-9-9,2 6-5,-9-6 0,0 5 2,-10 1 8,-2 1 9,-22 6 9,23-6 12,-23 6 11,0 0 8,0 0 2,0 0 0,-21 19-5,4-6-3,4 12-4,-9 1-2,7 11-4,-4 2-2,4 1-2,0-1-5,8-3-1,5-16 0,2-20 0,20 11 0,-1-24 0,7-11 0,2-6 0,6-9 0,-2-1 0,0 1 0,-4 2 0,-5 7 0,-6 11 0,-17 19 0,18-7 0,-18 7 0,-5 35 0,-7 1 0,-4 5 0,-5 2 0,2 0 0,0-6 0,4-11 0,4-7 0,11-19 0,0 0 0,26-17 0,4-9 0,6-7 0,3-3 0,5 2 0,-1 4 0,-2 12 0,-9 6 0,-6 12 0,-3 10 0,-6 9 0,-6 7 0,-7 4 0,3 5 0,-7-9-40,4-3-8,-4-23 0,0 0-1,0 0 1</inkml:trace>
          <inkml:trace contextRef="#ctx0" brushRef="#br0" timeOffset="10845.1391">7510 1076 169,'15'22'49,"6"8"-12,-8 0-37,10 6 0,-1-3 0,-1-5 0,5 2 0,-9-19 0,5-3-45,-22-8-3,30-8 1,-30 8-1,17-31 2</inkml:trace>
          <inkml:trace contextRef="#ctx0" brushRef="#br0" timeOffset="11048.3024">7640 1106 144,'-25'33'46,"-10"9"0,1 8-27,-7-3-19,1-2 0,8 0 0,2-12 0,17-5-6,13-28-24,0 0-16,23-5 1,9-23 0,11-6 1,2-15 6</inkml:trace>
          <inkml:trace contextRef="#ctx0" brushRef="#br0" timeOffset="11298.3064">8019 617 162,'24'38'47,"-3"-3"-1,-1 3-46,12 12 0,-4 1 0,6 9 0,-6 3 0,-3 8 0,-14 2 0,-11 2 0,-17-4 0,-9-3 0,-6-3 0,-11-18 0,9-10-12,0-16-37,12-14-2,22-7 0,-13-32-1</inkml:trace>
        </inkml:traceGroup>
      </inkml:traceGroup>
    </inkml:traceGroup>
    <inkml:traceGroup>
      <inkml:annotationXML>
        <emma:emma xmlns:emma="http://www.w3.org/2003/04/emma" version="1.0">
          <emma:interpretation id="{49B49B3C-0BF6-487E-AE38-F6D53CB87AF9}" emma:medium="tactile" emma:mode="ink">
            <msink:context xmlns:msink="http://schemas.microsoft.com/ink/2010/main" type="paragraph" rotatedBoundingBox="4554,8658 14308,8280 14342,9168 4589,954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B94D6B49-2D4E-4C87-8C8F-8AD275228C28}" emma:medium="tactile" emma:mode="ink">
              <msink:context xmlns:msink="http://schemas.microsoft.com/ink/2010/main" type="line" rotatedBoundingBox="4554,8658 14308,8280 14342,9168 4589,9547"/>
            </emma:interpretation>
          </emma:emma>
        </inkml:annotationXML>
        <inkml:traceGroup>
          <inkml:annotationXML>
            <emma:emma xmlns:emma="http://www.w3.org/2003/04/emma" version="1.0">
              <emma:interpretation id="{C61801D7-DEFC-4ECA-B6BF-E4A9F8CDC915}" emma:medium="tactile" emma:mode="ink">
                <msink:context xmlns:msink="http://schemas.microsoft.com/ink/2010/main" type="inkWord" rotatedBoundingBox="4554,8658 5842,8608 5876,9490 4589,9540"/>
              </emma:interpretation>
              <emma:one-of disjunction-type="recognition" id="oneOf6">
                <emma:interpretation id="interp30" emma:lang="en-US" emma:confidence="0">
                  <emma:literal>him</emma:literal>
                </emma:interpretation>
                <emma:interpretation id="interp31" emma:lang="en-US" emma:confidence="0">
                  <emma:literal>Him</emma:literal>
                </emma:interpretation>
                <emma:interpretation id="interp32" emma:lang="en-US" emma:confidence="0">
                  <emma:literal>tm</emma:literal>
                </emma:interpretation>
                <emma:interpretation id="interp33" emma:lang="en-US" emma:confidence="0">
                  <emma:literal>fin</emma:literal>
                </emma:interpretation>
                <emma:interpretation id="interp34" emma:lang="en-US" emma:confidence="0">
                  <emma:literal>fm</emma:literal>
                </emma:interpretation>
              </emma:one-of>
            </emma:emma>
          </inkml:annotationXML>
          <inkml:trace contextRef="#ctx0" brushRef="#br0" timeOffset="14314.7522">354 2355 65,'4'-26'38,"-3"5"1,-1 21-10,4-29-6,-4 29-4,0 0-4,-2 41-4,-3 0-2,1 17-2,-5 13-7,-1 9 0,-3 12 0,-2 5 0,2 2 0,0-11 0,9-5-15,-3-20-23,7-18-6,5-17 0,-5-28 0,26-4 1</inkml:trace>
          <inkml:trace contextRef="#ctx0" brushRef="#br0" timeOffset="14627.2957">585 2576 113,'-19'-9'42,"2"9"-4,-2 5-27,19-5-21,0 0-24,-17 17-5,17-17-1,23 9 0,1-5 0</inkml:trace>
          <inkml:trace contextRef="#ctx0" brushRef="#br0" timeOffset="14471.0354">515 2802 126,'8'21'41,"-6"7"-5,-4 13-18,-2 4-11,-2-6-15,3-3-28,-1-8-3,4-11-1,0-17-2,0 0 1</inkml:trace>
          <inkml:trace contextRef="#ctx0" brushRef="#br0" timeOffset="15017.9788">943 2843 95,'0'0'39,"0"0"-8,0 0-6,0 0-5,11-35-5,-3-3-5,7 3-3,0 1-3,3 6-1,-1 4-2,6 11 0,-4 9-1,-3 12 2,-2 10 0,-1 7-2,-6 3 0,3 0 0,-1-4 0,-2-3 0,-7-21 0,29 16 0,-9-21 0,5-10 0,3-6 0,6 1 0,-1-1 0,3 6 0,-2 6 0,1 9 0,-3 5 0,-2 8 0,-5 8-2,-9-2-10,1 5-19,-13-1-12,-2-1 0,-11 2 0,-10 1 0,-7 3 6</inkml:trace>
        </inkml:traceGroup>
        <inkml:traceGroup>
          <inkml:annotationXML>
            <emma:emma xmlns:emma="http://www.w3.org/2003/04/emma" version="1.0">
              <emma:interpretation id="{E6724A12-4038-4484-A178-068E3866EFD7}" emma:medium="tactile" emma:mode="ink">
                <msink:context xmlns:msink="http://schemas.microsoft.com/ink/2010/main" type="inkWord" rotatedBoundingBox="6904,8600 7446,8579 7478,9381 6935,9402">
                  <msink:destinationLink direction="with" ref="{ABC23B8E-BA92-4A4B-84E9-D3F8EF43092B}"/>
                </msink:context>
              </emma:interpretation>
              <emma:one-of disjunction-type="recognition" id="oneOf7">
                <emma:interpretation id="interp35" emma:lang="en-US" emma:confidence="1">
                  <emma:literal>In</emma:literal>
                </emma:interpretation>
                <emma:interpretation id="interp36" emma:lang="en-US" emma:confidence="0">
                  <emma:literal>in</emma:literal>
                </emma:interpretation>
                <emma:interpretation id="interp37" emma:lang="en-US" emma:confidence="0">
                  <emma:literal>•n</emma:literal>
                </emma:interpretation>
                <emma:interpretation id="interp38" emma:lang="en-US" emma:confidence="0">
                  <emma:literal>On</emma:literal>
                </emma:interpretation>
                <emma:interpretation id="interp39" emma:lang="en-US" emma:confidence="0">
                  <emma:literal>An</emma:literal>
                </emma:interpretation>
              </emma:one-of>
            </emma:emma>
          </inkml:annotationXML>
          <inkml:trace contextRef="#ctx0" brushRef="#br0" timeOffset="17377.6384">2757 2219 88,'0'0'28,"5"22"0,-5-1-2,-7 3-6,7 19-3,-11 6-5,1 14-3,-5 8-2,0 6-3,-5-2-1,-1 0-4,4-8-2,-3-13-8,12-11-13,2-13-17,6-30 1,0 0-2,0 0 0,30-7 5</inkml:trace>
          <inkml:trace contextRef="#ctx0" brushRef="#br0" timeOffset="17721.4473">2918 2645 74,'6'26'34,"-1"12"-1,-5 3-17,-5-2-4,-5 4-6,-1-7-4,-2-4 1,2-12 1,11-20 0,0 0 0,0 0 1,0 0-1,0-32 1,13 2-1,6-1 0,-1-5 1,9 4-2,-7 6 1,5 13-1,-3 9 1,1 12-1,-3 9-1,-1 11-3,-4 11-4,-4 0-5,4 4-12,-5-4-17,-3-5-1,1-8 0,-1-9-1,-7-17 2</inkml:trace>
        </inkml:traceGroup>
        <inkml:traceGroup>
          <inkml:annotationXML>
            <emma:emma xmlns:emma="http://www.w3.org/2003/04/emma" version="1.0">
              <emma:interpretation id="{EC73E443-3A80-4AB1-A40C-F808D9A44EEF}" emma:medium="tactile" emma:mode="ink">
                <msink:context xmlns:msink="http://schemas.microsoft.com/ink/2010/main" type="inkWord" rotatedBoundingBox="7816,8541 10242,8447 10273,9239 7847,9333">
                  <msink:destinationLink direction="with" ref="{ABC23B8E-BA92-4A4B-84E9-D3F8EF43092B}"/>
                </msink:context>
              </emma:interpretation>
              <emma:one-of disjunction-type="recognition" id="oneOf8">
                <emma:interpretation id="interp40" emma:lang="en-US" emma:confidence="0">
                  <emma:literal>Hana)</emma:literal>
                </emma:interpretation>
                <emma:interpretation id="interp41" emma:lang="en-US" emma:confidence="0">
                  <emma:literal>(thnx)</emma:literal>
                </emma:interpretation>
                <emma:interpretation id="interp42" emma:lang="en-US" emma:confidence="0">
                  <emma:literal>(tax)</emma:literal>
                </emma:interpretation>
                <emma:interpretation id="interp43" emma:lang="en-US" emma:confidence="0">
                  <emma:literal>(thnx]</emma:literal>
                </emma:interpretation>
                <emma:interpretation id="interp44" emma:lang="en-US" emma:confidence="0">
                  <emma:literal>(tama)</emma:literal>
                </emma:interpretation>
              </emma:one-of>
            </emma:emma>
          </inkml:annotationXML>
          <inkml:trace contextRef="#ctx0" brushRef="#br0" timeOffset="18221.4982">3738 2157 114,'-17'15'43,"-5"4"0,-1 9-21,-5 7-7,3 14-4,-3 7-4,4 11-7,3 4 0,4 6 0,6-4 0,7 4 0,10-10 0,5-13 0,12-5 0,-3-19-21,14-10-23,0-10 0,4-14 0,-3-9-1,-1-13 3</inkml:trace>
          <inkml:trace contextRef="#ctx0" brushRef="#br0" timeOffset="18440.2763">4136 2222 101,'15'30'42,"-15"17"-1,-8 15-13,-5 7-11,5 10-8,-1-1-5,2-5-4,5-4-6,-6-16-8,12-8-16,0-12-11,-2-12-1,-2-21 1,0 0 1,0 0 13</inkml:trace>
          <inkml:trace contextRef="#ctx0" brushRef="#br0" timeOffset="19066.6676">3952 2703 94,'-10'-22'38,"10"5"2,6-2-14,11 10-8,4-4-8,9 1-4,7 1-4,4-2-2,6 0-2,0-2 0,2 0-1,-2 0-1,-4 4 0,-6 0 1,-7 3 1,-5 3 1,-25 5 0,20 1 1,-20-1 0,-3 17 1,3-17 0,-25 36 1,7-12-1,-1 8 2,2-2 1,0 5-1,4-3 1,2 2-1,7-8 0,4-3 0,0-23 1,15 20-2,-15-20 0,28-11 1,-11-4 1,2-2-4,-1-5 0,3-1 0,-2-3 0,-2 0 0,0 3 0,-2 5 0,-15 18 0,28-21 0,-28 21 0,20 6 0,-20-6 0,17 39 0,-13-11 0,0 2 0,-4 0 0,2-2 0,-2-6 0,2-5 0,-2-17 0,0 0 0,16 2 0,-16-2 0,36-39 0,-12 15 0,3-5 0,1 3 0,-2 6 0,2 7 0,-1 11 0,-1 7 0,-6 14 0,-1 5 0,0 6 0,-6-3 0,6 4-33,-6-8-13,2-5-1,-15-18 1,21 10 0</inkml:trace>
          <inkml:trace contextRef="#ctx0" brushRef="#br0" timeOffset="19269.8392">5156 2561 135,'23'7'46,"1"8"0,8 10-23,-4-3-18,11 8-5,-3-4 0,2-1 0,-3-1 0,-5-9 0,4 2-19,-12-10-25,-22-7-1,17 4-1,-17-4 1,0 0 2</inkml:trace>
          <inkml:trace contextRef="#ctx0" brushRef="#br0" timeOffset="19457.3498">5411 2568 124,'-32'21'43,"4"-6"-2,4 15-19,-16 0-8,1 4-7,-2-1-6,3-1-4,12-2-7,3-11-7,23-19-19,0 16-5,19-23-1,9-10 1,8-11 0</inkml:trace>
          <inkml:trace contextRef="#ctx0" brushRef="#br0" timeOffset="19691.7673">5713 2189 121,'23'2'42,"3"7"1,0 10-23,8 14-6,-2 5-5,0 10-3,-6 7-6,-5 8 0,-14-1 0,-9-2 0,-7 0 0,-14-12-19,-5 1-18,-5-10-5,-7-5 0,-5-8-2,-2-2 2</inkml:trace>
        </inkml:traceGroup>
      </inkml:traceGroup>
    </inkml:traceGroup>
    <inkml:traceGroup>
      <inkml:annotationXML>
        <emma:emma xmlns:emma="http://www.w3.org/2003/04/emma" version="1.0">
          <emma:interpretation id="{3FB8EBB3-E2A2-4A9E-92F1-4BE5A89405D3}" emma:medium="tactile" emma:mode="ink">
            <msink:context xmlns:msink="http://schemas.microsoft.com/ink/2010/main" type="paragraph" rotatedBoundingBox="4180,9728 8485,9876 8447,10960 4143,108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62A1F25-470E-4BBA-91D7-3F9554A10937}" emma:medium="tactile" emma:mode="ink">
              <msink:context xmlns:msink="http://schemas.microsoft.com/ink/2010/main" type="line" rotatedBoundingBox="4180,9728 8485,9876 8447,10960 4143,10813"/>
            </emma:interpretation>
          </emma:emma>
        </inkml:annotationXML>
        <inkml:traceGroup>
          <inkml:annotationXML>
            <emma:emma xmlns:emma="http://www.w3.org/2003/04/emma" version="1.0">
              <emma:interpretation id="{2A112768-32BE-43F1-B9C8-4BB519FC5CF6}" emma:medium="tactile" emma:mode="ink">
                <msink:context xmlns:msink="http://schemas.microsoft.com/ink/2010/main" type="inkWord" rotatedBoundingBox="4177,9808 6007,9870 5978,10723 4148,10661">
                  <msink:destinationLink direction="from" ref="{79401819-2DAE-49C4-8812-B472E35B30E0}"/>
                </msink:context>
              </emma:interpretation>
              <emma:one-of disjunction-type="recognition" id="oneOf9">
                <emma:interpretation id="interp45" emma:lang="en-US" emma:confidence="0">
                  <emma:literal>Xsot</emma:literal>
                </emma:interpretation>
                <emma:interpretation id="interp46" emma:lang="en-US" emma:confidence="0">
                  <emma:literal>4 sot</emma:literal>
                </emma:interpretation>
                <emma:interpretation id="interp47" emma:lang="en-US" emma:confidence="0">
                  <emma:literal>x sot</emma:literal>
                </emma:interpretation>
                <emma:interpretation id="interp48" emma:lang="en-US" emma:confidence="0">
                  <emma:literal>trot</emma:literal>
                </emma:interpretation>
                <emma:interpretation id="interp49" emma:lang="en-US" emma:confidence="0">
                  <emma:literal>X sot</emma:literal>
                </emma:interpretation>
              </emma:one-of>
            </emma:emma>
          </inkml:annotationXML>
          <inkml:trace contextRef="#ctx0" brushRef="#br0" timeOffset="15596.1735">138 3859 96,'0'0'39,"0"0"0,-28 26-16,13 2-7,-11 8-6,-2 7-5,-8 6-2,0 3-3,1-2-3,-1-7-6,12 0-9,5-13-17,19-30-4,0 0 0,17-1 0,9-29 0</inkml:trace>
          <inkml:trace contextRef="#ctx0" brushRef="#br0" timeOffset="15408.6497">-151 3693 120,'0'28'43,"10"2"0,3 3-21,4 20-6,1 8-7,5 7-7,1 7-2,1-6 0,1-4-1,-5-14-8,3-8-9,-7-23-19,3-14-6,-1-17 0,-4-14 1,-2-10 1</inkml:trace>
          <inkml:trace contextRef="#ctx0" brushRef="#br0" timeOffset="16002.4737">331 3835 108,'0'0'41,"32"17"1,-7-4-19,-3-4-9,8 2-4,4-3-4,3-4-2,1-4-1,3-6-2,-3-5-1,-6-2 0,-4-2-1,-10-2-1,-6 0 1,-10-2 0,-2 19-1,-12-32 0,12 32 1,-18-26 0,18 26 1,-8-20 0,8 20 0,17-8 0,0 10 2,2 7-1,-1 6 0,-1 12 0,-7 3 1,-5 3-1,-7 3 0,-9 3 0,-11 0 0,-7 1-2,-2-5-3,-3-11-5,11 1-7,-1-20-10,24-5-13,-21-5-3,29-14 0,9-3 1,11-10 10</inkml:trace>
          <inkml:trace contextRef="#ctx0" brushRef="#br0" timeOffset="16283.7762">954 3794 102,'6'28'40,"-4"11"1,1 12-18,-5-3-8,10 5-6,1-7-4,8-8-1,2-16-1,7-20 1,4-17-1,2-19-1,0-7 2,-2-4-4,-9-7 0,-6 3 0,-12 3 0,-10 14 0,-10 9 0,-11 10 0,-2 11 0,-4-1-6,12 12-22,-1-3-16,23-6-1,0 0 0,0 0 0,19-2 4</inkml:trace>
          <inkml:trace contextRef="#ctx0" brushRef="#br0" timeOffset="16627.5494">1391 3723 159,'0'0'46,"19"-15"-7,3 15-28,1-6-11,7-5 0,4 5 0,-4-3-37,7-4-8,-5-4-2,4-2 0,-6-1-2</inkml:trace>
          <inkml:trace contextRef="#ctx0" brushRef="#br0" timeOffset="16471.2746">1432 3487 102,'21'7'44,"-8"14"-2,-3 14-12,-9-1-14,3 9-6,-2 0-8,-4-5-8,6 1-10,-6-9-16,4-10-10,-2-20-1,6 17 1,-6-17 0,0 0 20</inkml:trace>
        </inkml:traceGroup>
        <inkml:traceGroup>
          <inkml:annotationXML>
            <emma:emma xmlns:emma="http://www.w3.org/2003/04/emma" version="1.0">
              <emma:interpretation id="{0AD8615F-AE46-48E4-85C4-FEBE183F109E}" emma:medium="tactile" emma:mode="ink">
                <msink:context xmlns:msink="http://schemas.microsoft.com/ink/2010/main" type="inkWord" rotatedBoundingBox="7866,9855 8485,9876 8447,10960 7829,10939"/>
              </emma:interpretation>
              <emma:one-of disjunction-type="recognition" id="oneOf10">
                <emma:interpretation id="interp50" emma:lang="en-US" emma:confidence="0">
                  <emma:literal>¥</emma:literal>
                </emma:interpretation>
                <emma:interpretation id="interp51" emma:lang="en-US" emma:confidence="0">
                  <emma:literal>£</emma:literal>
                </emma:interpretation>
                <emma:interpretation id="interp52" emma:lang="en-US" emma:confidence="0">
                  <emma:literal>E</emma:literal>
                </emma:interpretation>
                <emma:interpretation id="interp53" emma:lang="en-US" emma:confidence="0">
                  <emma:literal>☺</emma:literal>
                </emma:interpretation>
                <emma:interpretation id="interp54" emma:lang="en-US" emma:confidence="0">
                  <emma:literal>k</emma:literal>
                </emma:interpretation>
              </emma:one-of>
            </emma:emma>
          </inkml:annotationXML>
          <inkml:trace contextRef="#ctx0" brushRef="#br0" timeOffset="20723.1325">3944 3494 102,'6'23'37,"-4"3"0,-2 4-21,-4 5-9,-2 3-7,-1-4-10,5-1-14,-4-7-12,3-7-1,3-19-1,0 0 2,0 0 19</inkml:trace>
          <inkml:trace contextRef="#ctx0" brushRef="#br0" timeOffset="20988.8031">3533 3887 98,'0'0'44,"34"25"1,-4-22-14,17 5-9,2-8-7,13 2-15,-2-4 0,2 0 0,-8 0 0,-9-4 0,-2 10-19,-15-4-26,-9 4-1,-19-4 1,0 0-1,0 0 1</inkml:trace>
          <inkml:trace contextRef="#ctx0" brushRef="#br0" timeOffset="21410.7463">4059 4071 107,'-25'39'43,"-5"8"0,-3 11-13,-9-2-15,3 7-5,-4-3-5,3-4-6,7-2-9,-1-16-18,19-8-14,15-30-1,0 0-1,34-10-1,11-36 6</inkml:trace>
          <inkml:trace contextRef="#ctx0" brushRef="#br0" timeOffset="21207.5784">3837 4035 123,'6'32'44,"5"1"0,12 9-21,-3-3-8,10 11-9,0-7-6,2-3 0,-4-3 0,-1-11 0,-1-3 0,-26-23-9,36 7-28,-36-7-8,22-26 0,-16 0 0,-3-10 1</inkml:trace>
        </inkml:traceGroup>
      </inkml:traceGroup>
    </inkml:traceGroup>
    <inkml:traceGroup>
      <inkml:annotationXML>
        <emma:emma xmlns:emma="http://www.w3.org/2003/04/emma" version="1.0">
          <emma:interpretation id="{0C6DA415-C6BC-4B54-A74E-891281B4CC10}" emma:medium="tactile" emma:mode="ink">
            <msink:context xmlns:msink="http://schemas.microsoft.com/ink/2010/main" type="paragraph" rotatedBoundingBox="4385,11472 5654,11541 5622,12133 4353,1206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9518DA4-D1CA-40E0-948E-DEE214360455}" emma:medium="tactile" emma:mode="ink">
              <msink:context xmlns:msink="http://schemas.microsoft.com/ink/2010/main" type="line" rotatedBoundingBox="4385,11472 5654,11541 5622,12133 4353,12064"/>
            </emma:interpretation>
          </emma:emma>
        </inkml:annotationXML>
        <inkml:traceGroup>
          <inkml:annotationXML>
            <emma:emma xmlns:emma="http://www.w3.org/2003/04/emma" version="1.0">
              <emma:interpretation id="{83AA4F0D-4ACF-43F6-9085-2C5471DE9BC9}" emma:medium="tactile" emma:mode="ink">
                <msink:context xmlns:msink="http://schemas.microsoft.com/ink/2010/main" type="inkWord" rotatedBoundingBox="4385,11472 5654,11541 5622,12133 4353,12064"/>
              </emma:interpretation>
              <emma:one-of disjunction-type="recognition" id="oneOf11">
                <emma:interpretation id="interp55" emma:lang="en-US" emma:confidence="0">
                  <emma:literal>him</emma:literal>
                </emma:interpretation>
                <emma:interpretation id="interp56" emma:lang="en-US" emma:confidence="0">
                  <emma:literal>lim</emma:literal>
                </emma:interpretation>
                <emma:interpretation id="interp57" emma:lang="en-US" emma:confidence="0">
                  <emma:literal>lin</emma:literal>
                </emma:interpretation>
                <emma:interpretation id="interp58" emma:lang="en-US" emma:confidence="0">
                  <emma:literal>tin</emma:literal>
                </emma:interpretation>
                <emma:interpretation id="interp59" emma:lang="en-US" emma:confidence="0">
                  <emma:literal>{in</emma:literal>
                </emma:interpretation>
              </emma:one-of>
            </emma:emma>
          </inkml:annotationXML>
          <inkml:trace contextRef="#ctx0" brushRef="#br0" timeOffset="30177.4561">132 5101 136,'17'11'43,"-15"8"0,-13 7-29,3 15-4,-7 8-4,2 11-3,-4 5-3,1 5 0,1-1-5,0-9-8,11-6-20,4-15-10,5-13 1,-5-26-1,32-1 0</inkml:trace>
          <inkml:trace contextRef="#ctx0" brushRef="#br0" timeOffset="30489.9962">472 5234 106,'0'0'35,"-28"2"-6,28-2-26,-19 5-21,19-5-14,0 0-2,0 0-3,30 0 2</inkml:trace>
          <inkml:trace contextRef="#ctx0" brushRef="#br0" timeOffset="30333.7277">457 5415 121,'0'40'36,"-8"-1"-11,-1 6-24,2-8-14,-1-7-20,2-9-2,6-21-1,0 0-2,0 0 11</inkml:trace>
          <inkml:trace contextRef="#ctx0" brushRef="#br0" timeOffset="30849.4294">819 5533 73,'0'0'35,"9"-20"0,-1-3-15,-2 1-4,-6 22-3,16-26-3,-16 26-4,19 1-3,-19-1-2,17 17-1,-17-17 0,19 23-1,-19-23 0,28 0 1,-11-11 1,3-8 1,5-2 3,-3-1-1,7 3 1,-5 6-2,6 6 2,-4 8-1,0 14-2,1 2 0,-5 4-2,3 3-1,-7-3-3,5 1-4,-23-22-11,26 26-20,-26-26-1,13 23-1,-13-23 1,-11 22-1</inkml:trace>
        </inkml:traceGroup>
      </inkml:traceGroup>
    </inkml:traceGroup>
    <inkml:traceGroup>
      <inkml:annotationXML>
        <emma:emma xmlns:emma="http://www.w3.org/2003/04/emma" version="1.0">
          <emma:interpretation id="{D7AAB970-B4AC-48DE-9A86-B7F213D0453F}" emma:medium="tactile" emma:mode="ink">
            <msink:context xmlns:msink="http://schemas.microsoft.com/ink/2010/main" type="paragraph" rotatedBoundingBox="3911,12035 10357,10395 10681,11669 4235,1330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C4DA084-4A85-40EF-9D08-67F07D445FBE}" emma:medium="tactile" emma:mode="ink">
              <msink:context xmlns:msink="http://schemas.microsoft.com/ink/2010/main" type="line" rotatedBoundingBox="3911,12035 10357,10395 10681,11669 4235,13309"/>
            </emma:interpretation>
          </emma:emma>
        </inkml:annotationXML>
        <inkml:traceGroup>
          <inkml:annotationXML>
            <emma:emma xmlns:emma="http://www.w3.org/2003/04/emma" version="1.0">
              <emma:interpretation id="{BDC326FA-114B-4398-B80F-B8F33FEEBC3D}" emma:medium="tactile" emma:mode="ink">
                <msink:context xmlns:msink="http://schemas.microsoft.com/ink/2010/main" type="inkWord" rotatedBoundingBox="4061,12627 5931,12151 6102,12825 4233,13301"/>
              </emma:interpretation>
              <emma:one-of disjunction-type="recognition" id="oneOf12">
                <emma:interpretation id="interp60" emma:lang="en-US" emma:confidence="0">
                  <emma:literal>"not</emma:literal>
                </emma:interpretation>
                <emma:interpretation id="interp61" emma:lang="en-US" emma:confidence="0">
                  <emma:literal>xsot</emma:literal>
                </emma:interpretation>
                <emma:interpretation id="interp62" emma:lang="en-US" emma:confidence="0">
                  <emma:literal>Xsot</emma:literal>
                </emma:interpretation>
                <emma:interpretation id="interp63" emma:lang="en-US" emma:confidence="0">
                  <emma:literal>"sot</emma:literal>
                </emma:interpretation>
                <emma:interpretation id="interp64" emma:lang="en-US" emma:confidence="0">
                  <emma:literal>knot</emma:literal>
                </emma:interpretation>
              </emma:one-of>
            </emma:emma>
          </inkml:annotationXML>
          <inkml:trace contextRef="#ctx0" brushRef="#br0" timeOffset="31318.2388">155 6283 105,'-13'19'39,"0"9"-1,-12 4-13,1 15-8,-10 1-6,2 10-5,-5-5-2,1 1-3,8-5-5,2-12-6,14-5-15,7-15-15,5-17 0,22-6-1,5-13 0,3-11 2</inkml:trace>
          <inkml:trace contextRef="#ctx0" brushRef="#br0" timeOffset="31130.7141">-209 6240 146,'23'47'43,"3"2"-2,15 5-29,-5 0-4,7 2-5,0-3-5,-5-8-7,5-8-7,-13-16-15,2-12-9,-12-15-2,3-10 1,-6-13 1,-8-10 9</inkml:trace>
          <inkml:trace contextRef="#ctx0" brushRef="#br0" timeOffset="31677.6591">341 6429 120,'39'-2'41,"4"-1"0,8 1-22,-4-8-4,5 3-3,-5-6-5,-7 2-7,-9-1 0,-8 1 0,-23 11 0,19-28 0,-19 11 0,-6 0 0,-1 1 0,3-1 0,2 0 0,2 17 0,7-22 0,-7 22 0,25-2 0,-6 11 0,-4 8 0,-2 5 0,-2 6 0,-7 6 0,-6 3 0,-7 5 0,-6-1 0,-8-6 0,2 1 0,-3-14-15,9-3-23,15-19-4,-19 7 0,19-7-1,13-29 0</inkml:trace>
          <inkml:trace contextRef="#ctx0" brushRef="#br0" timeOffset="31943.3068">952 6403 89,'17'30'38,"-2"4"2,4 11-11,-6-14-10,11 3-3,-5-10-5,7-7-3,-3-13-3,3-10-5,-5-14 0,-2-6 0,-6-6 0,-4-4 0,-13-1 0,-3 3 0,-6 4 0,-6 6 0,-4 9 0,1 2 0,3 11 0,0-2 0,19 4-38,0 0-7,0 0 0,0 0 0,34-20 0</inkml:trace>
          <inkml:trace contextRef="#ctx0" brushRef="#br0" timeOffset="32271.4737">1408 6330 180,'34'-7'47,"-8"-1"-19,8 6-28,0-3 0,-1-8 0,3 7-24,-2-7-22,-2 2-3,-6-8-1,2-3-3</inkml:trace>
          <inkml:trace contextRef="#ctx0" brushRef="#br0" timeOffset="32115.2164">1438 6151 135,'15'20'45,"2"8"-1,0 0-19,0 8-19,0-3-6,-6-4-13,6 0-28,-6-4-2,-2-3 0,-9-22-2,0 19 2</inkml:trace>
        </inkml:traceGroup>
        <inkml:traceGroup>
          <inkml:annotationXML>
            <emma:emma xmlns:emma="http://www.w3.org/2003/04/emma" version="1.0">
              <emma:interpretation id="{D4E5A99A-CCB1-476B-ABA9-56D7650041A3}" emma:medium="tactile" emma:mode="ink">
                <msink:context xmlns:msink="http://schemas.microsoft.com/ink/2010/main" type="inkWord" rotatedBoundingBox="6324,11421 10357,10395 10681,11669 6648,12695">
                  <msink:destinationLink direction="with" ref="{3D8A9A01-BCE8-4E4A-BBCD-A8F8C54AA904}"/>
                </msink:context>
              </emma:interpretation>
              <emma:one-of disjunction-type="recognition" id="oneOf13">
                <emma:interpretation id="interp65" emma:lang="en-US" emma:confidence="0">
                  <emma:literal>intensely</emma:literal>
                </emma:interpretation>
                <emma:interpretation id="interp66" emma:lang="en-US" emma:confidence="0">
                  <emma:literal>unisex</emma:literal>
                </emma:interpretation>
                <emma:interpretation id="interp67" emma:lang="en-US" emma:confidence="0">
                  <emma:literal>anticay</emma:literal>
                </emma:interpretation>
                <emma:interpretation id="interp68" emma:lang="en-US" emma:confidence="0">
                  <emma:literal>Intensely</emma:literal>
                </emma:interpretation>
                <emma:interpretation id="interp69" emma:lang="en-US" emma:confidence="0">
                  <emma:literal>Unisex</emma:literal>
                </emma:interpretation>
              </emma:one-of>
            </emma:emma>
          </inkml:annotationXML>
          <inkml:trace contextRef="#ctx0" brushRef="#br0" timeOffset="34193.5993">2205 5836 124,'25'-9'41,"5"1"1,17 1-23,3-8-5,12 2-4,2 0-5,0 3-5,-2 1 0,-4 2 0,-13 1 0,-8 4 0,-10 0 0,-11 4 0,-16-2 0,0 0 0,0 0 0,-7 17 0,7-17 0,-30 21 0,13-1 0,0 1 0,2 9 0,8 5 0,-1 3 0,6 3 0,6-6 0,5-5 0,5-9 0,2-4 0,3-17 0,2-8 0,-1-9 0,1-7 0,-2-6 0,0-4 0,-6 1 0,0-1 0,-2 4 0,0 8 0,-11 22 0,0 0 0,23 3 0,-17 25 0,-3 8 0,1 11 0,-2-2 0,0-2 0,2-8 0,-1-9 0,-3-26 0,17 10 0,-17-10 0,34-39 0,-13 3 0,3-1 0,2-3 0,2 5 0,-1 3 0,1 17 0,-4 7 0,2 10 0,-1 13 0,-3 6 0,3 7 0,-5-4 0,7 6 0,-27-30-27,31 28-21,-31-28 1,21 0 0,-21 0 0</inkml:trace>
          <inkml:trace contextRef="#ctx0" brushRef="#br0" timeOffset="33584.144">2541 5475 138,'11'28'42,"-3"13"0,-3 25-29,-8-1-6,-3 10-4,-1 6-4,-7-8-4,5 1-6,-10-17-12,12-11-16,-3-16-1,10-30-1,0 0 1,-20-5 1</inkml:trace>
          <inkml:trace contextRef="#ctx0" brushRef="#br0" timeOffset="33318.4852">2320 5238 123,'-23'11'44,"23"-11"0,4 21-22,30-7-3,15-4-16,20 7-3,17-4 0,19-2 0,13 0 0,12-1 0,1-7 0,1-3 0,-9-3 0,-12-5 0,-15 2 0,-25-3-13,-13 5-33,-24 1 0,-34 3 0,0 0 0,-17 20 0</inkml:trace>
          <inkml:trace contextRef="#ctx0" brushRef="#br0" timeOffset="33068.4476">2946 4807 126,'17'14'41,"-15"8"-1,4 14-22,-8 3-8,4 9-4,-4 5-6,0-1-5,2-1-8,-4-10-9,2-6-17,0-10-1,2-25 0,-13 20 0,13-20 2</inkml:trace>
          <inkml:trace contextRef="#ctx0" brushRef="#br0" timeOffset="34599.8985">3560 5728 161,'-19'30'45,"-11"3"-2,2 7-37,-10-5-6,3 5 0,3-5 0,4-9 0,14-1-7,14-25-25,0 0-12,19-27 0,13-1 1,8-13-1,8-7 4</inkml:trace>
          <inkml:trace contextRef="#ctx0" brushRef="#br0" timeOffset="34412.3683">3353 5745 140,'0'0'46,"30"30"-1,-17-12-21,10 12-24,0 0 0,3 2 0,0-2 0,-2-6 0,-1 2 0,-23-26 0,34 17-44,-34-17-2,24-15-1,-16-7 1,-1-3 0</inkml:trace>
          <inkml:trace contextRef="#ctx0" brushRef="#br0" timeOffset="34818.6823">4036 5339 161,'0'0'48,"-9"22"-2,9-22-46,-19 13 0,19-13 0,0 0 0,0 0 0,0 0 0,24-5-42,-3-3-4,7 3-1,2-9 1,6 5 0</inkml:trace>
          <inkml:trace contextRef="#ctx0" brushRef="#br0" timeOffset="35256.2265">4599 5167 145,'0'0'42,"-28"-4"-1,11 8-25,-7 1-6,-1 6-9,-1 1-1,3 5 0,5 1 0,6 1 0,7 0 0,8-3 0,11 1 0,4-4 0,9 6 0,1 2 0,2-4 0,-4 7 0,-5-4 0,-6 7 0,-8-5 0,-9 1 0,2-23 0,-28 28 0,6-19 0,-3-7 0,1-2 0,-4-10-8,11 1-24,0-8-10,17 17-1,-9-37 0,14 18-1,8-3 3</inkml:trace>
          <inkml:trace contextRef="#ctx0" brushRef="#br0" timeOffset="35646.9018">4897 5324 112,'11'-19'40,"3"0"0,-3-5-17,6 3-8,-6-7-3,4 6-4,-8-2-3,-1 3-5,-10 4 0,4 17 0,-17-15 0,1 17 0,-7 9 0,-3 6 0,0 6 0,-1 5 0,5 11 0,1 4 0,2 2 0,10 2 0,9-2 0,6-4 0,11-2 0,3-9 0,14-8 0,2-16 0,18-4-21,-3-12-25,3-6 0,-1-12 0,1-8 1,-3-3 2</inkml:trace>
          <inkml:trace contextRef="#ctx0" brushRef="#br0" timeOffset="35834.4229">5359 5193 151,'-19'13'44,"6"8"1,-4-1-30,17 10-15,-4-4 0,8 0 0,5 1 0,4-7 0,12-1 0,-5-14 0,12-3-36,-5-15-9,6-2 0,-3-11 1,4-6 1</inkml:trace>
          <inkml:trace contextRef="#ctx0" brushRef="#br0" timeOffset="36522.0132">6285 4993 121,'-28'-8'43,"2"27"1,-19 9-16,2 19-9,-12-1-19,-1 12 0,0 0 0,-6-7-4,17-2-33,0-10-7,13-5-1,4-14-1,7-7 3</inkml:trace>
          <inkml:trace contextRef="#ctx0" brushRef="#br0" timeOffset="36146.9629">5661 4768 123,'15'-17'40,"-15"17"0,33-7-23,-33 7-4,32-2-5,-32 2-3,17 19-1,-15-2-1,-6 5-1,-7 4-2,-4 8 0,0 3 0,0 1 0,6-1 0,3-3 0,6-1 0,4-12-10,9-2-32,6-6-2,5-6 1,-1-9-2,3-1 1</inkml:trace>
          <inkml:trace contextRef="#ctx0" brushRef="#br0" timeOffset="36365.7402">5950 4983 144,'0'0'46,"20"19"0,-9-2-27,12 13-19,-1 2 0,7 7 0,1 2 0,-2 0 0,0-2 0,-4-5 0,1-6 0,-25-28 0,35 26-26,-35-26-14,21-11-3,-12-8-2,3-5 4,-7-8 1</inkml:trace>
        </inkml:traceGroup>
      </inkml:traceGroup>
    </inkml:traceGroup>
    <inkml:traceGroup>
      <inkml:annotationXML>
        <emma:emma xmlns:emma="http://www.w3.org/2003/04/emma" version="1.0">
          <emma:interpretation id="{647E03DB-5E41-4324-9E93-C064C6321722}" emma:medium="tactile" emma:mode="ink">
            <msink:context xmlns:msink="http://schemas.microsoft.com/ink/2010/main" type="paragraph" rotatedBoundingBox="7296,12789 9182,13232 8910,14386 7025,1394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76F4463-90EA-4451-A002-1D5A87BD8413}" emma:medium="tactile" emma:mode="ink">
              <msink:context xmlns:msink="http://schemas.microsoft.com/ink/2010/main" type="inkBullet" rotatedBoundingBox="7185,13261 7659,13373 7606,13599 7132,13487"/>
            </emma:interpretation>
            <emma:one-of disjunction-type="recognition" id="oneOf14">
              <emma:interpretation id="interp70" emma:lang="en-US" emma:confidence="0">
                <emma:literal>-</emma:literal>
              </emma:interpretation>
              <emma:interpretation id="interp71" emma:lang="en-US" emma:confidence="0">
                <emma:literal>_</emma:literal>
              </emma:interpretation>
              <emma:interpretation id="interp72" emma:lang="en-US" emma:confidence="0">
                <emma:literal>~</emma:literal>
              </emma:interpretation>
              <emma:interpretation id="interp73" emma:lang="en-US" emma:confidence="0">
                <emma:literal>.</emma:literal>
              </emma:interpretation>
              <emma:interpretation id="interp74" emma:lang="en-US" emma:confidence="0">
                <emma:literal>•</emma:literal>
              </emma:interpretation>
            </emma:one-of>
          </emma:emma>
        </inkml:annotationXML>
        <inkml:trace contextRef="#ctx0" brushRef="#br0" timeOffset="40585.0308">2815 7103 101,'0'0'39,"0"0"-6,28 17-4,-28-17-6,43 0-4,-16-6-8,10 6-11,2-8 0,6 1 0,2-1 0,-7-8-12,5 6-30,-4-5-2,2 0-1,0-3 0,4-1-2</inkml:trace>
      </inkml:traceGroup>
      <inkml:traceGroup>
        <inkml:annotationXML>
          <emma:emma xmlns:emma="http://www.w3.org/2003/04/emma" version="1.0">
            <emma:interpretation id="{2AD71192-A8AF-4464-8FFE-6B4F89332B83}" emma:medium="tactile" emma:mode="ink">
              <msink:context xmlns:msink="http://schemas.microsoft.com/ink/2010/main" type="line" rotatedBoundingBox="7869,12923 9182,13232 8910,14386 7598,14078"/>
            </emma:interpretation>
          </emma:emma>
        </inkml:annotationXML>
        <inkml:traceGroup>
          <inkml:annotationXML>
            <emma:emma xmlns:emma="http://www.w3.org/2003/04/emma" version="1.0">
              <emma:interpretation id="{3D3A13B8-06F9-4C2E-BF63-B7D2B1EF27B5}" emma:medium="tactile" emma:mode="ink">
                <msink:context xmlns:msink="http://schemas.microsoft.com/ink/2010/main" type="inkWord" rotatedBoundingBox="7869,12923 9182,13232 8910,14386 7598,14078"/>
              </emma:interpretation>
              <emma:one-of disjunction-type="recognition" id="oneOf15">
                <emma:interpretation id="interp75" emma:lang="en-US" emma:confidence="0">
                  <emma:literal>*2</emma:literal>
                </emma:interpretation>
                <emma:interpretation id="interp76" emma:lang="en-US" emma:confidence="0">
                  <emma:literal>*12</emma:literal>
                </emma:interpretation>
                <emma:interpretation id="interp77" emma:lang="en-US" emma:confidence="0">
                  <emma:literal>*.</emma:literal>
                </emma:interpretation>
                <emma:interpretation id="interp78" emma:lang="en-US" emma:confidence="0">
                  <emma:literal>¥12</emma:literal>
                </emma:interpretation>
                <emma:interpretation id="interp79" emma:lang="en-US" emma:confidence="0">
                  <emma:literal>*'12</emma:literal>
                </emma:interpretation>
              </emma:one-of>
            </emma:emma>
          </inkml:annotationXML>
          <inkml:trace contextRef="#ctx0" brushRef="#br0" timeOffset="37615.9093">3916 6635 134,'0'0'42,"0"0"0,0 0-24,0 0-5,2 30-7,-2 4-6,-2 9 0,-2 2 0,2 11-10,-3-11-12,3 1-19,-2-10-1,0-8 1,4-28-1,0 0 2</inkml:trace>
          <inkml:trace contextRef="#ctx0" brushRef="#br0" timeOffset="37865.9322">3415 7123 158,'45'19'47,"6"-12"-1,22 5-42,-4-12-4,12 3 0,0-3 0,-6 0 0,-4 0 0,-16-7-8,-7 7-37,-16-2 0,-11 2-3,-21 0 3,0 0-1</inkml:trace>
          <inkml:trace contextRef="#ctx0" brushRef="#br0" timeOffset="38256.618">3997 7348 156,'-32'39'44,"-8"13"1,-8 6-35,3 8-10,-4-1 0,6-7 0,5-5 0,4-22 0,19-10-38,15-21-6,0 0-2,32-47-1,4-3 0</inkml:trace>
          <inkml:trace contextRef="#ctx0" brushRef="#br0" timeOffset="38084.7165">3762 7365 180,'27'43'46,"-1"-6"-17,11 8-29,-3-6 0,5 2 0,-5-3 0,-4-10 0,-3-4 0,-11-16 0,5-3-6,-21-5-39,17-28-2,-15-4 1,0-3 1,-2-10 1</inkml:trace>
          <inkml:trace contextRef="#ctx0" brushRef="#br0" timeOffset="41335.1229">4274 7314 91,'0'0'40,"-1"-19"0,1 19-9,16-24-5,-4 5-7,10 8-11,-1-2-8,3 4 0,-1 3 0,-1 6 0,-3 6 0,-19-6 0,21 33 0,-21-8 0,-6 3 0,-5 3 0,-8 1 0,-7-2 0,-1-2 0,-3-3 0,4-9 0,2-1 0,3-7 0,21-8 0,-19-4 0,19 4 0,0 0 0,38-22 0,-10 12 0,6 1 0,5 3 0,4 3 0,0 1 0,1-2 0,3 8 0,-6-10-31,-2 4-13,-3-5-1,-4-1-2,-4-9-1</inkml:trace>
        </inkml:traceGroup>
      </inkml:traceGroup>
    </inkml:traceGroup>
    <inkml:traceGroup>
      <inkml:annotationXML>
        <emma:emma xmlns:emma="http://www.w3.org/2003/04/emma" version="1.0">
          <emma:interpretation id="{4F8E2852-C5C6-4B90-9E9D-4EE740688E76}" emma:medium="tactile" emma:mode="ink">
            <msink:context xmlns:msink="http://schemas.microsoft.com/ink/2010/main" type="paragraph" rotatedBoundingBox="3572,14303 21158,14342 21154,15852 3569,158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6616D9F-CC3B-4EA0-AD61-1C9A3C8E943E}" emma:medium="tactile" emma:mode="ink">
              <msink:context xmlns:msink="http://schemas.microsoft.com/ink/2010/main" type="line" rotatedBoundingBox="3572,14303 21158,14342 21154,15852 3569,15813"/>
            </emma:interpretation>
          </emma:emma>
        </inkml:annotationXML>
        <inkml:traceGroup>
          <inkml:annotationXML>
            <emma:emma xmlns:emma="http://www.w3.org/2003/04/emma" version="1.0">
              <emma:interpretation id="{0A0A26F4-C164-4389-AC29-ADE6F86C59FB}" emma:medium="tactile" emma:mode="ink">
                <msink:context xmlns:msink="http://schemas.microsoft.com/ink/2010/main" type="inkWord" rotatedBoundingBox="3572,14515 4898,14518 4896,15165 3570,15162"/>
              </emma:interpretation>
              <emma:one-of disjunction-type="recognition" id="oneOf16">
                <emma:interpretation id="interp80" emma:lang="en-US" emma:confidence="0">
                  <emma:literal>(in</emma:literal>
                </emma:interpretation>
                <emma:interpretation id="interp81" emma:lang="en-US" emma:confidence="0">
                  <emma:literal>lin</emma:literal>
                </emma:interpretation>
                <emma:interpretation id="interp82" emma:lang="en-US" emma:confidence="0">
                  <emma:literal>tin</emma:literal>
                </emma:interpretation>
                <emma:interpretation id="interp83" emma:lang="en-US" emma:confidence="0">
                  <emma:literal>his</emma:literal>
                </emma:interpretation>
                <emma:interpretation id="interp84" emma:lang="en-US" emma:confidence="0">
                  <emma:literal>limn</emma:literal>
                </emma:interpretation>
              </emma:one-of>
            </emma:emma>
          </inkml:annotationXML>
          <inkml:trace contextRef="#ctx0" brushRef="#br0" timeOffset="104885.7162">-655 8141 148,'-14'62'42,"-1"16"0,-3 1-27,-1 7-10,8 2-7,-1-14-13,9-1-24,1-18-1,6-18-2,-4-37 0,24 11 1</inkml:trace>
          <inkml:trace contextRef="#ctx0" brushRef="#br0" timeOffset="105057.6061">-408 8539 129,'-7'64'36,"-3"-4"-3,-3-6-37,2-7-26,2-23-3,9-24-3,0 0-1,5-45-1</inkml:trace>
          <inkml:trace contextRef="#ctx0" brushRef="#br0" timeOffset="105198.2571">-428 8199 102,'-17'17'36,"2"1"-9,3 3-21,3 0-31,9-21-6,0 0-2,23 9-2,5-13-1</inkml:trace>
          <inkml:trace contextRef="#ctx0" brushRef="#br0" timeOffset="105557.6661">16 8633 127,'21'-26'42,"-17"-6"0,7 4-14,-4-6-14,8 12-12,-15 22-2,30-15 0,-15 33 0,0 9 0,0 6 0,0 5 0,2-3 0,-2-5 0,0-11 0,4-10 0,0-13 0,5-11 0,1-7 0,3-2 0,0-3 0,2 7 0,0 9 0,2 9 0,-2 6 0,-4 11 0,2 5 0,-11-3 0,6 11-35,-18-4-9,-3 1-1,-13-5-1,-6 3 0</inkml:trace>
        </inkml:traceGroup>
        <inkml:traceGroup>
          <inkml:annotationXML>
            <emma:emma xmlns:emma="http://www.w3.org/2003/04/emma" version="1.0">
              <emma:interpretation id="{E7722364-D82E-4BFB-9CCF-0A8A844BC053}" emma:medium="tactile" emma:mode="ink">
                <msink:context xmlns:msink="http://schemas.microsoft.com/ink/2010/main" type="inkWord" rotatedBoundingBox="6298,14525 9481,14532 9479,15260 6297,15253">
                  <msink:destinationLink direction="with" ref="{81645485-454C-4320-84E4-673DA9761451}"/>
                </msink:context>
              </emma:interpretation>
              <emma:one-of disjunction-type="recognition" id="oneOf17">
                <emma:interpretation id="interp85" emma:lang="en-US" emma:confidence="0">
                  <emma:literal>-21 Dec</emma:literal>
                </emma:interpretation>
                <emma:interpretation id="interp86" emma:lang="en-US" emma:confidence="0">
                  <emma:literal>-24 Dec</emma:literal>
                </emma:interpretation>
                <emma:interpretation id="interp87" emma:lang="en-US" emma:confidence="0">
                  <emma:literal>~2xsecx</emma:literal>
                </emma:interpretation>
                <emma:interpretation id="interp88" emma:lang="en-US" emma:confidence="0">
                  <emma:literal>~2xsecX</emma:literal>
                </emma:interpretation>
                <emma:interpretation id="interp89" emma:lang="en-US" emma:confidence="0">
                  <emma:literal>~2Xsecx</emma:literal>
                </emma:interpretation>
              </emma:one-of>
            </emma:emma>
          </inkml:annotationXML>
          <inkml:trace contextRef="#ctx0" brushRef="#br0" timeOffset="108557.9772">1978 8565 142,'34'6'42,"0"-8"-1,7 2-24,-1-9-7,3-2-7,-4 1-3,-1-3 0,-3 9-9,-10-3-21,-1 5-10,-7 0-1,0-3 0,-17 5-2,20-14 2</inkml:trace>
          <inkml:trace contextRef="#ctx0" brushRef="#br0" timeOffset="108995.5212">2605 8167 127,'0'0'38,"32"-9"-1,-8 7-23,-1-2-5,5 8-3,-4 3-2,1 6-2,-7 10-1,-6 5-2,-9 13-2,-12 0-1,-8 15-2,-13 2 1,-6 8 0,-7-5 1,-4-3 2,-1-9 4,1-10 1,9-7 4,6-19 0,15-11 1,17-2 0,-3-32 0,18 6-4,11 2-4,6 0 0,9 7 0,2 7 0,2 12 0,-3 9 0,-5 4 0,2 12 0,-12-9-23,3 7-19,-6-10-1,-1-10-1,-5-12 1,1-10 2</inkml:trace>
          <inkml:trace contextRef="#ctx0" brushRef="#br0" timeOffset="109386.188">3254 8365 150,'-21'25'43,"-9"3"0,0 17-24,-17 3-19,2 6 0,-5 1 0,3-9 0,6 3 0,5-15 0,23-4-34,13-30-8,13 17-2,11-29-1,19-6 1</inkml:trace>
          <inkml:trace contextRef="#ctx0" brushRef="#br0" timeOffset="109198.6683">3057 8363 155,'0'0'44,"21"27"0,-12-1-32,10 15-12,-2 4 0,5 3 0,1 1 0,-3-4 0,1 0 0,-6-13 0,6-1-5,-21-31-39,22 10-1,-22-10 0,9-38 1,-5 3 1</inkml:trace>
          <inkml:trace contextRef="#ctx0" brushRef="#br0" timeOffset="109839.3619">3774 8457 130,'-17'4'40,"17"-4"-6,-28 9-9,28-9-6,-21 21-12,21-21-7,-13 30 0,11-10 0,2 4 0,7 4 0,7 1 0,4 0 0,7 0 0,-1-1 0,2-2 0,-5-2 0,-6 0 0,-9-1 0,-14-1 0,-9-3 0,-7-2 0,-10-8 0,0 1 0,-3-18-10,7 2-18,2-14-12,13-3 0,5-6-1,16-7 2,7 0 2</inkml:trace>
          <inkml:trace contextRef="#ctx0" brushRef="#br0" timeOffset="110167.5264">3976 8610 131,'40'12'41,"-9"-11"0,5 7-16,-10-17-10,4-1-13,-5-7-2,-7-3 0,-6-3 0,-5 1 0,-7-2 0,-4 1 0,-7 3 0,-8 1 0,-3 6 0,-2 5 0,-1 8 0,1 8 0,1 7 0,1 9 0,5 12 0,6 8 0,3 7 0,8-1 0,4-1 0,7-2 0,6-8 0,4-9 0,9-6 0,-2-18-2,13-2-39,0-12-3,10-7 1,-6-11-1,4-4 2</inkml:trace>
          <inkml:trace contextRef="#ctx0" brushRef="#br0" timeOffset="110433.1816">4608 8483 116,'-17'-4'38,"-1"6"2,-10-4-15,9 8-7,-9 0-4,5 5-10,-3 4-4,9 7 0,-2 3 0,10 3 0,1 3 0,12 3 0,5-2 0,8-2 0,8-4 0,3-7 0,9-2 0,-7-16-32,12-2-12,-7-20 1,5-1-2,-7-12 1</inkml:trace>
          <inkml:trace contextRef="#ctx0" brushRef="#br0" timeOffset="110855.1076">5102 8429 139,'-27'26'42,"-6"-2"0,6 10-20,-6-4-12,4 7-10,1-3 0,2-8 0,5 6 0,1-13-28,9 1-12,11-20-2,-8 27 0,8-27 1,0 0 1</inkml:trace>
          <inkml:trace contextRef="#ctx0" brushRef="#br0" timeOffset="110636.3354">4888 8399 137,'7'17'43,"1"1"1,5 14-13,0-6-31,10 8 0,-1-4 0,2 2 0,1-2 0,-1-8 0,3 3 0,-9-16 0,5 4-30,-23-13-14,28-2 0,-28 2 1,17-24 0</inkml:trace>
        </inkml:traceGroup>
        <inkml:traceGroup>
          <inkml:annotationXML>
            <emma:emma xmlns:emma="http://www.w3.org/2003/04/emma" version="1.0">
              <emma:interpretation id="{BBECE0D2-CC85-429C-9F11-1CA1EA74B39E}" emma:medium="tactile" emma:mode="ink">
                <msink:context xmlns:msink="http://schemas.microsoft.com/ink/2010/main" type="inkWord" rotatedBoundingBox="10008,14318 14723,14328 14721,15220 10006,15210">
                  <msink:destinationLink direction="with" ref="{81645485-454C-4320-84E4-673DA9761451}"/>
                </msink:context>
              </emma:interpretation>
              <emma:one-of disjunction-type="recognition" id="oneOf18">
                <emma:interpretation id="interp90" emma:lang="en-US" emma:confidence="0">
                  <emma:literal>exigently</emma:literal>
                </emma:interpretation>
                <emma:interpretation id="interp91" emma:lang="en-US" emma:confidence="0">
                  <emma:literal>exaggeratory</emma:literal>
                </emma:interpretation>
                <emma:interpretation id="interp92" emma:lang="en-US" emma:confidence="0">
                  <emma:literal>exasperation</emma:literal>
                </emma:interpretation>
                <emma:interpretation id="interp93" emma:lang="en-US" emma:confidence="0">
                  <emma:literal>exasperations</emma:literal>
                </emma:interpretation>
                <emma:interpretation id="interp94" emma:lang="en-US" emma:confidence="0">
                  <emma:literal>exasperatedly</emma:literal>
                </emma:interpretation>
              </emma:one-of>
            </emma:emma>
          </inkml:annotationXML>
          <inkml:trace contextRef="#ctx0" brushRef="#br0" timeOffset="111714.5913">5687 8487 135,'21'7'42,"9"6"-1,-2-11-13,5 2-21,3 0-5,4-8-2,3 6-12,-10-6-24,7 0-4,-6-11-1,-1 4-1,-4-4 0</inkml:trace>
          <inkml:trace contextRef="#ctx0" brushRef="#br0" timeOffset="112198.9904">6627 8356 133,'-23'19'43,"12"-3"0,-6 1-19,2 13-12,-7 2-12,-1 11 0,-5 2 0,-2 4 0,-2 1 0,-2 1 0,6-5 0,2-12 0,11-2-5,15-32-29,-10 17-8,10-17 0,31-30-1,-5-4 2,9-5 1</inkml:trace>
          <inkml:trace contextRef="#ctx0" brushRef="#br0" timeOffset="111948.9644">6387 8382 169,'18'32'43,"-1"-6"-1,11 12-41,1 1-1,4 2 0,-1 2 0,-2-4 0,2 1 0,-11-16-5,1 2-33,-22-26-4,23 8-1,-23-8-1,7-34 2</inkml:trace>
          <inkml:trace contextRef="#ctx0" brushRef="#br0" timeOffset="112574.0329">6844 8008 143,'21'-15'43,"11"4"-1,-6-4-24,10 9-9,-6-3-9,-2 3 0,-9 6 0,-19 0 0,3 17 0,-12 0 0,-12 7 0,-3 6 0,-4 6 0,2 3 0,3 0 0,12-1 0,3-3 0,12-3 0,9-6 0,12-11 0,7-4 0,-8-14-17,17-1-27,-5-9 0,7-2-1,-7-6-1,3 3 0</inkml:trace>
          <inkml:trace contextRef="#ctx0" brushRef="#br0" timeOffset="113058.4601">7664 8315 122,'-30'-10'40,"8"10"-1,1 8-20,-7 1-7,7 6-5,-1 4-2,7 3-2,7 1-1,8 3 0,11-2-2,6-1 1,4-1 0,1 1 0,-1-1 0,-4 4-1,-10 0 0,-7 4 0,-15-2 0,-9 1 0,-10-3 0,-9-8 0,2-1-8,-12-17-19,16-2-13,1-11-1,16-2 0,6-7-1,16-1 2</inkml:trace>
          <inkml:trace contextRef="#ctx0" brushRef="#br0" timeOffset="113386.6195">7827 8562 137,'47'-13'41,"0"1"0,-15-12-23,0 3-6,-10-7-6,-5 0-6,-7 0 0,-7 4 0,-6 0 0,-9 3 0,-3 4 0,-5 6 0,-6 7 0,-3 12 0,3 5 0,-4 9 0,4 10 0,3 6 0,8 3 0,8 4 0,7-4 0,11-6 0,8-1 0,1-12 0,14-3-4,-2-19-21,9 0-17,-3-17-1,5 0 0,-7-14 1,3-1 3</inkml:trace>
          <inkml:trace contextRef="#ctx0" brushRef="#br0" timeOffset="113558.5118">8244 8347 115,'0'0'43,"-21"16"0,14 11-14,-8-3-10,9 10-13,0-1-6,8 3 0,4-3 0,3-6 0,10 1-1,-4-11-41,9-6-2,-3-13 0,2-6-1,-7-12 1</inkml:trace>
          <inkml:trace contextRef="#ctx0" brushRef="#br0" timeOffset="113917.944">8728 8324 124,'-21'13'42,"-1"17"1,-12 2-17,0 15-10,-9 1-12,2 3-4,1-3 0,3-10-5,12-1-15,7-16-21,18-21-2,0 0 0,41-17 0,-7-18 1</inkml:trace>
          <inkml:trace contextRef="#ctx0" brushRef="#br0" timeOffset="113746.0471">8484 8337 144,'34'19'43,"-17"0"0,7 11-25,-5 1-11,3 3-7,3 0 0,-7-2 0,5-4-8,-23-28-13,34 24-21,-34-24 0,30-11-1,-19-8 1,0-5 3</inkml:trace>
          <inkml:trace contextRef="#ctx0" brushRef="#br0" timeOffset="114730.5283">9174 8102 149,'-5'37'42,"5"13"-2,-10 3-30,8 7-7,2 3-3,0-5-4,6 2-6,-6-15-6,6-4-12,-6-18-12,0-23 0,0 0 1,0 0 2,-19-15 8,0-6 29,-11-5 0,-6-2 0,-5 4 16,-2 3 19,5 8 3,3 0 1,14 5 1,4-3-8,17 11-7,27-4-9,8 2-6,10-5-7,10-2-3,3-4 0,6-2 0,-3-2 0,-4 0 0,-7 2 0,-6 0 0,-11 2 0,-6 5 0,-27 8 0,24-7 0,-24 7 0,0 0 0,-8 17 0,8-17 0,-20 35 0,9-7 0,-1 10 0,3 3 0,0 8 0,5-3 0,2 1 0,6-6 0,5-7 0,2-12 0,6-14 0,6-12 0,-1-11 0,4-9 0,1-10 0,-3-5 0,-1-4 0,-3 5 0,-3 7 0,-6 4 0,-11 27 0,19-18 0,-19 18 0,8 30 0,-5 0 0,-3 1 0,0 7 0,0-5 0,0-5 0,2-5 0,-2-23 0,17 11 0,-17-11 0,34-26 0,-12 2 0,5-3 0,-1 1 0,0 8 0,1 4 0,-5 11 0,-1 10 0,-4 4 0,-2 14 0,-10-7 0,8 9-34,-13-27-12,17 31 0,-17-31 1,19-3-1</inkml:trace>
          <inkml:trace contextRef="#ctx0" brushRef="#br0" timeOffset="115105.5587">10403 8251 160,'-24'28'46,"-1"13"-2,-12 2-39,-1 8-5,-3-2 0,-4-3 0,4 3 0,-8-17-13,7 1-32,-3-16 0,4-6-1,-9-12-1,-7-5 3</inkml:trace>
          <inkml:trace contextRef="#ctx0" brushRef="#br0" timeOffset="114918.0444">10120 8350 159,'0'0'44,"32"28"-1,-17-3-34,5 3-9,1 4 0,-2-6 0,1-4 0,-1-7 0,2 4-17,-21-19-26,31 0-1,-31 0 0,27-34 1,-16 4 1</inkml:trace>
        </inkml:traceGroup>
        <inkml:traceGroup>
          <inkml:annotationXML>
            <emma:emma xmlns:emma="http://www.w3.org/2003/04/emma" version="1.0">
              <emma:interpretation id="{004A908A-AE9B-480D-B2E9-38125EE8672C}" emma:medium="tactile" emma:mode="ink">
                <msink:context xmlns:msink="http://schemas.microsoft.com/ink/2010/main" type="inkWord" rotatedBoundingBox="15988,14512 18022,14516 18019,15845 15985,15840"/>
              </emma:interpretation>
              <emma:one-of disjunction-type="recognition" id="oneOf19">
                <emma:interpretation id="interp95" emma:lang="en-US" emma:confidence="1">
                  <emma:literal>=</emma:literal>
                </emma:interpretation>
                <emma:interpretation id="interp96" emma:lang="en-US" emma:confidence="0">
                  <emma:literal>I</emma:literal>
                </emma:interpretation>
                <emma:interpretation id="interp97" emma:lang="en-US" emma:confidence="0">
                  <emma:literal>l</emma:literal>
                </emma:interpretation>
                <emma:interpretation id="interp98" emma:lang="en-US" emma:confidence="0">
                  <emma:literal>+</emma:literal>
                </emma:interpretation>
                <emma:interpretation id="interp99" emma:lang="en-US" emma:confidence="0">
                  <emma:literal>_</emma:literal>
                </emma:interpretation>
              </emma:one-of>
            </emma:emma>
          </inkml:annotationXML>
          <inkml:trace contextRef="#ctx0" brushRef="#br0" timeOffset="119574.7859">11667 8597 170,'34'15'45,"2"-11"-5,11-4-40,-4-4 0,5 0 0,1 3 0,-7-9 0,-3 8 0,-13-9-20,-1 11-21,-25 0 0,18 0-1,-18 0 1,-17 0 1</inkml:trace>
          <inkml:trace contextRef="#ctx0" brushRef="#br0" timeOffset="119746.6898">11785 8689 156,'0'0'44,"-1"30"0,1-30-33,26 20-11,-4-12 0,10-4 0,4-3 0,-1-10 0,12 5-26,-3-9-19,6 0 0,-5-11-2,10-4 1</inkml:trace>
          <inkml:trace contextRef="#ctx0" brushRef="#br0" timeOffset="120528.0234">12448 8769 143,'0'0'46,"35"23"0,12-29-26,26 6-20,17-7 0,21-3 0,11-3 0,6 2 0,-1-2 0,-5 0 0,-13 3 0,-15 1 0,-17 4 0,-23-5 0,-9 10 0,-26-4-18,-19 4-29,0 0-2,0 0 2,-34 23 1</inkml:trace>
          <inkml:trace contextRef="#ctx0" brushRef="#br0" timeOffset="120246.7534">13089 8163 142,'-17'-2'40,"0"4"0,17-2-23,-33 25-5,18-3-8,1 0-4,9 10 0,1 4 0,10 5 0,7 0 0,8 0 0,9-5 0,5-6 0,6-10 0,6-8 0,0-14 0,-2-13 0,0-8 0,-2-12 0,-7-5 0,-6-3 0,-11-3 0,-12 1 0,-12 2 0,-16 9 0,-16 6 0,-10 11 0,-10 8 0,-3 11 0,-3 13 0,-1 3 0,15 16-7,2 0-37,15 5 0,2-3-1,13 3 2,2-6 2</inkml:trace>
          <inkml:trace contextRef="#ctx0" brushRef="#br0" timeOffset="120856.1737">13080 8996 175,'0'0'45,"0"41"-10,-6-15-35,6 15 0,-7 4 0,1 7 0,0 3 0,-1-1 0,1-5 0,1-5 0,3-6 0,2-19 0,0-19 0,22 9-35,-1-18-11,0-18-1,10-4 0,1-12 2</inkml:trace>
        </inkml:traceGroup>
        <inkml:traceGroup>
          <inkml:annotationXML>
            <emma:emma xmlns:emma="http://www.w3.org/2003/04/emma" version="1.0">
              <emma:interpretation id="{457113A7-01E0-465F-AA3B-F8BC42AA2E53}" emma:medium="tactile" emma:mode="ink">
                <msink:context xmlns:msink="http://schemas.microsoft.com/ink/2010/main" type="inkWord" rotatedBoundingBox="18972,14828 19655,14830 19654,15127 18971,15125"/>
              </emma:interpretation>
            </emma:emma>
          </inkml:annotationXML>
          <inkml:trace contextRef="#ctx0" brushRef="#br0" timeOffset="121246.8512">14652 8464 176,'24'8'45,"1"-4"-11,12 3-34,2-3 0,10-6 0,8 2 0,-3-4 0,0-1 0,-11-7 0,6 11-8,-21-7-37,-5 8 1,-23 0-1,0 0 1,-26 19 1</inkml:trace>
          <inkml:trace contextRef="#ctx0" brushRef="#br0" timeOffset="121418.7376">14764 8724 196,'0'0'49,"45"27"-39,-7-27-10,14 0 0,7-6 0,-1 0 0,2 1 0,-10-8 0,5 9 0,-14-5-39,2 7-10,-11-9-1,6 3 0</inkml:trace>
        </inkml:traceGroup>
        <inkml:traceGroup>
          <inkml:annotationXML>
            <emma:emma xmlns:emma="http://www.w3.org/2003/04/emma" version="1.0">
              <emma:interpretation id="{08087F02-0C38-4FC3-97F8-D437E67813DB}" emma:medium="tactile" emma:mode="ink">
                <msink:context xmlns:msink="http://schemas.microsoft.com/ink/2010/main" type="inkWord" rotatedBoundingBox="20259,14755 21157,14756 21156,15302 20257,15300"/>
              </emma:interpretation>
            </emma:emma>
          </inkml:annotationXML>
          <inkml:trace contextRef="#ctx0" brushRef="#br0" timeOffset="121809.4014">16248 8451 164,'19'4'45,"-19"-4"0,0 0-44,-21 11-1,6 12 0,-7 5 0,3 15 0,4 5 0,9 9 0,10 1 0,11 0 0,11-4 0,14-9 0,10-14 0,9-16 0,8-16 0,6-13 0,0-15 0,2-13 0,-7-12 0,-12-6 0,-18-7 0,-16 1 0,-20 7 0,-28 6 0,-23 14 0,-22 9 0,-15 15 0,-14 6 0,3 16 0,-10-5 0,15 11-4,2-11-47,18-2-1,9-11 1,18-10 2</inkml:trace>
        </inkml:traceGroup>
      </inkml:traceGroup>
    </inkml:traceGroup>
    <inkml:traceGroup>
      <inkml:annotationXML>
        <emma:emma xmlns:emma="http://www.w3.org/2003/04/emma" version="1.0">
          <emma:interpretation id="{14364F9E-193C-490E-B7D5-75A1654E01CD}" emma:medium="tactile" emma:mode="ink">
            <msink:context xmlns:msink="http://schemas.microsoft.com/ink/2010/main" type="paragraph" rotatedBoundingBox="3320,15550 11024,15471 11033,16349 3329,164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A4EE00-F8A5-40EE-B306-DED5A6BB7D8D}" emma:medium="tactile" emma:mode="ink">
              <msink:context xmlns:msink="http://schemas.microsoft.com/ink/2010/main" type="line" rotatedBoundingBox="3320,15550 11024,15471 11033,16349 3329,16428"/>
            </emma:interpretation>
          </emma:emma>
        </inkml:annotationXML>
        <inkml:traceGroup>
          <inkml:annotationXML>
            <emma:emma xmlns:emma="http://www.w3.org/2003/04/emma" version="1.0">
              <emma:interpretation id="{7337EF8E-3407-47DF-AC5F-6CDCD8922262}" emma:medium="tactile" emma:mode="ink">
                <msink:context xmlns:msink="http://schemas.microsoft.com/ink/2010/main" type="inkWord" rotatedBoundingBox="3320,15550 5285,15530 5294,16407 3329,16428"/>
              </emma:interpretation>
              <emma:one-of disjunction-type="recognition" id="oneOf20">
                <emma:interpretation id="interp100" emma:lang="en-US" emma:confidence="0">
                  <emma:literal>xsot</emma:literal>
                </emma:interpretation>
                <emma:interpretation id="interp101" emma:lang="en-US" emma:confidence="1">
                  <emma:literal>x sot</emma:literal>
                </emma:interpretation>
                <emma:interpretation id="interp102" emma:lang="en-US" emma:confidence="0">
                  <emma:literal>Xsot</emma:literal>
                </emma:interpretation>
                <emma:interpretation id="interp103" emma:lang="en-US" emma:confidence="0">
                  <emma:literal>XS0t</emma:literal>
                </emma:interpretation>
                <emma:interpretation id="interp104" emma:lang="en-US" emma:confidence="0">
                  <emma:literal>*sot</emma:literal>
                </emma:interpretation>
              </emma:one-of>
            </emma:emma>
          </inkml:annotationXML>
          <inkml:trace contextRef="#ctx0" brushRef="#br0" timeOffset="106010.8401">-637 9463 144,'-17'30'43,"2"15"0,-15 6-23,-1 14-15,-11 1-5,1-1 0,-2 2 0,0-11 0,11 1 0,-2-18-28,17-7-15,8-15 0,9-17-2,0 0 1,34-30 0</inkml:trace>
          <inkml:trace contextRef="#ctx0" brushRef="#br0" timeOffset="105807.6793">-969 9327 191,'17'37'47,"13"25"-30,-4 0-17,12 5 0,0 6 0,-5-6 0,-3 2 0,-9-16 0,1-5-39,-10-19-7,-12-29-1,18 9 0,-10-26 3</inkml:trace>
          <inkml:trace contextRef="#ctx0" brushRef="#br0" timeOffset="106401.5144">-500 9615 150,'45'2'43,"-3"-6"-2,3 8-25,-4-10-11,2-1-5,-4-8 0,-3-2 0,-6-6 0,-6 3 0,-7-6 0,-7 5 0,-10-3 0,-8 3 0,-1 2 0,9 19 0,-32-26 0,32 26 0,-28-15 0,28 15 0,0 0 0,0 0 0,20 28 0,-3-7 0,0 9 0,-4 2 0,-3 3 0,-7 6 0,-6-1 0,-7-3 0,-10-1 0,-3-7 0,-3-4 0,0-8 0,7-2 0,-4-19-16,23 4-28,-18-15-1,18 15 0,20-32 0,7 10 3</inkml:trace>
          <inkml:trace contextRef="#ctx0" brushRef="#br0" timeOffset="106682.7783">161 9488 138,'15'35'42,"-15"-3"1,-8-2-19,6 13-16,-2-2-8,8 0 0,4-7 0,7-8 0,5-11 0,7-11 0,1-15 0,2-12 0,2-11 0,-6-5 0,-5-6 0,-8 4 0,-11-2 0,-8 6 0,-9 9 0,-6 9 0,-7 11 0,-4 3 0,8 14 0,-8-3-29,32-6-16,-28 20-1,28-20 0,0 0-1</inkml:trace>
          <inkml:trace contextRef="#ctx0" brushRef="#br0" timeOffset="107073.4466">626 9372 169,'24'-4'45,"10"6"-4,-10-8-41,16 1 0,-3-3 0,-1-7 0,5 4-6,-11-6-38,0 6-3,-9-10 0,3 1-2</inkml:trace>
          <inkml:trace contextRef="#ctx0" brushRef="#br0" timeOffset="106885.9297">706 9158 160,'12'30'43,"-10"2"0,3 7-34,-5 1-9,2 1 0,0 0 0,-4-13-3,11-2-38,-10-7-2,1-19 0,-2 17 0,2-17 0</inkml:trace>
        </inkml:traceGroup>
        <inkml:traceGroup>
          <inkml:annotationXML>
            <emma:emma xmlns:emma="http://www.w3.org/2003/04/emma" version="1.0">
              <emma:interpretation id="{6EE7B389-EAC0-48CB-99AB-66D82E4BF3D5}" emma:medium="tactile" emma:mode="ink">
                <msink:context xmlns:msink="http://schemas.microsoft.com/ink/2010/main" type="inkWord" rotatedBoundingBox="9443,15717 11026,15701 11030,16113 9447,16130"/>
              </emma:interpretation>
              <emma:one-of disjunction-type="recognition" id="oneOf21">
                <emma:interpretation id="interp105" emma:lang="en-US" emma:confidence="0">
                  <emma:literal>coax</emma:literal>
                </emma:interpretation>
                <emma:interpretation id="interp106" emma:lang="en-US" emma:confidence="0">
                  <emma:literal>coo x</emma:literal>
                </emma:interpretation>
                <emma:interpretation id="interp107" emma:lang="en-US" emma:confidence="0">
                  <emma:literal>coo X</emma:literal>
                </emma:interpretation>
                <emma:interpretation id="interp108" emma:lang="en-US" emma:confidence="0">
                  <emma:literal>Cox</emma:literal>
                </emma:interpretation>
                <emma:interpretation id="interp109" emma:lang="en-US" emma:confidence="0">
                  <emma:literal>coo y</emma:literal>
                </emma:interpretation>
              </emma:one-of>
            </emma:emma>
          </inkml:annotationXML>
          <inkml:trace contextRef="#ctx0" brushRef="#br0" timeOffset="118027.7419">5317 9388 118,'21'-9'38,"-21"9"2,0 0-13,-4-17-8,-13 10-6,17 7-13,-26-4 0,7 10 0,-5-1 0,0 10 0,-3 6 0,5 7 0,3 7 0,0 5 0,10 5 0,7-1 0,10 1 0,8-9 0,14-1 0,-5-18-15,18-4-28,-4-18-1,8-6 1,-5-14 2,1-3 2</inkml:trace>
          <inkml:trace contextRef="#ctx0" brushRef="#br0" timeOffset="118340.2757">5542 9486 109,'0'0'36,"-16"3"1,16-3-9,-17 38-9,11-12-6,14 4-3,-1-2-7,8-4-3,2-5 0,9-8 0,1-11 0,3-9 0,1-10 0,-1-3 0,-1-8 0,-3-4 0,-7-1 0,-6-1 0,-8 2 0,-5 6 0,-11 6 0,-2 5 0,-8 6 0,-3 11 0,0 6 0,-1 8 0,1 5 0,1 4 0,10 1 0,0-3 0,13 3 0,0-24-24,13 26-20,8-26-2,9-2 1,4-9 0</inkml:trace>
          <inkml:trace contextRef="#ctx0" brushRef="#br0" timeOffset="118605.9319">6088 9359 159,'17'3'43,"-17"-3"-2,0 0-29,-2 23-12,6-6 0,2 5 0,3 6 0,2 6 0,4-2 0,-3 3 0,-3-3 0,-5 2 0,-6-5 0,-11-4 0,-4-12 0,-4-6 0,-3-10 0,24 3 0,-38-32-37,35 6-6,3-17-2,13 3 1,4-6 1</inkml:trace>
          <inkml:trace contextRef="#ctx0" brushRef="#br0" timeOffset="118965.3463">6666 9327 140,'-28'43'42,"6"-10"0,1 16-16,-13-2-21,4 5-5,-4 1 0,2-12 0,8 4-14,3-15-27,12-8-2,9-22 0,0 0-2,38-17-1</inkml:trace>
          <inkml:trace contextRef="#ctx0" brushRef="#br0" timeOffset="118793.4521">6407 9330 161,'23'30'43,"7"12"0,-11-3-35,11 8-8,-4-6 0,2-2 0,-2-7 0,-3-8 0,-1-3 0,-5-19-1,4-2-41,-21 0-1,24-28 0,-18-1-1,1 0 2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07.89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BC23B8E-BA92-4A4B-84E9-D3F8EF43092B}" emma:medium="tactile" emma:mode="ink">
          <msink:context xmlns:msink="http://schemas.microsoft.com/ink/2010/main" type="inkDrawing" rotatedBoundingBox="6753,9459 10273,9321 10275,9374 6755,9513" semanticType="underline" shapeName="Other">
            <msink:sourceLink direction="with" ref="{E6724A12-4038-4484-A178-068E3866EFD7}"/>
            <msink:sourceLink direction="with" ref="{EC73E443-3A80-4AB1-A40C-F808D9A44EEF}"/>
          </msink:context>
        </emma:interpretation>
      </emma:emma>
    </inkml:annotationXML>
    <inkml:trace contextRef="#ctx0" brushRef="#br0">-20 137 39,'-19'17'32,"19"-17"3,0 0-9,0 0-3,28 9-2,-5-15-2,12 10-3,10-11-1,17 7-2,10-8-4,14 10-2,10-4-7,16 2 0,10 0 0,9 0 0,6-4 0,6 4 0,7-5 0,11-3 0,6-1 0,2 1 0,2-3 0,1 4 0,3-1 0,-3 3 0,-10 1 0,-7 0 0,-12-1 0,-10-3 0,-15 1 0,-14-5 0,-18 3 0,-15 0 0,-16-3 0,-18 3 0,-11 5 0,-26 4 0,0 0 0,0 0-2,-24 12-47,-12-5 0,-3 6-1,-14 0 1,-9 4 3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24.69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D8A9A01-BCE8-4E4A-BBCD-A8F8C54AA904}" emma:medium="tactile" emma:mode="ink">
          <msink:context xmlns:msink="http://schemas.microsoft.com/ink/2010/main" type="inkDrawing" rotatedBoundingBox="6497,12625 10516,12556 10518,12667 6499,12737" semanticType="underline" shapeName="Other">
            <msink:sourceLink direction="with" ref="{D4E5A99A-CCB1-476B-ABA9-56D7650041A3}"/>
          </msink:context>
        </emma:interpretation>
      </emma:emma>
    </inkml:annotationXML>
    <inkml:trace contextRef="#ctx0" brushRef="#br0">0 125 112,'26'2'43,"21"-2"0,13-9-17,27 3-4,14-11-13,23 8-9,9-8 0,13 6 0,8 0 0,0 7 0,0 4 0,-2 4 0,-2 1 0,5 5 0,3-5 0,5 1 0,-2-4 0,10-2 0,5-6 0,10 0 0,-4-3 0,-2 2 0,-9 1 0,-8-3 0,-9 1 0,-15 3 0,-23 1 0,-22-4 0,-21 5 0,-20-1 0,-18 11 0,-35-7 0,0 0-42,-28 30-8,-13-7 0,-16-3 0,-10 6 2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35.75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9C5E133-6F00-42F6-B17B-DD2D545C600B}" emma:medium="tactile" emma:mode="ink">
          <msink:context xmlns:msink="http://schemas.microsoft.com/ink/2010/main" type="writingRegion" rotatedBoundingBox="12970,644 24420,186 24481,1717 13031,2175"/>
        </emma:interpretation>
      </emma:emma>
    </inkml:annotationXML>
    <inkml:traceGroup>
      <inkml:annotationXML>
        <emma:emma xmlns:emma="http://www.w3.org/2003/04/emma" version="1.0">
          <emma:interpretation id="{78A4A4CB-3E0D-4307-B2C8-5E051F1501EA}" emma:medium="tactile" emma:mode="ink">
            <msink:context xmlns:msink="http://schemas.microsoft.com/ink/2010/main" type="paragraph" rotatedBoundingBox="12970,644 24420,186 24481,1717 13031,21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BDDDE2-7B76-4FA9-85DA-C157F552B7F0}" emma:medium="tactile" emma:mode="ink">
              <msink:context xmlns:msink="http://schemas.microsoft.com/ink/2010/main" type="line" rotatedBoundingBox="12970,644 24420,186 24481,1717 13031,2175"/>
            </emma:interpretation>
          </emma:emma>
        </inkml:annotationXML>
        <inkml:traceGroup>
          <inkml:annotationXML>
            <emma:emma xmlns:emma="http://www.w3.org/2003/04/emma" version="1.0">
              <emma:interpretation id="{F91CB9A2-371F-4D53-AA17-5C3B9E244982}" emma:medium="tactile" emma:mode="ink">
                <msink:context xmlns:msink="http://schemas.microsoft.com/ink/2010/main" type="inkWord" rotatedBoundingBox="12981,929 15440,831 15490,2076 13031,2175"/>
              </emma:interpretation>
              <emma:one-of disjunction-type="recognition" id="oneOf0">
                <emma:interpretation id="interp0" emma:lang="en-US" emma:confidence="0">
                  <emma:literal>sect</emma:literal>
                </emma:interpretation>
                <emma:interpretation id="interp1" emma:lang="en-US" emma:confidence="0">
                  <emma:literal>see</emma:literal>
                </emma:interpretation>
                <emma:interpretation id="interp2" emma:lang="en-US" emma:confidence="0">
                  <emma:literal>sects</emma:literal>
                </emma:interpretation>
                <emma:interpretation id="interp3" emma:lang="en-US" emma:confidence="0">
                  <emma:literal>sec's</emma:literal>
                </emma:interpretation>
                <emma:interpretation id="interp4" emma:lang="en-US" emma:confidence="0">
                  <emma:literal>sec!</emma:literal>
                </emma:interpretation>
              </emma:one-of>
            </emma:emma>
          </inkml:annotationXML>
          <inkml:trace contextRef="#ctx0" brushRef="#br0">345 0 153,'-51'21'42,"-9"1"-2,2 12-29,-5-2-3,14 3-7,9 1-1,18-3 0,20-8 0,23-3 0,18-5 0,17-4 0,10 2 0,3 2 0,1 3 0,-6 3 0,-16 7 0,-14 2 0,-21 3 0,-15 4 0,-20 1 0,-12-3 0,-9-3 0,-6-6 0,0-6 0,1-12-4,12-7-23,8-10-14,11-12 0,11-9-1,14-6 0,9-5 2</inkml:trace>
          <inkml:trace contextRef="#ctx0" brushRef="#br0" timeOffset="343.7978">516 333 100,'35'-11'38,"-1"-2"1,4 0-13,-4-15-6,11 1-6,-6-10-4,4 1-3,-5-3-6,-3 4-1,-12 3 0,-6 2 0,-14 7 0,-8 5 0,-12 5 0,-9 7 0,-6 8 0,-6 7 0,1 8 0,-3 9 0,3 10 0,1 11 0,4 7 0,8 6 0,7-2 0,11 1 0,10-6 0,13-6 0,11-14 0,10-14 0,16-10 0,-1-16-8,12-8-38,1-15 1,1-4-3,-5-11 2,-4 4-1</inkml:trace>
          <inkml:trace contextRef="#ctx0" brushRef="#br0" timeOffset="3031.6395">1503-86 97,'0'0'36,"-8"-26"2,-9 18-13,-2 10-6,-7 9-6,0 14-4,0 7-3,1 11-1,8 1-1,8 5-1,11-2-3,11-4 0,8-13 0,11-11 0,9-12 0,4-14-11,7-7-20,-3-12-8,-2-7-1,-8-7-1,-3-5 0,-10 0 0</inkml:trace>
          <inkml:trace contextRef="#ctx0" brushRef="#br0" timeOffset="3297.3065">1756-533 122,'37'-28'35,"-10"11"2,-3-2-24,12 3-2,-6-1-4,0 5-2,-10 11-2,-20 1-1,13 22 0,-22 2-2,-10 10 0,-3 3 0,-1 5 1,3-3-2,8-4-6,5-10-13,11-7-15,-4-18-1,37 12-1,-9-18-1,-1-5 1</inkml:trace>
          <inkml:trace contextRef="#ctx0" brushRef="#br0" timeOffset="3484.8209">2080-425 129,'12'19'41,"4"4"-1,1-1-19,13 8-5,-3-4-8,6 2-8,1-2 0,-2-11-14,4-3-15,-4-12-11,-4-6 0,-4-7-1,-1-8 1,-5 3 2</inkml:trace>
          <inkml:trace contextRef="#ctx0" brushRef="#br0" timeOffset="3641.0969">2422-425 120,'-23'8'39,"-7"9"1,2 15-16,-15 5-8,-2 15-9,-6 10-12,-7-2-14,2 0-18,1-4-2,7-7 0,5-8-2,1-8 1</inkml:trace>
        </inkml:traceGroup>
        <inkml:traceGroup>
          <inkml:annotationXML>
            <emma:emma xmlns:emma="http://www.w3.org/2003/04/emma" version="1.0">
              <emma:interpretation id="{335EA2A9-738E-40A0-B625-626156886320}" emma:medium="tactile" emma:mode="ink">
                <msink:context xmlns:msink="http://schemas.microsoft.com/ink/2010/main" type="inkWord" rotatedBoundingBox="15898,1364 16302,1348 16315,1682 15912,1698"/>
              </emma:interpretation>
              <emma:one-of disjunction-type="recognition" id="oneOf1">
                <emma:interpretation id="interp5" emma:lang="en-US" emma:confidence="1">
                  <emma:literal>☺</emma:literal>
                </emma:interpretation>
                <emma:interpretation id="interp6" emma:lang="en-US" emma:confidence="0">
                  <emma:literal>=</emma:literal>
                </emma:interpretation>
                <emma:interpretation id="interp7" emma:lang="en-US" emma:confidence="0">
                  <emma:literal>"</emma:literal>
                </emma:interpretation>
                <emma:interpretation id="interp8" emma:lang="en-US" emma:confidence="0">
                  <emma:literal>J</emma:literal>
                </emma:interpretation>
                <emma:interpretation id="interp9" emma:lang="en-US" emma:confidence="0">
                  <emma:literal>O</emma:literal>
                </emma:interpretation>
              </emma:one-of>
            </emma:emma>
          </inkml:annotationXML>
          <inkml:trace contextRef="#ctx0" brushRef="#br0" timeOffset="5516.3274">2898 204 161,'0'0'42,"43"0"-1,-11-17-30,13-9-13,6-8-33,1-7-3,5-4-4,1-5 0,-2-1-2</inkml:trace>
          <inkml:trace contextRef="#ctx0" brushRef="#br0" timeOffset="5375.6946">2909-39 163,'0'0'42,"27"-8"-1,-1-1-32,0-4-9,10 2 0,3-1 0,-3-6-6,0 6-34,-10-3 0,-9 12-1,-17 3 0,0 0-1</inkml:trace>
        </inkml:traceGroup>
        <inkml:traceGroup>
          <inkml:annotationXML>
            <emma:emma xmlns:emma="http://www.w3.org/2003/04/emma" version="1.0">
              <emma:interpretation id="{200C1911-A1F1-4985-B00E-81A341AF0A7A}" emma:medium="tactile" emma:mode="ink">
                <msink:context xmlns:msink="http://schemas.microsoft.com/ink/2010/main" type="inkWord" rotatedBoundingBox="16935,486 18606,419 18659,1765 16988,1831">
                  <msink:destinationLink direction="with" ref="{2B0F609E-AE7D-4111-8724-BE5B5A6F9B4A}"/>
                </msink:context>
              </emma:interpretation>
              <emma:one-of disjunction-type="recognition" id="oneOf2">
                <emma:interpretation id="interp10" emma:lang="en-US" emma:confidence="0">
                  <emma:literal>those</emma:literal>
                </emma:interpretation>
                <emma:interpretation id="interp11" emma:lang="en-US" emma:confidence="0">
                  <emma:literal>iron</emma:literal>
                </emma:interpretation>
                <emma:interpretation id="interp12" emma:lang="en-US" emma:confidence="0">
                  <emma:literal>irony</emma:literal>
                </emma:interpretation>
                <emma:interpretation id="interp13" emma:lang="en-US" emma:confidence="0">
                  <emma:literal>ion</emma:literal>
                </emma:interpretation>
                <emma:interpretation id="interp14" emma:lang="en-US" emma:confidence="0">
                  <emma:literal>ions</emma:literal>
                </emma:interpretation>
              </emma:one-of>
            </emma:emma>
          </inkml:annotationXML>
          <inkml:trace contextRef="#ctx0" brushRef="#br0" timeOffset="6078.896">3947-359 134,'2'20'45,"22"-25"1,25 3-16,17-19-30,31-1 0,14-10 0,16 0 0,5-5 0,-1 0 0,-5-3 0,-10 3 0,-13 3 0,-28 1 0,-11 18 0,-30-2-17,-17 17-29,-17 0 0,-23 24 1,-14-2-1</inkml:trace>
          <inkml:trace contextRef="#ctx0" brushRef="#br0" timeOffset="6344.5585">4178-43 132,'-12'45'38,"5"9"-2,-3-3-21,10 7-1,0-10-3,10-1-5,5-8-6,4-20-10,11-8-16,0-16-12,3-10 1,5-13 0,-1-4-1,-3-4 0</inkml:trace>
          <inkml:trace contextRef="#ctx0" brushRef="#br0" timeOffset="6641.4752">4446 43 114,'-30'4'38,"30"-4"0,-28 32-10,22-4-6,0-2-9,10 4-11,4-6-2,5-3 0,6-8 0,5-9 0,0-8 0,6-7 0,-2-8 0,-3-4 0,-8-3 0,-2 2 0,-13 0 0,-6 3 0,-9 0 0,-6 8 0,-5 2 0,-3 7 0,1 6 0,2 2 0,1 3 0,6-3 0,17-4 0,0 0-37,0 0-6,21-4 0,9-12 0,6-9 1</inkml:trace>
          <inkml:trace contextRef="#ctx0" brushRef="#br0" timeOffset="5844.5022">4427-1027 164,'0'0'43,"0"0"-2,17 39-34,-13-3-7,1 16 0,-1 4 0,-6 2 0,4 6 0,-8-10 0,8 1-22,-7-14-18,-1-10-1,-1-10-1,7-21 2,-19 26 2</inkml:trace>
          <inkml:trace contextRef="#ctx0" brushRef="#br0" timeOffset="6860.2449">4755-110 148,'-9'20'41,"5"8"-1,-1-5-18,6 10-18,3-6-4,6 1 0,-1 0 0,2-6 0,-3-1 0,-3-4 0,-5-1 0,0-16 0,-13 23 0,-4-23 0,17 0-38,-20-13-3,20 13 0,-8-34 0,16 8 0</inkml:trace>
          <inkml:trace contextRef="#ctx0" brushRef="#br0" timeOffset="13689.2352">5138-430 81,'0'0'32,"23"-23"0,-23 23-8,16-15-2,-16 15-2,0 0-7,0 0-3,-16 32-3,-5-9-1,-2 10-1,-9 7-2,-3 4-3,-5 7 0,-1 0 0,7-1-13,-1-11-10,16-5-13,8-13-1,11-21 0,17 0-1,9-21 0</inkml:trace>
          <inkml:trace contextRef="#ctx0" brushRef="#br0" timeOffset="7219.6636">4952-262 110,'0'0'36,"17"-24"0,-4 7-14,14 8-5,-9-6-3,9 9-3,-7 0-3,-3 8-7,-17-2-1,11 17 0,-11-17 0,-11 34 0,0-17 0,0 3 0,-1-1 0,5 0 0,1-2 0,6-17 0,8 26 0,-8-26 0,24 13 0,-24-13-4,32-6-11,-32 6-7,34-26-16,-34 26 1,30-30-1,-30 30 2,20-26 1</inkml:trace>
          <inkml:trace contextRef="#ctx0" brushRef="#br0" timeOffset="7657.2208">5470-266 152,'-28'38'38,"-8"3"-2,4 4-23,-7 4-11,-2-6-11,9 5-15,0-10-13,4 1 0,5-11-1,1-2 2,-1-3 1</inkml:trace>
          <inkml:trace contextRef="#ctx0" brushRef="#br0" timeOffset="7469.6948">5314-252 143,'21'11'41,"5"4"-1,4 0-14,8 5-21,-3-1-5,5 2 0,-3-5 0,-5-1 0,-2-2 0,-30-13-10,28 4-30,-28-4-1,0 0 0,-5-28 0,5 28 0</inkml:trace>
        </inkml:traceGroup>
        <inkml:traceGroup>
          <inkml:annotationXML>
            <emma:emma xmlns:emma="http://www.w3.org/2003/04/emma" version="1.0">
              <emma:interpretation id="{308EDE7F-DE38-4977-B92E-FB1AC7C1856B}" emma:medium="tactile" emma:mode="ink">
                <msink:context xmlns:msink="http://schemas.microsoft.com/ink/2010/main" type="inkWord" rotatedBoundingBox="19908,1005 20330,988 20338,1188 19916,1205"/>
              </emma:interpretation>
              <emma:one-of disjunction-type="recognition" id="oneOf3">
                <emma:interpretation id="interp15" emma:lang="en-US" emma:confidence="1">
                  <emma:literal>=</emma:literal>
                </emma:interpretation>
                <emma:interpretation id="interp16" emma:lang="en-US" emma:confidence="0">
                  <emma:literal>:</emma:literal>
                </emma:interpretation>
                <emma:interpretation id="interp17" emma:lang="en-US" emma:confidence="0">
                  <emma:literal>.</emma:literal>
                </emma:interpretation>
                <emma:interpretation id="interp18" emma:lang="en-US" emma:confidence="0">
                  <emma:literal>..</emma:literal>
                </emma:interpretation>
                <emma:interpretation id="interp19" emma:lang="en-US" emma:confidence="0">
                  <emma:literal>o.</emma:literal>
                </emma:interpretation>
              </emma:one-of>
            </emma:emma>
          </inkml:annotationXML>
          <inkml:trace contextRef="#ctx0" brushRef="#br0" timeOffset="12423.4592">6899-385 124,'21'-2'38,"-2"4"1,0-15-14,9 7-5,0-9-11,8 4-9,-3-6 0,5 4 0,-4 0 0,-3 0 0,-2 7 0,-9-3-5,3 9-29,-23 0-5,20 5-1,-20-5 1,0 0 1,0 0 2</inkml:trace>
          <inkml:trace contextRef="#ctx0" brushRef="#br0" timeOffset="12642.2255">6974-290 126,'19'-4'38,"11"2"-1,2-9-13,8 6-6,-1-7-7,4 1-10,0 6-6,-11-7-15,-2 7-16,-9 1-1,-21 4-1,19-6 0,-19 6 0</inkml:trace>
        </inkml:traceGroup>
        <inkml:traceGroup>
          <inkml:annotationXML>
            <emma:emma xmlns:emma="http://www.w3.org/2003/04/emma" version="1.0">
              <emma:interpretation id="{02E442EB-A6DF-4666-AB59-7947D05A0134}" emma:medium="tactile" emma:mode="ink">
                <msink:context xmlns:msink="http://schemas.microsoft.com/ink/2010/main" type="inkWord" rotatedBoundingBox="20945,456 22226,405 22273,1585 20992,1636">
                  <msink:destinationLink direction="with" ref="{42F5013C-DC76-4F80-9AE0-98E4DB75ECD1}"/>
                </msink:context>
              </emma:interpretation>
              <emma:one-of disjunction-type="recognition" id="oneOf4">
                <emma:interpretation id="interp20" emma:lang="en-US" emma:confidence="0">
                  <emma:literal>cots</emma:literal>
                </emma:interpretation>
                <emma:interpretation id="interp21" emma:lang="en-US" emma:confidence="0">
                  <emma:literal>cote</emma:literal>
                </emma:interpretation>
                <emma:interpretation id="interp22" emma:lang="en-US" emma:confidence="0">
                  <emma:literal>cotton</emma:literal>
                </emma:interpretation>
                <emma:interpretation id="interp23" emma:lang="en-US" emma:confidence="0">
                  <emma:literal>cotta</emma:literal>
                </emma:interpretation>
                <emma:interpretation id="interp24" emma:lang="en-US" emma:confidence="0">
                  <emma:literal>ton,</emma:literal>
                </emma:interpretation>
              </emma:one-of>
            </emma:emma>
          </inkml:annotationXML>
          <inkml:trace contextRef="#ctx0" brushRef="#br0" timeOffset="19064.92">8229-281 126,'-20'27'35,"-1"6"1,-7 3-17,11 11-3,-5-2-5,9 5-3,1-3-4,9-6-4,6-4-1,5-12-8,12-8-9,-1-16-12,11-6-6,0-14-1,4-2 1,-4-7 1,0-3 3</inkml:trace>
          <inkml:trace contextRef="#ctx0" brushRef="#br0" timeOffset="19377.4721">8336-135 106,'0'0'34,"-24"13"1,13 4-9,5 11-4,-1-1-8,7 6-4,1-3-3,9-2-6,3-9-1,6-6 0,3-11 0,5-11 0,-1-8 0,2-10 0,-2-2 0,-5-1 0,-6-2 0,-6 2 0,-9 4 0,-7 5 0,-5 4 0,-4 12 0,-7 1 0,2 6 0,-3 2 0,3 3 0,3 6 0,18-13 0,-27 26 0,27-26 0,0 0-31,-1 17-10,17-15 0,-16-2 0,42-17 1</inkml:trace>
          <inkml:trace contextRef="#ctx0" brushRef="#br0" timeOffset="19611.8582">8637-202 149,'-4'17'37,"4"3"0,-4-1-22,8 5-5,1-3-4,3 1-5,-1-5-1,-7-17 0,12 27 0,-12-27 0,-12 22 0,-4-15-1,-3 3-10,-9-14-9,7 6-17,-3-6 0,24 4-1,-27-24 2,25 1 1</inkml:trace>
          <inkml:trace contextRef="#ctx0" brushRef="#br0" timeOffset="20002.5486">8999-211 124,'-19'17'37,"-9"1"0,-4 10-12,-8 2-13,5 6-6,-5 1-5,3-1-5,5-1-8,4-7-9,9-3-14,6-7-1,13-18 0,-8 19 0,8-19 2</inkml:trace>
          <inkml:trace contextRef="#ctx0" brushRef="#br0" timeOffset="19799.3883">8854-275 157,'15'24'40,"4"12"-3,-6-6-23,10 7-7,-3-3-7,1-2 0,1-4 0,-5-6 0,4-1-16,-21-21-24,22 11 1,-22-11-1,10-21-1,-8 5 2</inkml:trace>
          <inkml:trace contextRef="#ctx0" brushRef="#br0" timeOffset="18736.7536">7952-511 137,'0'0'40,"37"17"1,10-21-18,26 3-9,16-9-14,19 1 0,12-6 0,8 0 0,5 2 0,-7-2 0,-10 6 0,-20-8 0,-14 11-27,-23-3-15,-14 7-1,-25 0 1,-20 2 0</inkml:trace>
          <inkml:trace contextRef="#ctx0" brushRef="#br0" timeOffset="18455.4738">8501-1059 92,'0'0'31,"0"0"-2,10 21-7,-8 5-5,-4 4-6,4 7-5,-2 1-2,0 1-5,3-1-6,-4-9-11,2-2-13,3-9 0,-4-18-1,4 19-1,-4-19 1</inkml:trace>
        </inkml:traceGroup>
        <inkml:traceGroup>
          <inkml:annotationXML>
            <emma:emma xmlns:emma="http://www.w3.org/2003/04/emma" version="1.0">
              <emma:interpretation id="{9B37AE10-5ABC-427A-ACB2-E5D49BA6F124}" emma:medium="tactile" emma:mode="ink">
                <msink:context xmlns:msink="http://schemas.microsoft.com/ink/2010/main" type="inkWord" rotatedBoundingBox="22733,1034 24451,965 24467,1358 22749,1426">
                  <msink:destinationLink direction="with" ref="{D460AF2F-04E9-4DDF-B300-509733B16B77}"/>
                </msink:context>
              </emma:interpretation>
              <emma:one-of disjunction-type="recognition" id="oneOf5">
                <emma:interpretation id="interp25" emma:lang="en-US" emma:confidence="0">
                  <emma:literal>=secx</emma:literal>
                </emma:interpretation>
                <emma:interpretation id="interp26" emma:lang="en-US" emma:confidence="1">
                  <emma:literal>= sex</emma:literal>
                </emma:interpretation>
                <emma:interpretation id="interp27" emma:lang="en-US" emma:confidence="0">
                  <emma:literal>=seex</emma:literal>
                </emma:interpretation>
                <emma:interpretation id="interp28" emma:lang="en-US" emma:confidence="0">
                  <emma:literal>sex</emma:literal>
                </emma:interpretation>
                <emma:interpretation id="interp29" emma:lang="en-US" emma:confidence="0">
                  <emma:literal>=secX</emma:literal>
                </emma:interpretation>
              </emma:one-of>
            </emma:emma>
          </inkml:annotationXML>
          <inkml:trace contextRef="#ctx0" brushRef="#br0" timeOffset="22909.1511">9726-305 136,'23'21'39,"-1"-19"-1,12-2-24,2-6-4,11-2-2,-2-1-6,0-6-8,2 6-21,-14-4-10,-3 5-1,-30 8 0,19-9-1,-19 9 0</inkml:trace>
          <inkml:trace contextRef="#ctx0" brushRef="#br0" timeOffset="23081.0504">9762-80 154,'0'0'41,"24"11"-2,-3-11-26,13-4-9,9 4-15,-2-7-25,10 1-3,1-7-1,1-2-2,-6-9 0</inkml:trace>
          <inkml:trace contextRef="#ctx0" brushRef="#br0" timeOffset="23346.7138">10441-443 135,'-28'20'37,"5"8"-2,3-1-22,12 2-2,5 0-5,10-1-1,2-4-1,5 0-2,-3-5 1,-2 2-1,-7-1 0,-6-3-2,4-17-4,-33 24-3,16-13-12,-10-3-18,9-8-1,18 0 0,-19-28-2,23 4 3</inkml:trace>
          <inkml:trace contextRef="#ctx0" brushRef="#br0" timeOffset="23674.9035">10580-352 116,'30'12'38,"-30"-12"0,32 0-17,-15-13-6,5 3-4,-3-7-6,4-1-1,-7-3-3,-2-1 0,-9 1 0,-5 21-1,-5-26 0,5 26 0,-32-11 1,9 18 0,-1 8 1,-1 6-2,-1 7 0,5 3 0,1 1 0,10 6 0,5-8 0,5 0 0,9-6 0,-9-24 0,43 30-2,-15-32-38,12-2-2,-1-11 0,4-2-1,-1-9 1</inkml:trace>
          <inkml:trace contextRef="#ctx0" brushRef="#br0" timeOffset="23846.7991">10959-464 147,'-17'13'41,"-2"2"0,10 8-21,-2-3-14,11 6-6,1 1 0,5-3 0,11 2-2,-17-26-25,37 28-14,-12-24-1,3-4 0,-4-15 1,5-2 1</inkml:trace>
          <inkml:trace contextRef="#ctx0" brushRef="#br0" timeOffset="24221.8321">11394-509 151,'-21'23'42,"-1"12"-3,-10 1-22,0 5-11,0 2-6,-2-6-7,6 3-11,-5-14-14,12 0-9,0-9 1,21-17 0,-32 24 1,12-13 3</inkml:trace>
          <inkml:trace contextRef="#ctx0" brushRef="#br0" timeOffset="24034.3001">11178-479 120,'10'-19'42,"-10"19"0,18 10-8,5 10-17,0 3-17,5 7 0,2-2 0,-2 0 0,4 2-6,-8-11-30,0-3-6,-24-16 0,29 0-1,-29 0 2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38.25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9401819-2DAE-49C4-8812-B472E35B30E0}" emma:medium="tactile" emma:mode="ink">
          <msink:context xmlns:msink="http://schemas.microsoft.com/ink/2010/main" type="inkDrawing" rotatedBoundingBox="1000,8065 9589,-673 13864,3527 5275,12267" semanticType="callout" shapeName="Other">
            <msink:sourceLink direction="from" ref="{2A112768-32BE-43F1-B9C8-4BB519FC5CF6}"/>
            <msink:sourceLink direction="to" ref="{BCD5EB71-4413-405D-BE69-8D248B220604}"/>
          </msink:context>
        </emma:interpretation>
      </emma:emma>
    </inkml:annotationXML>
    <inkml:trace contextRef="#ctx0" brushRef="#br0">3458 9492 42,'-19'2'22,"-1"-1"-2,-10 1-5,-8 0-4,-5 4-3,-8-4 0,-5 3-2,-10-5 0,-3 0-1,-8-4 0,-2-3 1,-5-4-1,-1-2 1,-5-2 0,-3-2 0,-7 0-1,3 2 0,-7 0 0,-1 0-2,-2-4 1,-3-5 0,-7-10-2,3-3-1,-6-8 0,2-5-1,-4-8 0,2 0 2,2-2-2,5-2 1,10-2-1,7-5 0,12-6 1,7-7 0,13-13 1,8-8-1,7-9 0,6-2 0,0-8 1,7 0-1,-1 1 1,3 1-1,-4 4-1,5-2-1,1 2 1,3-3-1,5 4 1,2-4-1,5-1 1,4 2-1,1 0-1,7 0 0,-1 3-1,0-5-2,3 4 0,-3-2-2,4 0 1,-2-3-1,6-3 1,2 3 1,7-1 0,6 4 2,6 2 0,7 0 3,3 4-1,7 3 2,3 5 1,8-7-1,1-3 3,4 2 1,5-6 0,2 0 0,5-5 0,5 1 0,2-3 0,6 1-1,3-1-1,14-2-2,5 2 1,13-3 1,10-3 0,11 1-1,11 0 0,10 1 0,8 6 0,-2 3 1,-1 6-1,4 6-2,2 5 0,3 4 0,-1 5 0,2 6 1,1 6-1,10 7 0,2 6 0,-3 5 0,-3 10 1,1 9 0,0 8 0,1 3 0,-1-2 0,-3 3-1,-4-3 1,6-1 0,2-4 0,-2 1 0,-5-3 0,-3 4 0,1 4 0,3-1 0,-1 0-1,-6 5 1,-2-3-2,7-2 1,2 1-1,3-2 1,-5-1-1,-1-1 1,-3 0 1,3-1 1,-8-1 0,-6 2 0,-10-2 1,-7 0-1,-9-4 1,-7 2-1,-13 1-2,-14 5 0,-15 0 0,-16 1 0,-17 1 0,-18 3 0,-16 0 0,-15 0 0,-19 0 0,-3 2 0,-7 2 0,3 2 0,0 7 0,7 4 0,17 15 0,0 0 0,0 0 0,28 30 0,4-5 0,5 7 0,4 5 0,3 4 0,-9 4 0,-8 4 0,-12-1 0,-19 1 0,-15 3 0,-15-11-7,-3 2-34,-8-7-1,2-8 0,3-7-1,14-12-1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3:49.89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84BBB71-ADCA-457B-935F-C9C1F10C8252}" emma:medium="tactile" emma:mode="ink">
          <msink:context xmlns:msink="http://schemas.microsoft.com/ink/2010/main" type="writingRegion" rotatedBoundingBox="18185,4225 24186,1958 25269,4826 19268,7093"/>
        </emma:interpretation>
      </emma:emma>
    </inkml:annotationXML>
    <inkml:traceGroup>
      <inkml:annotationXML>
        <emma:emma xmlns:emma="http://www.w3.org/2003/04/emma" version="1.0">
          <emma:interpretation id="{57088400-E57F-437E-B8A9-18BC33A3C725}" emma:medium="tactile" emma:mode="ink">
            <msink:context xmlns:msink="http://schemas.microsoft.com/ink/2010/main" type="paragraph" rotatedBoundingBox="19416,3529 22362,3424 22381,3968 19436,40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1464935-5C0F-4FAD-95DC-0CFCA47CEF82}" emma:medium="tactile" emma:mode="ink">
              <msink:context xmlns:msink="http://schemas.microsoft.com/ink/2010/main" type="inkBullet" rotatedBoundingBox="19419,3604 21135,3543 21151,3989 19435,4050"/>
            </emma:interpretation>
            <emma:one-of disjunction-type="recognition" id="oneOf0">
              <emma:interpretation id="interp0" emma:lang="" emma:confidence="0">
                <emma:literal>↳</emma:literal>
              </emma:interpretation>
            </emma:one-of>
          </emma:emma>
        </inkml:annotationXML>
        <inkml:trace contextRef="#ctx0" brushRef="#br0">4342-3588 466 0,'0'0'36'15,"0"0"11"-15,0 0 4 0,-27-2 5 16,27 2 6-16,0 0 7 0,0 0 4 0,0 0 1 15,0 0-9-15,0 0-8 0,0 0-12 0,0 0-8 16,0 0-12-16,0 0-8 0,0 0-5 0,0 0 2 16,0 0 2-16,0 0 0 0,0 0-4 15,36-26-5-15,-36 26-3 0,31-10-2 0,-31 10 1 16,36-7 1-16,-36 7 2 0,35-2 3 0,-35 2 2 16,30 9 1-16,-30-9-1 0,30 5-2 0,-30-5-3 15,38 10-2-15,-38-10-2 0,40 11 0 0,-40-11-1 16,41 12 0-16,-41-12-1 0,42 15 1 0,-42-15-1 15,44 17 9-15,-19-11 2 0,4 3 5 16,-5-3 1-16,7 2-1 0,-2-7-2 0,1 3-2 16,2-6-4-16,-1 0-3 0,2 1-2 15,-3-3-2-15,-1 2 0 0,-1 2-1 0,-1 0 0 16,-1-4-1-16,0 0 1 0,1 1 1 0,1-2-1 16,2 1 1-16,0 1 0 0,5-1-2 0,-2-1 2 15,2 4-2-15,-2-2 2 0,1 1-1 0,1 1 2 16,1 1-1-16,-2 0 0 0,0 0-1 15,-6 0 0-15,-1 0 0 0,-27 0-1 0,45 1 2 16,-45-1-1-16,39-1 0 0,-39 1 0 0,33-1 0 16,-33 1 0-16,32-4 0 0,-32 4 1 15,36-10-1-15,-36 10 0 0,41-12-1 0,-41 12 1 16,43-9-1-16,-43 9 2 0,38-13-1 0,-38 13 0 16,27-10 0-16,-27 10 0 0,0 0 1 0,0 0 1 15,0 0 0-15,0 0 0 0,0 0-1 16,0 0-1-16,0 0 0 0,0-25 1 0,0 25-1 15,0 0 0-15,0 0 0 0,-26-29 1 0,26 29-1 16,0 0 1-16,-27-25-1 0,27 25 1 0,0 0-2 16,-27-38 2-16,27 38-1 0,0 0 1 0,-33-37-2 15,33 37 3-15,0 0-2 0,-27-23 1 0,27 23-1 16,0 0 0-16,0 0 0 0,0 0 0 16,0 0-2-16,0 0 1 0,0 0 0 15,0 0 1-15,0 0 0 0,0 0 0 0,30-22 0 16,-30 22 0-16,30 0 0 0,-30 0-1 0,33 7 0 15,-33-7 0-15,30 8-1 0,-30-8 1 0,0 0 0 16,33 30-1-16,-33-30 2 0,18 26-3 0,-18-26 4 16,14 24-2-16,-14-24 1 0,11 31 0 0,-11-31 1 15,6 26-2-15,-6-26 2 0,4 25-2 16,-4-25 1-16,0 0 0 0,2 35 2 0,-2-35-2 16,-8 25 2-16,8-25-2 0,-18 32 3 0,18-32-3 15,-35 39 2-15,35-39-4 0,-48 45 4 0,23-21-4 16,25-24 3-16,-42 40-2 0,42-40 1 15,-27 30-1-15,27-30-1 0,0 0-1 0,0 0-7 16,0 0-11-16,0 0-9 0,0 0-16 0,0 0-16 16,0 0-36-16,0 0-70 0,0 0-238 15,0 0-16-15,13-43 221 0</inkml:trace>
        <inkml:trace contextRef="#ctx0" brushRef="#br0" timeOffset="-995.01">4479-3685 186 0,'-21'43'-124'0,"-8"-47"62"0,29 4 62 16</inkml:trace>
        <inkml:trace contextRef="#ctx0" brushRef="#br0" timeOffset="-1037.8907">4734-3751 615 0,'0'0'9'0,"0"0"-1"0,0 0-4 16,-27 13-20-16,27-13-33 15,0 0-36-15,-40 3-82 0,40-3-90 0,-40 8 195 0,40-8 62 16</inkml:trace>
      </inkml:traceGroup>
      <inkml:traceGroup>
        <inkml:annotationXML>
          <emma:emma xmlns:emma="http://www.w3.org/2003/04/emma" version="1.0">
            <emma:interpretation id="{02B8D586-B1AE-447F-985F-44FF45135979}" emma:medium="tactile" emma:mode="ink">
              <msink:context xmlns:msink="http://schemas.microsoft.com/ink/2010/main" type="line" rotatedBoundingBox="21667,3449 22362,3424 22381,3968 21686,3993"/>
            </emma:interpretation>
          </emma:emma>
        </inkml:annotationXML>
        <inkml:traceGroup>
          <inkml:annotationXML>
            <emma:emma xmlns:emma="http://www.w3.org/2003/04/emma" version="1.0">
              <emma:interpretation id="{C5E0C905-10E3-434F-885E-18147E813576}" emma:medium="tactile" emma:mode="ink">
                <msink:context xmlns:msink="http://schemas.microsoft.com/ink/2010/main" type="inkWord" rotatedBoundingBox="21667,3449 22362,3424 22381,3968 21686,399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54.363">6729-3917 1118 0,'0'0'33'16,"0"0"-6"-16,-34-3 3 0,34 3-5 0,-32 9-9 15,32-9-11-15,-30 22-2 0,30-22-3 0,-27 29 2 16,27-29-4-16,-26 44 5 0,17-15-6 0,5 4 5 16,1 2-4-16,6 2 6 0,0 1-1 15,6 1 7-15,3-5-2 0,6 0 7 16,1-6-2-16,11-2 7 0,-1-3-4 0,9-2 3 15,-2-6-4-15,9-1 4 0,-2-9 3 0,10 1 1 16,-5-7 1-16,3-4-7 0,-4-5-4 0,-1-1-4 16,-5-7-1-16,-8-5-5 0,-1-2 2 0,-10-2-4 15,-4-1 3-15,-4 2-4 0,-8-4 5 0,-3-2-6 16,-5 2 5-16,-4-9-4 0,-4 0 4 16,-2-3-4-16,-5 5 3 0,2 3-4 0,-4 6 3 15,19 28-4-15,-44-36 0 0,20 21-16 0,-2 13-19 16,-8-9-32-16,34 11-56 0,-72 11-97 15,37 4-242-15,-2 7 36 0,-7-11 251 0</inkml:trace>
        </inkml:traceGroup>
      </inkml:traceGroup>
    </inkml:traceGroup>
    <inkml:traceGroup>
      <inkml:annotationXML>
        <emma:emma xmlns:emma="http://www.w3.org/2003/04/emma" version="1.0">
          <emma:interpretation id="{B9EE1716-0416-4A82-B884-C936CD58D9C3}" emma:medium="tactile" emma:mode="ink">
            <msink:context xmlns:msink="http://schemas.microsoft.com/ink/2010/main" type="paragraph" rotatedBoundingBox="18647,5447 24648,3181 25269,4826 19268,70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0F3ED32-DF2C-4498-B53F-5FF58AFBC111}" emma:medium="tactile" emma:mode="ink">
              <msink:context xmlns:msink="http://schemas.microsoft.com/ink/2010/main" type="inkBullet" rotatedBoundingBox="18751,5723 21818,4564 22274,5772 19207,6930"/>
            </emma:interpretation>
            <emma:one-of disjunction-type="recognition" id="oneOf2">
              <emma:interpretation id="interp2" emma:lang="" emma:confidence="0">
                <emma:literal>→</emma:literal>
              </emma:interpretation>
            </emma:one-of>
          </emma:emma>
        </inkml:annotationXML>
        <inkml:trace contextRef="#ctx0" brushRef="#br0" timeOffset="1585.8075">3640-1657 893 0,'0'0'99'0,"0"0"-22"0,0 0-21 16,0 0-16-16,30-5-15 0,-30 5-18 16,0 0-6-16,0 0-2 0,25-8 0 0,-25 8 2 15,0 0-1-15,27 0 1 0,-27 0 0 0,24 0 0 16,-24 0 1-16,37 5 0 0,-37-5 4 0,46 3 6 15,-16 0 6-15,-3-5 3 0,8 4-1 0,-2-2-6 16,5 2-2-16,-1-4-3 0,4 2-2 0,-1 0-3 16,2 0-1-16,0 0-3 0,2 0 0 0,-2 2 1 15,0 1-1-15,2 0 2 16,-4-2 0-16,3 6-3 0,0-1 3 0,4-2-1 16,1 1 1-16,1-2 1 0,3 1 6 0,-3-4 2 15,5 3 2-15,-3-6 1 0,2-1-6 0,0 3-4 16,1-6-1-16,-5 5-1 0,3-5-1 0,-6 6 0 15,1-4 1-15,-1 5-2 0,-2 0 1 0,0 5-1 16,-2-4 0-16,1 4 0 0,1-3 1 16,-1 5-2-16,2-1 5 0,-2-5 8 0,2 3 1 15,-3-4 2-15,1 1-1 0,-2-1-9 0,-2-1 0 16,-3 0-2-16,-3-6-2 0,-7 0-1 0,-26 7 0 16,34-10 2-16,-34 10 0 0,0 0 2 15,0 0 1-15,0 0-1 0,0 0-1 0,5-28-1 0,-5 28-3 16,0 0 2-16,-21-33-1 0,21 33 2 15,0 0-2-15,-35-38 3 0,35 38-1 16,-27-29 4-16,27 29 0 0,-24-30 2 0,24 30-3 16,-24-34 1-16,24 34-4 0,-18-28 2 0,18 28-3 15,0 0 2-15,-15-26 1 0,15 26 1 0,0 0-1 16,0 0-1-16,0 0-1 0,0 0-4 0,0 0-1 16,0 0 1-16,0 0 0 0,0 0 2 0,0 0 0 15,12 30-1-15,-12-30 2 0,27 26-2 0,-27-26 2 16,29 33-3-16,-29-33 3 0,30 38-3 15,-30-38 3-15,28 30-3 0,-28-30 2 0,26 30-2 16,-26-30 2-16,19 25-1 0,-19-25 2 0,0 0-2 16,8 37 2-16,-8-37 0 0,0 0 2 15,-8 36-2-15,8-36 0 0,-22 31-2 0,22-31 2 16,-38 38-2-16,13-15 3 0,-8 0-4 0,1-1 4 16,0 3-5-16,1-5 4 0,7-3-5 15,24-17-3-15,-38 27 10 0,38-27-27 0,0 0 2 16,0 0-38-16,0 0-30 0,0 0-25 0,0 0-44 15,0 0-71-15,-6-40-173 0,6 40 12 0,24-49 332 16</inkml:trace>
        <inkml:trace contextRef="#ctx0" brushRef="#br0" timeOffset="1997.5322">6657-2001 756 0,'-24'-3'85'0,"24"3"4"16,0 0-9-16,0 0-15 0,-38 12-15 0,38-12-6 16,-28 15-3-16,28-15-3 0,-26 25-9 15,26-25-6-15,-28 41-11 0,16-15-1 0,-2 8-6 0,7 2 7 16,-1 5-6-16,8-2 6 0,2-5-7 15,7 5 3-15,4-5-7 0,7-4 4 0,4-1-6 16,3-4 4-16,4-9 0 0,5-2 8 16,-1-5 5-16,10-4 2 0,0-3-5 0,3-4-5 15,2-1-5-15,0-10-2 0,-5 1 3 0,-6-10-4 16,-3 0 5-16,-6-7-5 0,-8 2 6 0,-2-2-2 16,-11-1 6-16,-6 2-2 0,-6-1 3 0,-6-6-5 15,-9 1 2-15,-2-2-6 0,-4 0 3 0,-1 4-3 16,-4 4 3-16,2 3-5 0,-3 5 3 0,-1 6-3 15,-3 0 1-15,3 6-6 0,1 0-9 16,-6 2-14-16,12 12-20 0,-11-12-25 16,35 6-41-16,-48 6-58 0,48-6-171 0,0 0-77 15,0 0 105-15,-11 35 315 0</inkml:trace>
      </inkml:traceGroup>
      <inkml:traceGroup>
        <inkml:annotationXML>
          <emma:emma xmlns:emma="http://www.w3.org/2003/04/emma" version="1.0">
            <emma:interpretation id="{888FBB0B-7C7C-44A5-81E5-CDCB0F44AD2B}" emma:medium="tactile" emma:mode="ink">
              <msink:context xmlns:msink="http://schemas.microsoft.com/ink/2010/main" type="line" rotatedBoundingBox="23039,3788 24648,3181 25269,4826 23661,5433"/>
            </emma:interpretation>
          </emma:emma>
        </inkml:annotationXML>
        <inkml:traceGroup>
          <inkml:annotationXML>
            <emma:emma xmlns:emma="http://www.w3.org/2003/04/emma" version="1.0">
              <emma:interpretation id="{22D4064A-107D-458D-BAFB-17487D64FB12}" emma:medium="tactile" emma:mode="ink">
                <msink:context xmlns:msink="http://schemas.microsoft.com/ink/2010/main" type="inkWord" rotatedBoundingBox="23039,3788 24648,3181 25269,4826 23661,5433"/>
              </emma:interpretation>
              <emma:one-of disjunction-type="recognition" id="oneOf3">
                <emma:interpretation id="interp3" emma:lang="" emma:confidence="0">
                  <emma:literal>☺</emma:literal>
                </emma:interpretation>
                <emma:interpretation id="interp4" emma:lang="" emma:confidence="0">
                  <emma:literal>o</emma:literal>
                </emma:interpretation>
                <emma:interpretation id="interp5" emma:lang="" emma:confidence="0">
                  <emma:literal>☹</emma:literal>
                </emma:interpretation>
                <emma:interpretation id="interp6" emma:lang="" emma:confidence="0">
                  <emma:literal>O</emma:literal>
                </emma:interpretation>
                <emma:interpretation id="interp7" emma:lang="" emma:confidence="0">
                  <emma:literal>@</emma:literal>
                </emma:interpretation>
              </emma:one-of>
            </emma:emma>
          </inkml:annotationXML>
          <inkml:trace contextRef="#ctx0" brushRef="#br0" timeOffset="3353.5985">9201-3788 873 0,'-26'-3'35'0,"-5"1"-31"16,-7-3 4-16,6 3 3 0,-10 0 6 0,3 4 3 15,-3-2 1-15,-1 9 0 0,-3 0-1 0,3 7 4 16,-5 6 5-16,3 5 6 16,-5 4-1-16,8 9 4 0,-8 1-12 0,8 11 2 15,-1 1-16-15,1 8 3 0,1 4-14 0,2-1 8 16,1 7 9-16,7 1-26 0,5-3 34 0,7 7-22 16,4-9 8-16,10 4 15 0,7-2-14 0,13 7 10 15,3-4-13-15,12-3 7 0,6-2-14 0,9-6 7 16,10-7-8-16,13-5 6 0,10-7 18 0,8-5-25 15,6-10 30-15,2-2-30 0,3-16 10 16,-6-1-2-16,7-11-2 0,1-7 0 0,-9-9-17 16,-1-7 28-16,-12-11-30 0,-7-4 27 0,-9-7-9 15,-9-8-9-15,-5-4 8 0,-10-6-9 0,-3-11 10 16,-9-11-10-16,-7-10 12 0,-7-9-15 0,-7-6-3 16,-10-2 18-16,-7-1-17 0,-10 5 18 0,-6 1 4 15,-8 4-16-15,-8 7 13 0,-9 8-14 16,-11 19 10-16,-6 19-14 0,-5 17-2 15,-11 12-16-15,-5 20-15 0,-10 1-18 0,5 25-25 16,-17-9-29-16,25 30-89 0,-14-8-228 0,0-6 7 16,16 14 242-16</inkml:trace>
          <inkml:trace contextRef="#ctx0" brushRef="#br0" timeOffset="2915.3487">8662-2734 970 0,'0'0'132'0,"28"-27"-53"16,-3 16-5-16,-8-17-12 0,19 10-22 15,-9-6-14-15,7 5-11 0,2-4-5 0,2 8-6 16,0-4 0-16,-1 5-3 0,1 6 1 15,-5 4-1-15,-2 4-2 0,1 2 2 0,-8 6-2 16,-24-8 2-16,47 35-1 0,-26-10 2 0,-2 6-4 16,-1 1 5-16,-3 3-6 0,-3 0 5 0,-1-1-6 15,-2-8 0-15,-9-26-11 0,7 38-5 0,-7-38-9 16,0 0-2-16,0 0-26 0,0 0-47 16,0 0-158-16,0 0-172 0,-13-28 31 0,13 28 344 15</inkml:trace>
        </inkml:traceGroup>
        <inkml:traceGroup>
          <inkml:annotationXML>
            <emma:emma xmlns:emma="http://www.w3.org/2003/04/emma" version="1.0">
              <emma:interpretation id="{03F8C101-6CE4-42C7-B51E-11471915E315}" emma:medium="tactile" emma:mode="ink">
                <msink:context xmlns:msink="http://schemas.microsoft.com/ink/2010/main" type="inkWord" rotatedBoundingBox="23931,4016 23944,4012 23950,4027 23936,4032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2394.952">8820-3363 1226 0,'0'0'69'0,"0"0"-25"0,0 0-15 16,0 0-14-16,0 0-7 0,0 0-13 0,0 0-12 16,0 0-13-16,0 0-16 0,0 0-11 0,0 0-8 15,0 0-6-15,0 0-21 0,0 0-52 16,0 0-177-16,0 0-50 0,0 0 199 0</inkml:trace>
        </inkml:traceGroup>
        <inkml:traceGroup>
          <inkml:annotationXML>
            <emma:emma xmlns:emma="http://www.w3.org/2003/04/emma" version="1.0">
              <emma:interpretation id="{7681A0CA-2F1E-48BF-B5F3-0D45B5480670}" emma:medium="tactile" emma:mode="ink">
                <msink:context xmlns:msink="http://schemas.microsoft.com/ink/2010/main" type="inkWord" rotatedBoundingBox="24245,3995 24290,3978 24311,4034 24266,4051"/>
              </emma:interpretation>
              <emma:one-of disjunction-type="recognition" id="oneOf5">
                <emma:interpretation id="interp9" emma:lang="" emma:confidence="1">
                  <emma:literal>y</emma:literal>
                </emma:interpretation>
                <emma:interpretation id="interp10" emma:lang="" emma:confidence="0">
                  <emma:literal>}</emma:literal>
                </emma:interpretation>
                <emma:interpretation id="interp11" emma:lang="" emma:confidence="0">
                  <emma:literal>]</emma:literal>
                </emma:interpretation>
                <emma:interpretation id="interp12" emma:lang="" emma:confidence="0">
                  <emma:literal>3</emma:literal>
                </emma:interpretation>
                <emma:interpretation id="interp13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2593.7855">9160-3394 918 0,'0'0'25'16,"0"0"-4"-16,0 0 8 0,26 9 1 0,-26-9 0 16,0 0-1-16,0 0 13 0,0 0 7 0,0 0 1 15,0 0-9-15,3 25-15 0,-3-25-14 0,0 0-5 16,0 0-7-16,0 0-12 0,0 0-27 0,0 0-33 15,-14 24-59-15,14-24-115 0,0 0-140 16,0 0-1-16,-31-23 351 0</inkml:trace>
        </inkml:traceGroup>
      </inkml:traceGroup>
    </inkml:traceGroup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39.70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0F4AE4D-BBC6-47B7-A1FC-88FDE42D6D03}" emma:medium="tactile" emma:mode="ink">
          <msink:context xmlns:msink="http://schemas.microsoft.com/ink/2010/main" type="inkDrawing" rotatedBoundingBox="13153,2609 15252,1713 15276,1769 13178,2665" semanticType="underline" shapeName="Other"/>
        </emma:interpretation>
      </emma:emma>
    </inkml:annotationXML>
    <inkml:trace contextRef="#ctx0" brushRef="#br0">0 887 165,'72'-20'45,"31"-16"-1,26-24-43,38-5-1,17-18 0,21-6 0,7-9 0,1 5 0,-14 3 0,-19 8 0,-26 16 0,-36 10 0,-22 22-23,-40 18-22,-39 23 0,-32 16-1,-32 18 1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43.75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B0F609E-AE7D-4111-8724-BE5B5A6F9B4A}" emma:medium="tactile" emma:mode="ink">
          <msink:context xmlns:msink="http://schemas.microsoft.com/ink/2010/main" type="inkDrawing" rotatedBoundingBox="16778,2337 19282,1400 19295,1437 16792,2374" semanticType="underline" shapeName="Other">
            <msink:sourceLink direction="with" ref="{200C1911-A1F1-4985-B00E-81A341AF0A7A}"/>
          </msink:context>
        </emma:interpretation>
      </emma:emma>
    </inkml:annotationXML>
    <inkml:trace contextRef="#ctx0" brushRef="#br0">0 943 162,'47'-2'46,"21"-31"-1,33-10-43,25-15-2,35-6 0,12-11 0,24 2 0,11-5 0,9 1 0,1-2 0,-10 5 0,-20 1 0,-16 11 0,-23 10 0,-33 5 0,-32 17 0,-39 7 0,-22 23 0,-23 0-36,-41 27-9,-18-5-1,-8 14 1,-14-1 1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56.75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ED9CED4-BB36-4941-968F-2FBED9C96D91}" emma:medium="tactile" emma:mode="ink">
          <msink:context xmlns:msink="http://schemas.microsoft.com/ink/2010/main" type="writingRegion" rotatedBoundingBox="21075,2132 24473,1696 24527,2118 21129,2555"/>
        </emma:interpretation>
      </emma:emma>
    </inkml:annotationXML>
    <inkml:traceGroup>
      <inkml:annotationXML>
        <emma:emma xmlns:emma="http://www.w3.org/2003/04/emma" version="1.0">
          <emma:interpretation id="{C91241E8-84C8-4914-9353-3ECA9C915BC4}" emma:medium="tactile" emma:mode="ink">
            <msink:context xmlns:msink="http://schemas.microsoft.com/ink/2010/main" type="paragraph" rotatedBoundingBox="21075,2132 24473,1696 24527,2118 21129,25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DAA9AF-2D4F-46A5-B692-EBB71C3E689E}" emma:medium="tactile" emma:mode="ink">
              <msink:context xmlns:msink="http://schemas.microsoft.com/ink/2010/main" type="line" rotatedBoundingBox="21075,2132 24473,1696 24527,2118 21129,2555"/>
            </emma:interpretation>
          </emma:emma>
        </inkml:annotationXML>
        <inkml:traceGroup>
          <inkml:annotationXML>
            <emma:emma xmlns:emma="http://www.w3.org/2003/04/emma" version="1.0">
              <emma:interpretation id="{23FEFD19-A92B-41B6-8738-6E8BA0774428}" emma:medium="tactile" emma:mode="ink">
                <msink:context xmlns:msink="http://schemas.microsoft.com/ink/2010/main" type="inkWord" rotatedBoundingBox="21075,2132 22336,1970 22387,2363 21125,2525"/>
              </emma:interpretation>
              <emma:one-of disjunction-type="recognition" id="oneOf0">
                <emma:interpretation id="interp0" emma:lang="en-US" emma:confidence="0">
                  <emma:literal>sinx</emma:literal>
                </emma:interpretation>
                <emma:interpretation id="interp1" emma:lang="en-US" emma:confidence="0">
                  <emma:literal>six</emma:literal>
                </emma:interpretation>
                <emma:interpretation id="interp2" emma:lang="en-US" emma:confidence="0">
                  <emma:literal>Sinn</emma:literal>
                </emma:interpretation>
                <emma:interpretation id="interp3" emma:lang="en-US" emma:confidence="0">
                  <emma:literal>Sin</emma:literal>
                </emma:interpretation>
                <emma:interpretation id="interp4" emma:lang="en-US" emma:confidence="0">
                  <emma:literal>sin</emma:literal>
                </emma:interpretation>
              </emma:one-of>
            </emma:emma>
          </inkml:annotationXML>
          <inkml:trace contextRef="#ctx0" brushRef="#br0">8308 608 101,'-41'15'33,"0"4"1,3-3-15,8 9-2,6-5-4,14 3-2,9-3-2,16 5 0,5-7-3,12 5-3,2-1-3,3 1 0,-5-3 0,-4-1 0,-7 2 0,-13-1 0,-10 1 0,-13-3 0,-10-1 0,-10-5 0,1-1-8,-7-9-22,5-4-8,6-11-2,11-4 1,8-11 1,15-4 1</inkml:trace>
          <inkml:trace contextRef="#ctx0" brushRef="#br0" timeOffset="171.9029">8419 767 149,'21'21'38,"-10"5"-2,-2 7-21,-9-1-6,2 0-7,-4 0-6,-3-15-9,6-1-14,-1-16-10,0 0 0,10-24 0,-3-6-1,1-7 2</inkml:trace>
          <inkml:trace contextRef="#ctx0" brushRef="#br0" timeOffset="531.3088">8468 664 118,'0'0'30,"-19"19"-2,19-19-20,-4 17-9,14-1-7,-3 1-3,12 6-2,1 1 1,1 6 1,2 0 2,-5 2 5,-1-4 4,-7-4 1,1-7 3,-11-17 2,0 0 2,0 0 3,24-26 3,-12-8 0,4 0 0,3-9 2,6 10 0,-3-3-2,4 14-1,-3 5-4,1 15-9,-7 11 0,0 12 0,-6 7 0,-1 2 0,-3 2 0,-1-4 0,3 2 0,-7-13-21,-2-17-19,17 13 0,-17-13-1,19-21 1,-6 2 0</inkml:trace>
          <inkml:trace contextRef="#ctx0" brushRef="#br0" timeOffset="921.9903">9244 608 139,'-20'22'41,"-8"5"0,-1 8-20,-12 3-8,5 5-13,-5 0 0,6-6 0,5-1 0,0-14-19,30-22-22,-21 15-1,21-15 0,24-34 0,3 1 0</inkml:trace>
          <inkml:trace contextRef="#ctx0" brushRef="#br0" timeOffset="734.4849">9085 617 157,'36'30'41,"-18"-11"-2,12 5-26,-7-1-8,3 1-5,0-2 0,1-3 0,-3-2 0,-5-9-1,-1 1-25,-18-9-14,19-6 0,-19 6-1,8-26 1,-8 5 0</inkml:trace>
        </inkml:traceGroup>
        <inkml:traceGroup>
          <inkml:annotationXML>
            <emma:emma xmlns:emma="http://www.w3.org/2003/04/emma" version="1.0">
              <emma:interpretation id="{BE240AFC-6083-4FC6-AEB7-9D02E3B59087}" emma:medium="tactile" emma:mode="ink">
                <msink:context xmlns:msink="http://schemas.microsoft.com/ink/2010/main" type="inkWord" rotatedBoundingBox="23451,1831 24473,1700 24527,2118 23504,2250"/>
              </emma:interpretation>
              <emma:one-of disjunction-type="recognition" id="oneOf1">
                <emma:interpretation id="interp5" emma:lang="en-US" emma:confidence="0">
                  <emma:literal>Sine</emma:literal>
                </emma:interpretation>
                <emma:interpretation id="interp6" emma:lang="en-US" emma:confidence="0">
                  <emma:literal>Sink</emma:literal>
                </emma:interpretation>
                <emma:interpretation id="interp7" emma:lang="en-US" emma:confidence="0">
                  <emma:literal>Siny</emma:literal>
                </emma:interpretation>
                <emma:interpretation id="interp8" emma:lang="en-US" emma:confidence="0">
                  <emma:literal>Sin</emma:literal>
                </emma:interpretation>
                <emma:interpretation id="interp9" emma:lang="en-US" emma:confidence="0">
                  <emma:literal>Sinn;</emma:literal>
                </emma:interpretation>
              </emma:one-of>
            </emma:emma>
          </inkml:annotationXML>
          <inkml:trace contextRef="#ctx0" brushRef="#br0" timeOffset="3828.6081">10689 309 133,'-42'3'38,"3"14"1,-8 2-26,13 11-1,4-2-2,12 9-3,8-5-4,14 2-3,7-4 0,8 2 0,4-6 0,-3 0 0,-5-4 0,-2-3 0,-7-2 0,-6-17 0,-15 24 0,-6-24-33,3 0-8,-3-11-2,21 11 1,-26-34 0,22 8 1</inkml:trace>
          <inkml:trace contextRef="#ctx0" brushRef="#br0" timeOffset="4000.5132">10653 503 141,'13'17'41,"0"9"0,-11-1-22,2 6-7,-2-1-11,-2-7-1,4-1-13,-4-22-16,0 0-11,0 0-1,17-17 1,-8-11 0,2-5 1</inkml:trace>
          <inkml:trace contextRef="#ctx0" brushRef="#br0" timeOffset="4125.5236">10717 346 97,'-28'-9'31,"28"9"-4,-19 22-17,19-22-16,-8 28-15,8-28-9,19 17-1,2-11 1,7 1 0</inkml:trace>
          <inkml:trace contextRef="#ctx0" brushRef="#br0" timeOffset="4359.9229">10884 580 66,'-11'34'31,"-8"-8"-1,0-4-2,-3-14-3,22-8-6,-17-19-4,24-3-2,6-16-4,14 1 0,3-3-2,3 7-4,-1 7-3,2 11 0,-6 11 0,-2 13 0,-9 12 0,-4 7 0,-1 6 0,-9-10 0,9 10-14,-10-14-28,-2-20-1,0 0 0,24 11 0,-24-11 2</inkml:trace>
          <inkml:trace contextRef="#ctx0" brushRef="#br0" timeOffset="4531.8199">11240 359 146,'21'10'43,"7"12"-1,-5-3-22,10 9-16,-5-4-4,4-3 0,-7-3 0,-8-10-1,5-1-34,-22-7-7,17-7-1,-17 7 0,9-26 0</inkml:trace>
          <inkml:trace contextRef="#ctx0" brushRef="#br0" timeOffset="4719.3542">11424 320 147,'-30'17'45,"-4"15"-1,-13 1-25,4 18-19,-6-1 0,3 1 0,2-5 0,9-6 0,12-8 0,3-19-32,20-13-12,0 0 0,20-36-2,-1 1 1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56.33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2F5013C-DC76-4F80-9AE0-98E4DB75ECD1}" emma:medium="tactile" emma:mode="ink">
          <msink:context xmlns:msink="http://schemas.microsoft.com/ink/2010/main" type="inkDrawing" rotatedBoundingBox="20841,1853 22470,1641 22477,1695 20849,1908" semanticType="underline" shapeName="Other">
            <msink:sourceLink direction="with" ref="{02E442EB-A6DF-4666-AB59-7947D05A0134}"/>
          </msink:context>
        </emma:interpretation>
      </emma:emma>
    </inkml:annotationXML>
    <inkml:trace contextRef="#ctx0" brushRef="#br0">0 205 85,'23'2'35,"-1"0"2,8-10-6,19 12-4,15-10-3,18 6-8,16-7-16,18 3 0,12-9 0,10 0 0,7-6 0,-4-3 0,-6-1 0,-13-3 0,-17 6 0,-19-7 0,-13 14 0,-30-3-36,-15 12-7,-28 4-1,0 0 1,-18 7 2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40.52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DF99DAC-EB8F-478C-A2DB-989B3472706A}" emma:medium="tactile" emma:mode="ink">
          <msink:context xmlns:msink="http://schemas.microsoft.com/ink/2010/main" type="writingRegion" rotatedBoundingBox="13823,2452 19229,2872 19147,3933 13740,3513"/>
        </emma:interpretation>
      </emma:emma>
    </inkml:annotationXML>
    <inkml:traceGroup>
      <inkml:annotationXML>
        <emma:emma xmlns:emma="http://www.w3.org/2003/04/emma" version="1.0">
          <emma:interpretation id="{6FD81EC5-43EB-40CD-86CB-BDEF140B6AC1}" emma:medium="tactile" emma:mode="ink">
            <msink:context xmlns:msink="http://schemas.microsoft.com/ink/2010/main" type="paragraph" rotatedBoundingBox="13823,2452 19229,2872 19147,3933 13740,35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BC92D5A-877D-4149-BAB8-63EB9C62C660}" emma:medium="tactile" emma:mode="ink">
              <msink:context xmlns:msink="http://schemas.microsoft.com/ink/2010/main" type="line" rotatedBoundingBox="13823,2452 19229,2872 19147,3933 13740,3513"/>
            </emma:interpretation>
          </emma:emma>
        </inkml:annotationXML>
        <inkml:traceGroup>
          <inkml:annotationXML>
            <emma:emma xmlns:emma="http://www.w3.org/2003/04/emma" version="1.0">
              <emma:interpretation id="{488E78E7-38D7-4F85-84F4-16B103012B0F}" emma:medium="tactile" emma:mode="ink">
                <msink:context xmlns:msink="http://schemas.microsoft.com/ink/2010/main" type="inkWord" rotatedBoundingBox="13817,2521 15181,2627 15126,3330 13763,3224"/>
              </emma:interpretation>
              <emma:one-of disjunction-type="recognition" id="oneOf0">
                <emma:interpretation id="interp0" emma:lang="en-US" emma:confidence="0">
                  <emma:literal>an</emma:literal>
                </emma:interpretation>
                <emma:interpretation id="interp1" emma:lang="en-US" emma:confidence="0">
                  <emma:literal>tax</emma:literal>
                </emma:interpretation>
                <emma:interpretation id="interp2" emma:lang="en-US" emma:confidence="0">
                  <emma:literal>tiny</emma:literal>
                </emma:interpretation>
                <emma:interpretation id="interp3" emma:lang="en-US" emma:confidence="0">
                  <emma:literal>ton</emma:literal>
                </emma:interpretation>
                <emma:interpretation id="interp4" emma:lang="en-US" emma:confidence="0">
                  <emma:literal>anx</emma:literal>
                </emma:interpretation>
              </emma:one-of>
            </emma:emma>
          </inkml:annotationXML>
          <inkml:trace contextRef="#ctx0" brushRef="#br0">765 1530 144,'0'0'42,"21"-5"-1,9-1-26,2-11-5,15 2-7,3-4-3,9-3 0,-1 0 0,-2 1 0,-2 2 0,-7 2 0,-7 10 0,-10-1 0,-8 7 0,-5 1 0,-17 0 0,17 9 0,-17-9 0,-6 17 0,6-17 0,-24 28 0,7-6 0,-2 4 0,1 4 0,1 2 0,4 4 0,1-6 0,10-2 0,6-8 0,-4-20 0,26 10 0,-7-20 0,4-5 0,3-11 0,0-4 0,-1-3 0,-3 1 0,-3 4 0,-2 3 0,-17 25 0,24-26 0,-24 26 0,0 0 0,11 21 0,-9-4 0,-2 3 0,-2-1 0,2-19 0,2 26 0,-2-26 0,0 0 0,25-17 0,-7-1 0,3-5 0,5 1 0,1 1 0,-1 6 0,0 4 0,2 9 0,-3 4 0,-5 5 0,-1 6 0,-19-13 0,30 14-31,-30-14-14,23 0 0,-23 0-1,13-27 1</inkml:trace>
          <inkml:trace contextRef="#ctx0" brushRef="#br0" timeOffset="-593.812">962 1216 135,'23'64'38,"-1"5"-1,6 6-29,-13-4-3,2 0-4,-4-4-7,-9-18-14,-2-8-17,-2-15 1,0-26-1,0 0-1,-26 7 1</inkml:trace>
          <inkml:trace contextRef="#ctx0" brushRef="#br0" timeOffset="343.7956">2167 1134 152,'-17'24'39,"-10"10"-1,1 18-23,-9 4-11,-3-2-13,10 1-22,2-16-8,13-17-2,13-22 1,20-18-1,12-25 0</inkml:trace>
          <inkml:trace contextRef="#ctx0" brushRef="#br0" timeOffset="187.5431">1927 1154 175,'16'19'44,"1"3"-8,8 8-36,-3 0 0,4-2 0,4 4 0,-9-10-34,2-1-10,-5-12-1,-1-7 1,-17-2 1</inkml:trace>
        </inkml:traceGroup>
        <inkml:traceGroup>
          <inkml:annotationXML>
            <emma:emma xmlns:emma="http://www.w3.org/2003/04/emma" version="1.0">
              <emma:interpretation id="{97758E00-8D59-4789-9151-995A864F7018}" emma:medium="tactile" emma:mode="ink">
                <msink:context xmlns:msink="http://schemas.microsoft.com/ink/2010/main" type="inkWord" rotatedBoundingBox="18062,2781 19229,2872 19147,3933 17979,3842"/>
              </emma:interpretation>
              <emma:one-of disjunction-type="recognition" id="oneOf1">
                <emma:interpretation id="interp5" emma:lang="en-US" emma:confidence="0">
                  <emma:literal>cost</emma:literal>
                </emma:interpretation>
                <emma:interpretation id="interp6" emma:lang="en-US" emma:confidence="0">
                  <emma:literal>cost'</emma:literal>
                </emma:interpretation>
                <emma:interpretation id="interp7" emma:lang="en-US" emma:confidence="0">
                  <emma:literal>cost,</emma:literal>
                </emma:interpretation>
                <emma:interpretation id="interp8" emma:lang="en-US" emma:confidence="0">
                  <emma:literal>coy,</emma:literal>
                </emma:interpretation>
                <emma:interpretation id="interp9" emma:lang="en-US" emma:confidence="0">
                  <emma:literal>off</emma:literal>
                </emma:interpretation>
              </emma:one-of>
            </emma:emma>
          </inkml:annotationXML>
          <inkml:trace contextRef="#ctx0" brushRef="#br0" timeOffset="5656.9672">5072 1756 156,'-20'4'40,"20"-4"1,-23 36-24,10-10-16,6 10-1,-1 1 0,8 4 0,2-4 0,5-10 0,12 1 0,-19-28-9,40 9-33,-12-22 0,4-8 0,0-10 0,-1-5 0</inkml:trace>
          <inkml:trace contextRef="#ctx0" brushRef="#br0" timeOffset="5922.6284">5277 1786 158,'-10'25'41,"5"8"0,-3-6-26,14 3-15,3-8 0,12-7 0,1-9 0,8-10 0,2-9 0,0-8 0,-4-5 0,-3-2 0,-12-2 0,-9 2 0,-12 5 0,-12 5 0,-5 5 0,-3 3 0,0 5 0,-2-1 0,11 10 0,2-8 0,17 4-29,0 0-13,32-19-1,-8 4 0,12 0 1</inkml:trace>
          <inkml:trace contextRef="#ctx0" brushRef="#br0" timeOffset="6125.7786">5613 1607 131,'26'35'39,"-17"-14"1,4 9-13,-3-8-10,7 6-16,-6-7-1,2 3 0,-11-3 0,-6-1 0,-9-3 0,-9-5 0,-1-1 0,-7-17-4,6 2-36,1-9-2,10-5 1,5-10 0,14-6 0</inkml:trace>
          <inkml:trace contextRef="#ctx0" brushRef="#br0" timeOffset="6516.4662">6128 1440 151,'-11'17'38,"-8"6"-1,3 7-20,-13 3-8,1 5-6,-2 1-3,-2-4-1,8 1-11,-2-10-21,11-5-4,15-21-1,0 0 0,0 0-2</inkml:trace>
          <inkml:trace contextRef="#ctx0" brushRef="#br0" timeOffset="9813.7499">6048 1366 81,'0'0'32,"0"0"1,0 0-4,0 0-6,0 0-4,0 0-4,-13 28-4,-2-12-2,-2 11-6,-9 4-3,-8 11 0,-8 6 0,-8 10 0,-10 10 0,-10 6 0,-8 7 0,-3 1 0,0 4 0,3-2 0,1-7 0,9-12 0,10-8 0,13-20 0,19-9-6,7-22-23,19-6-11,13-28-1,13-6 1,14-11 0,14-13 1</inkml:trace>
          <inkml:trace contextRef="#ctx0" brushRef="#br0" timeOffset="6313.3027">5855 1560 171,'37'23'43,"-1"-5"-2,7 7-41,-6-7 0,5 3 0,-7-2 0,-7-8 0,2 4 0,-13-15-33,0-2-8,-17 2-2,15-24 1,-15 1-1</inkml:trace>
        </inkml:traceGroup>
      </inkml:traceGroup>
    </inkml:traceGroup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45.85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A764DCE-4B5D-433C-89D2-86832A91387D}" emma:medium="tactile" emma:mode="ink">
          <msink:context xmlns:msink="http://schemas.microsoft.com/ink/2010/main" type="inkDrawing" rotatedBoundingBox="17459,3205 19205,2423 19224,2466 17479,3249" semanticType="underline" shapeName="Other">
            <msink:sourceLink direction="with" ref="{12B250A7-9143-4B36-B046-F5D4794A6C7B}"/>
          </msink:context>
        </emma:interpretation>
      </emma:emma>
    </inkml:annotationXML>
    <inkml:trace contextRef="#ctx0" brushRef="#br0">4457 1738 173,'54'-26'47,"31"-10"-12,14-22-35,34-6 0,21-12 0,19-3 0,1-3 0,1 5 0,-14 4 0,-15 10 0,-16 7 0,-31 9 0,-18 22 0,-32 5-17,-19 14-29,-30 6 0,0 19 1,-25 2 0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00.22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460AF2F-04E9-4DDF-B300-509733B16B77}" emma:medium="tactile" emma:mode="ink">
          <msink:context xmlns:msink="http://schemas.microsoft.com/ink/2010/main" type="inkDrawing" rotatedBoundingBox="23290,1593 24729,1321 24743,1396 23304,1668" semanticType="underline" shapeName="Other">
            <msink:sourceLink direction="with" ref="{9B37AE10-5ABC-427A-ACB2-E5D49BA6F124}"/>
          </msink:context>
        </emma:interpretation>
      </emma:emma>
    </inkml:annotationXML>
    <inkml:trace contextRef="#ctx0" brushRef="#br0">-10 249 125,'-17'13'42,"17"-13"2,32 14-17,28-9-10,19-12-17,33 1 0,16-15 0,16-1 0,8-10 0,0 0 0,-4-1 0,-20-3 0,-16 8 0,-31-4 0,-15 17-32,-34 2-13,-16 15-1,-16-2 1,-35 26 2</inkml:trace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44.66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2B250A7-9143-4B36-B046-F5D4794A6C7B}" emma:medium="tactile" emma:mode="ink">
          <msink:context xmlns:msink="http://schemas.microsoft.com/ink/2010/main" type="writingRegion" rotatedBoundingBox="17613,2414 18957,1891 19102,2265 17759,2788">
            <msink:destinationLink direction="with" ref="{EA764DCE-4B5D-433C-89D2-86832A91387D}"/>
          </msink:context>
        </emma:interpretation>
      </emma:emma>
    </inkml:annotationXML>
    <inkml:traceGroup>
      <inkml:annotationXML>
        <emma:emma xmlns:emma="http://www.w3.org/2003/04/emma" version="1.0">
          <emma:interpretation id="{E948AE9F-BD81-4C8D-B572-1F625CD15A28}" emma:medium="tactile" emma:mode="ink">
            <msink:context xmlns:msink="http://schemas.microsoft.com/ink/2010/main" type="paragraph" rotatedBoundingBox="17613,2414 18957,1891 19102,2265 17759,27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7386A11-2744-4486-B8C0-986DBDE97519}" emma:medium="tactile" emma:mode="ink">
              <msink:context xmlns:msink="http://schemas.microsoft.com/ink/2010/main" type="line" rotatedBoundingBox="17613,2414 18957,1891 19102,2265 17759,2788"/>
            </emma:interpretation>
          </emma:emma>
        </inkml:annotationXML>
        <inkml:traceGroup>
          <inkml:annotationXML>
            <emma:emma xmlns:emma="http://www.w3.org/2003/04/emma" version="1.0">
              <emma:interpretation id="{9F60C244-B38C-499D-A8D0-A9DE50E1F01C}" emma:medium="tactile" emma:mode="ink">
                <msink:context xmlns:msink="http://schemas.microsoft.com/ink/2010/main" type="inkWord" rotatedBoundingBox="17613,2414 18957,1891 19102,2265 17759,2788"/>
              </emma:interpretation>
              <emma:one-of disjunction-type="recognition" id="oneOf0">
                <emma:interpretation id="interp0" emma:lang="en-US" emma:confidence="0">
                  <emma:literal>sit</emma:literal>
                </emma:interpretation>
                <emma:interpretation id="interp1" emma:lang="en-US" emma:confidence="0">
                  <emma:literal>sint</emma:literal>
                </emma:interpretation>
                <emma:interpretation id="interp2" emma:lang="en-US" emma:confidence="0">
                  <emma:literal>six</emma:literal>
                </emma:interpretation>
                <emma:interpretation id="interp3" emma:lang="en-US" emma:confidence="0">
                  <emma:literal>girt</emma:literal>
                </emma:interpretation>
                <emma:interpretation id="interp4" emma:lang="en-US" emma:confidence="0">
                  <emma:literal>sift</emma:literal>
                </emma:interpretation>
              </emma:one-of>
            </emma:emma>
          </inkml:annotationXML>
          <inkml:trace contextRef="#ctx0" brushRef="#br0">4862 918 147,'-32'17'38,"-5"-2"-2,3 8-23,2-6-3,8 3-3,5-1-3,12-2-4,7-17 0,15 28 0,7-15 0,6-2 0,2 0 0,4 2 0,-6 0 0,-3 2 0,-10 4 0,-10 4 0,-9 1 0,-11-5 0,-3 3-4,-14-9-31,7-5-5,-3-16 1,4-7 0,9-15-1</inkml:trace>
          <inkml:trace contextRef="#ctx0" brushRef="#br0" timeOffset="187.5424">5121 875 138,'10'40'35,"-7"3"-2,-6-6-24,-3 1-7,4-10-16,-2-12-17,4-16-3,0 0 0,4-20 0,2-6 0</inkml:trace>
          <inkml:trace contextRef="#ctx0" brushRef="#br0" timeOffset="328.1597">5050 746 115,'0'0'29,"-26"10"-4,26-10-21,0 0-16,0 0-13,18 15-3,5-12-2,7 5 1,4 1 1</inkml:trace>
          <inkml:trace contextRef="#ctx0" brushRef="#br0" timeOffset="531.317">5307 1006 97,'0'0'32,"0"0"0,20-9-6,-8-21-4,10-2-4,1-11-3,7 6-2,-4-1-13,6 14 0,-8 7 0,-1 14 0,-4 10 0,-19-7 0,26 43 0,-17-22-39,4 3-1,-13-24-1,25 21-1,-25-21 1</inkml:trace>
          <inkml:trace contextRef="#ctx0" brushRef="#br0" timeOffset="875.1023">5958 554 146,'-32'32'36,"-6"9"-1,-7 2-22,0 5-11,6 3-16,-8-6-18,11-4-3,3-7 0,8-6-2,5-4 1</inkml:trace>
          <inkml:trace contextRef="#ctx0" brushRef="#br0" timeOffset="718.8319">5744 617 175,'32'6'43,"-8"0"-6,14 9-37,-8-4 0,5 0 0,-1 2 0,-4-7 0,0 3 0,-11-11-35,-19 2-7,22-9 1,-22 9-1,6-25 1</inkml:trace>
        </inkml:traceGroup>
      </inkml:traceGroup>
    </inkml:traceGroup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03.47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14AF6A8-5ECF-4768-886A-E164C833D48E}" emma:medium="tactile" emma:mode="ink">
          <msink:context xmlns:msink="http://schemas.microsoft.com/ink/2010/main" type="writingRegion" rotatedBoundingBox="14705,11300 18790,9400 19919,11827 15835,13728"/>
        </emma:interpretation>
      </emma:emma>
    </inkml:annotationXML>
    <inkml:traceGroup>
      <inkml:annotationXML>
        <emma:emma xmlns:emma="http://www.w3.org/2003/04/emma" version="1.0">
          <emma:interpretation id="{BE67C8C2-7BD6-4905-99C7-83C758870752}" emma:medium="tactile" emma:mode="ink">
            <msink:context xmlns:msink="http://schemas.microsoft.com/ink/2010/main" type="paragraph" rotatedBoundingBox="15507,10847 17042,10758 17068,11198 15533,1128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3426CA5-E7AF-4EE2-B8DA-81B8703F4154}" emma:medium="tactile" emma:mode="ink">
              <msink:context xmlns:msink="http://schemas.microsoft.com/ink/2010/main" type="line" rotatedBoundingBox="15507,10847 17042,10758 17068,11198 15533,11287">
                <msink:destinationLink direction="with" ref="{59473FA4-9C3D-452F-A8EB-CAE0807112B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DA97280-F2F7-4ABD-97E0-444532172E13}" emma:medium="tactile" emma:mode="ink">
                <msink:context xmlns:msink="http://schemas.microsoft.com/ink/2010/main" type="inkWord" rotatedBoundingBox="15507,10847 17042,10758 17068,11198 15533,11287"/>
              </emma:interpretation>
              <emma:one-of disjunction-type="recognition" id="oneOf0">
                <emma:interpretation id="interp0" emma:lang="en-US" emma:confidence="0">
                  <emma:literal>secx</emma:literal>
                </emma:interpretation>
                <emma:interpretation id="interp1" emma:lang="en-US" emma:confidence="0">
                  <emma:literal>sex</emma:literal>
                </emma:interpretation>
                <emma:interpretation id="interp2" emma:lang="en-US" emma:confidence="0">
                  <emma:literal>sect</emma:literal>
                </emma:interpretation>
                <emma:interpretation id="interp3" emma:lang="en-US" emma:confidence="0">
                  <emma:literal>Sex</emma:literal>
                </emma:interpretation>
                <emma:interpretation id="interp4" emma:lang="en-US" emma:confidence="0">
                  <emma:literal>sea,</emma:literal>
                </emma:interpretation>
              </emma:one-of>
            </emma:emma>
          </inkml:annotationXML>
          <inkml:trace contextRef="#ctx0" brushRef="#br0">352 68 112,'-11'-28'38,"-6"15"0,-15 0-16,2 5-6,-9 3-5,1 5-3,-1 3-2,7 9-2,9 4-4,10 3 0,13 2 0,10 3 0,14 0 0,8 1 0,3 3 0,3-2 0,-2 2 0,-8 0 0,-9 0 0,-14 0 0,-16 0 0,-15 2 0,-10-7 0,-5-5 0,-6-3 0,2-9 0,7 0-11,3-16-16,16-1-13,11-8-1,14-1-1,7-7 1,15-4 0</inkml:trace>
          <inkml:trace contextRef="#ctx0" brushRef="#br0" timeOffset="328.1637">519 173 94,'30'-4'37,"-2"-5"0,0-1-12,-7-8-8,5-1-4,-7-4-5,0 1-1,-10 1-2,-1 1-2,-12 3-1,4 17 0,-21-28 0,2 17-2,-3 5 0,-1 4 1,-3 8 1,0 11-2,-2 5 0,3 10 0,5 5 0,5 8 0,5-2 0,9 0 0,6 0 0,10-9 0,10-6 0,3-13 0,13-2-32,0-13-11,6-6-1,-4-10 0,4-9 0</inkml:trace>
          <inkml:trace contextRef="#ctx0" brushRef="#br0" timeOffset="531.3117">1012 36 140,'-24'13'42,"5"6"0,-7 0-22,11 7-9,4-2-11,7 4 0,10 2 0,1-5-1,16 1-25,-1-8-16,6-4 0,0-13-1,2-4-1,0-12 1</inkml:trace>
          <inkml:trace contextRef="#ctx0" brushRef="#br0" timeOffset="875.1158">1511 1 127,'-18'11'42,"-11"15"-2,-10 4-17,-4 15-11,-8 2-12,-5-6-14,5 4-17,-1-6-10,5-3 0,6-10 0,3-9 1</inkml:trace>
          <inkml:trace contextRef="#ctx0" brushRef="#br0" timeOffset="703.2094">1254 27 147,'27'13'43,"-9"8"0,-1-1-25,13 8-14,0-2-4,2 1 0,0-1 0,-6-8-13,2 1-26,-9-8-2,-2-5-2,-17-6 1,0 0 0</inkml:trace>
        </inkml:traceGroup>
      </inkml:traceGroup>
    </inkml:traceGroup>
    <inkml:traceGroup>
      <inkml:annotationXML>
        <emma:emma xmlns:emma="http://www.w3.org/2003/04/emma" version="1.0">
          <emma:interpretation id="{A7D4313A-295B-4D3E-ACB1-105C8463E4D0}" emma:medium="tactile" emma:mode="ink">
            <msink:context xmlns:msink="http://schemas.microsoft.com/ink/2010/main" type="paragraph" rotatedBoundingBox="15604,11647 16931,11668 16923,12124 15597,1210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AB9A608-8F40-4ED9-95D3-58FFC5F40D45}" emma:medium="tactile" emma:mode="ink">
              <msink:context xmlns:msink="http://schemas.microsoft.com/ink/2010/main" type="line" rotatedBoundingBox="15604,11647 16931,11668 16923,12124 15597,12103">
                <msink:destinationLink direction="with" ref="{E969E3B3-0EED-4452-9BFE-99E4BA1FD7B2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41891BA-FB0F-43E7-8D9A-6E0F83C644E4}" emma:medium="tactile" emma:mode="ink">
                <msink:context xmlns:msink="http://schemas.microsoft.com/ink/2010/main" type="inkWord" rotatedBoundingBox="15604,11647 16931,11668 16923,12124 15597,12103"/>
              </emma:interpretation>
              <emma:one-of disjunction-type="recognition" id="oneOf1">
                <emma:interpretation id="interp5" emma:lang="en-US" emma:confidence="0">
                  <emma:literal>sinx</emma:literal>
                </emma:interpretation>
                <emma:interpretation id="interp6" emma:lang="en-US" emma:confidence="1">
                  <emma:literal>sin x</emma:literal>
                </emma:interpretation>
                <emma:interpretation id="interp7" emma:lang="en-US" emma:confidence="0">
                  <emma:literal>Six</emma:literal>
                </emma:interpretation>
                <emma:interpretation id="interp8" emma:lang="en-US" emma:confidence="0">
                  <emma:literal>six</emma:literal>
                </emma:interpretation>
                <emma:interpretation id="interp9" emma:lang="en-US" emma:confidence="0">
                  <emma:literal>Sinx</emma:literal>
                </emma:interpretation>
              </emma:one-of>
            </emma:emma>
          </inkml:annotationXML>
          <inkml:trace contextRef="#ctx0" brushRef="#br0" timeOffset="1578.3158">352 805 121,'-49'13'38,"4"13"0,2-5-22,17 9-2,3-4-3,16 0-4,11 0-1,12 1-2,9-1-4,5 0 0,0-2 0,-4 1 0,-3-1 0,-10 2 0,-11-5 0,-14-1 0,-12-1 0,-8-8 0,-3 0-4,-9-11-15,9-5-20,1-8-2,8-4-1,9-7 1,15-5 0</inkml:trace>
          <inkml:trace contextRef="#ctx0" brushRef="#br0" timeOffset="1750.2137">500 998 147,'25'37'42,"-5"8"-2,-12-4-25,-4-2-7,-4 1-13,-10-16-14,5-3-20,5-21-2,0 0 0,0 0 0,-15-38 0</inkml:trace>
          <inkml:trace contextRef="#ctx0" brushRef="#br0" timeOffset="1890.854">519 865 141,'0'0'33,"-13"24"-11,13-24-31,9 23-20,-9-23-6,34 24-1,-10-7-1,6 5 0</inkml:trace>
          <inkml:trace contextRef="#ctx0" brushRef="#br0" timeOffset="2109.6323">742 1196 99,'0'0'38,"4"-19"-2,5-1-11,1-10-4,9 2-3,-4-2-4,9 9-10,-3 2-4,1 14 0,-3 7 0,-2 9 0,-2 10 0,-6-1 0,8 6-32,-10-5-11,3-2 0,-10-19-1,19 11 1,-19-11 1</inkml:trace>
          <inkml:trace contextRef="#ctx0" brushRef="#br0" timeOffset="2422.1719">1309 953 147,'-23'33'42,"-5"7"-4,-8-1-27,-1-2-14,1 1-30,-9-3-5,2 1-2,-4-8-2,2 4 1</inkml:trace>
          <inkml:trace contextRef="#ctx0" brushRef="#br0" timeOffset="2281.5293">1132 971 133,'21'14'41,"5"6"0,-3 3-20,7 3-9,-2 0-8,0-4-6,-2-3-8,-7-10-18,4-5-13,-23-4-1,26-13 1,-26 13 0,13-35 2</inkml:trace>
        </inkml:traceGroup>
      </inkml:traceGroup>
    </inkml:traceGroup>
    <inkml:traceGroup>
      <inkml:annotationXML>
        <emma:emma xmlns:emma="http://www.w3.org/2003/04/emma" version="1.0">
          <emma:interpretation id="{3150734C-199F-48FD-9FD7-E4256F41488C}" emma:medium="tactile" emma:mode="ink">
            <msink:context xmlns:msink="http://schemas.microsoft.com/ink/2010/main" type="paragraph" rotatedBoundingBox="15428,12853 19512,10952 19919,11827 15835,137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443D18-9DF7-4BFB-8C3C-B0D4FA66F874}" emma:medium="tactile" emma:mode="ink">
              <msink:context xmlns:msink="http://schemas.microsoft.com/ink/2010/main" type="line" rotatedBoundingBox="15428,12853 19512,10952 19919,11827 15835,13728"/>
            </emma:interpretation>
          </emma:emma>
        </inkml:annotationXML>
        <inkml:traceGroup>
          <inkml:annotationXML>
            <emma:emma xmlns:emma="http://www.w3.org/2003/04/emma" version="1.0">
              <emma:interpretation id="{09004EC9-4205-40DA-9228-91F3689508BE}" emma:medium="tactile" emma:mode="ink">
                <msink:context xmlns:msink="http://schemas.microsoft.com/ink/2010/main" type="inkWord" rotatedBoundingBox="15428,12853 16348,12424 16755,13298 15834,13727"/>
              </emma:interpretation>
              <emma:one-of disjunction-type="recognition" id="oneOf2">
                <emma:interpretation id="interp10" emma:lang="en-US" emma:confidence="0">
                  <emma:literal>In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'in</emma:literal>
                </emma:interpretation>
                <emma:interpretation id="interp13" emma:lang="en-US" emma:confidence="0">
                  <emma:literal>'if</emma:literal>
                </emma:interpretation>
                <emma:interpretation id="interp14" emma:lang="en-US" emma:confidence="0">
                  <emma:literal>'it</emma:literal>
                </emma:interpretation>
              </emma:one-of>
            </emma:emma>
          </inkml:annotationXML>
          <inkml:trace contextRef="#ctx0" brushRef="#br0" timeOffset="3594.1855">305 2139 134,'0'20'44,"0"-20"1,30 21-19,-2-23-20,19 4-6,4-4 0,7 2 0,-2 0 0,-1-4 0,-5 8 0,-12-4-40,-8 6-4,-30-6-1,17 9 0,-17-9 0</inkml:trace>
          <inkml:trace contextRef="#ctx0" brushRef="#br0" timeOffset="4000.4867">630 2481 125,'-17'21'42,"-8"5"-2,-1 7-14,-8 1-15,6 7-5,-4 0-2,6 2-3,-2-3-1,5-7-6,10-1-5,2-15-17,11-17-11,0 0-1,26-7 0,-5-16 0,7-9 0</inkml:trace>
          <inkml:trace contextRef="#ctx0" brushRef="#br0" timeOffset="3797.3331">427 2502 174,'30'44'45,"-4"-15"-9,8 4-36,-4-3 0,2-2 0,-4-5 0,-11-8 0,2 0-11,-19-15-29,0 0-4,19-6 1,-19 6 0,5-34 2</inkml:trace>
          <inkml:trace contextRef="#ctx0" brushRef="#br0" timeOffset="3359.7984">647 1755 166,'3'19'42,"5"7"-1,-8 2-35,2 0-6,1 6-10,-4-10-11,6 2-14,-3-5-6,0-4-1,-2-17 0,0 0 1</inkml:trace>
          <inkml:trace contextRef="#ctx0" brushRef="#br0" timeOffset="4328.6446">834 2286 132,'21'-5'39,"-1"1"-2,1 4-24,-21 0-3,30-2-4,-30 2-3,0 0 0,13 25 0,-18-7 1,-3 3 0,1 1-3,1 4-1,6 1 0,6-5 0,5-3 0,6-6 0,7-7 0,8-6 0,-2-12-6,6 1-35,-6-9-2,2-3 0,-8-5-1,-2 0 0</inkml:trace>
          <inkml:trace contextRef="#ctx0" brushRef="#br0" timeOffset="3156.6603">-104 2006 147,'25'17'44,"-5"-15"-1,8 3-24,2-7-17,8 2-2,5-2 0,-5-7-13,5 4-28,-4-7-1,4-3-1,-5-7-1,-3-2 1</inkml:trace>
        </inkml:traceGroup>
        <inkml:traceGroup>
          <inkml:annotationXML>
            <emma:emma xmlns:emma="http://www.w3.org/2003/04/emma" version="1.0">
              <emma:interpretation id="{BC28AB3D-0ED0-4320-831C-20368402226D}" emma:medium="tactile" emma:mode="ink">
                <msink:context xmlns:msink="http://schemas.microsoft.com/ink/2010/main" type="inkWord" rotatedBoundingBox="17993,11885 18276,11754 18376,11968 18092,12100"/>
              </emma:interpretation>
            </emma:emma>
          </inkml:annotationXML>
          <inkml:trace contextRef="#ctx0" brushRef="#br0" timeOffset="17201.1876">2461 1039 153,'20'2'40,"-3"1"-9,2-6-20,9 1-4,0-2-5,2-2-6,4 3-13,-6-3-20,-2 0-2,-9 4 1,-17 2-1,0 0 0</inkml:trace>
          <inkml:trace contextRef="#ctx0" brushRef="#br0" timeOffset="17373.0822">2558 1145 142,'0'0'43,"19"23"0,-2-19-17,3-2-25,10 1-1,-1-6-31,6-1-10,6-7-1,6-4-2,0-10 1</inkml:trace>
        </inkml:traceGroup>
        <inkml:traceGroup>
          <inkml:annotationXML>
            <emma:emma xmlns:emma="http://www.w3.org/2003/04/emma" version="1.0">
              <emma:interpretation id="{84155186-A0E0-4272-A42E-BA6E3A681DAC}" emma:medium="tactile" emma:mode="ink">
                <msink:context xmlns:msink="http://schemas.microsoft.com/ink/2010/main" type="inkWord" rotatedBoundingBox="18655,11354 19513,10954 19919,11827 19061,12227"/>
              </emma:interpretation>
            </emma:emma>
          </inkml:annotationXML>
          <inkml:trace contextRef="#ctx0" brushRef="#br0" timeOffset="17638.7304">3515 325 149,'-17'52'42,"2"12"1,-11 5-28,9 6-9,-2 6-6,2-1 0,2-5 0,-2-11 0,10-8-17,-3-15-23,12-14-2,-2-27-1,21 5 1,-2-25 0</inkml:trace>
          <inkml:trace contextRef="#ctx0" brushRef="#br0" timeOffset="17795.001">3629 767 152,'-4'34'43,"-1"5"1,-10 0-28,4 4-16,3-1 0,-5-12-27,9-6-14,4-24-2,0 0 0,0 0 0,26-41-1</inkml:trace>
          <inkml:trace contextRef="#ctx0" brushRef="#br0" timeOffset="17951.2561">3674 559 146,'0'0'41,"-20"9"-4,20-9-34,-19 19-26,19-19-14,0 0-2,20-11-1,-3 0-1,8-1 0</inkml:trace>
          <inkml:trace contextRef="#ctx0" brushRef="#br0" timeOffset="18341.9283">3867 943 113,'0'0'36,"0"0"0,-1-19-18,14-7-6,4-8-5,3 1-2,1-1-1,3 8-1,-1 11 0,-3 11-3,-20 4 2,25 17 1,-18 4-1,-1 1 0,-2 6-1,-2-2 0,-1-5 0,-1-21 0,0 0 0,23 17 0,-23-17-1,34-15 1,-12 2 0,3 0 0,3 3-1,0 5 0,2 5 0,-2 5 0,0 6 0,-5-1-5,1 9-10,-11-1-22,-3 3-3,-10 1 0,-8 1 0,-9 3-2</inkml:trace>
        </inkml:traceGroup>
      </inkml:traceGroup>
    </inkml:traceGroup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04.69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9473FA4-9C3D-452F-A8EB-CAE0807112B3}" emma:medium="tactile" emma:mode="ink">
          <msink:context xmlns:msink="http://schemas.microsoft.com/ink/2010/main" type="inkDrawing" rotatedBoundingBox="15014,11411 17234,11327 17237,11395 15017,11479" semanticType="underline" shapeName="Other">
            <msink:sourceLink direction="with" ref="{A3426CA5-E7AF-4EE2-B8DA-81B8703F4154}"/>
          </msink:context>
        </emma:interpretation>
      </emma:emma>
    </inkml:annotationXML>
    <inkml:trace contextRef="#ctx0" brushRef="#br0">0 116 130,'0'0'42,"24"-4"2,23-5-25,33 7-3,29-8-12,32 7-4,22-9 0,15 5 0,14-2 0,7-1 0,-4 3 0,-6 1 0,-20-1 0,-19-1 0,-28 2 0,-21-1 0,-26 7 0,-24-4 0,-17 10-23,-34-6-21,0 0 0,-13 26-1,-19-9 1,-10 3 1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29.068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56B38DA-3459-4C3A-8E89-196E78C45D51}" emma:medium="tactile" emma:mode="ink">
          <msink:context xmlns:msink="http://schemas.microsoft.com/ink/2010/main" type="writingRegion" rotatedBoundingBox="13063,6347 18506,6765 18327,9094 12884,8676"/>
        </emma:interpretation>
      </emma:emma>
    </inkml:annotationXML>
    <inkml:traceGroup>
      <inkml:annotationXML>
        <emma:emma xmlns:emma="http://www.w3.org/2003/04/emma" version="1.0">
          <emma:interpretation id="{42CEB2EA-F732-4B52-AFCB-EC06D52F7886}" emma:medium="tactile" emma:mode="ink">
            <msink:context xmlns:msink="http://schemas.microsoft.com/ink/2010/main" type="paragraph" rotatedBoundingBox="13063,6347 18506,6765 18327,9094 12884,867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B08145F-FAED-4984-87AA-3B47E14C3673}" emma:medium="tactile" emma:mode="ink">
              <msink:context xmlns:msink="http://schemas.microsoft.com/ink/2010/main" type="line" rotatedBoundingBox="13063,6347 18506,6765 18327,9094 12884,8676"/>
            </emma:interpretation>
          </emma:emma>
        </inkml:annotationXML>
        <inkml:traceGroup>
          <inkml:annotationXML>
            <emma:emma xmlns:emma="http://www.w3.org/2003/04/emma" version="1.0">
              <emma:interpretation id="{3F7109A2-95EE-4255-B316-AAA55662250E}" emma:medium="tactile" emma:mode="ink">
                <msink:context xmlns:msink="http://schemas.microsoft.com/ink/2010/main" type="inkWord" rotatedBoundingBox="13048,6534 14262,6627 14098,8769 12884,8676"/>
              </emma:interpretation>
              <emma:one-of disjunction-type="recognition" id="oneOf0">
                <emma:interpretation id="interp0" emma:lang="" emma:confidence="0">
                  <emma:literal>E</emma:literal>
                </emma:interpretation>
                <emma:interpretation id="interp1" emma:lang="" emma:confidence="0">
                  <emma:literal>F</emma:literal>
                </emma:interpretation>
                <emma:interpretation id="interp2" emma:lang="" emma:confidence="0">
                  <emma:literal>¥</emma:literal>
                </emma:interpretation>
                <emma:interpretation id="interp3" emma:lang="" emma:confidence="0">
                  <emma:literal>r</emma:literal>
                </emma:interpretation>
                <emma:interpretation id="interp4" emma:lang="" emma:confidence="0">
                  <emma:literal>&amp;</emma:literal>
                </emma:interpretation>
              </emma:one-of>
            </emma:emma>
          </inkml:annotationXML>
          <inkml:trace contextRef="#ctx0" brushRef="#br0">-2136 196 103,'-8'24'42,"32"-18"2,20 3-18,18-9-7,26 6-4,13-4-9,17 2-6,10-1 0,3-1 0,-5 6-2,-17-6-18,-8 5-21,-24 2-3,-19 8-1,-24 4 1,-23-1 2</inkml:trace>
          <inkml:trace contextRef="#ctx0" brushRef="#br0" timeOffset="-250">-1407-621 76,'21'-21'33,"0"2"-4,-1-5-3,6 5-6,-5-3-5,7 7-3,0-2-4,6 6-1,-4 5-4,2 6 0,0 8-2,-4 5-2,-5 7 0,-10 7-2,-10 10-2,-12 0 0,-12 6-1,-10 2 1,-9-2 0,-3-5 0,2-5 2,1-8 2,7-8 1,8-8 2,8-9 1,17 0 0,0 0 1,6-22 0,-6 22 0,30-23-1,-9 16-1,3 3 0,4 6-1,0 5 0,-1 8-1,-1 4-1,0 3 0,-3 6 0,-3 0 0,-7 2 0,-5 4 0,-8-2 0,-10-2 1,-6 0 0,-14-4 1,-6 0-1,-5-4 0,-6-3-3,-4-2-3,-1-9-7,5 3-16,2-2-8,2-1-1,3-1 1,1 1 0</inkml:trace>
          <inkml:trace contextRef="#ctx0" brushRef="#br0" timeOffset="203">-1277 619 109,'-10'54'40,"-3"13"1,0 10-19,-9 5-10,3 8-4,0 0-7,-2-8-6,10-7-7,2-17-18,11-17-10,13-16 0,13-25-1,15-21 1</inkml:trace>
        </inkml:traceGroup>
        <inkml:traceGroup>
          <inkml:annotationXML>
            <emma:emma xmlns:emma="http://www.w3.org/2003/04/emma" version="1.0">
              <emma:interpretation id="{C0E4FF77-6AD0-4B7B-88BE-A98DCE2F8392}" emma:medium="tactile" emma:mode="ink">
                <msink:context xmlns:msink="http://schemas.microsoft.com/ink/2010/main" type="inkWord" rotatedBoundingBox="15181,6509 18506,6765 18332,9038 15007,878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85">0 50 106,'28'-9'42,"-1"5"-2,3-5-14,5 7-13,3-4-4,5 3-4,-2-3-6,-1-2-3,-3 8-9,-5-3-16,-9 5-11,-7 1-1,-16-3 0,2 17 0,-2-17 11</inkml:trace>
          <inkml:trace contextRef="#ctx0" brushRef="#br0" timeOffset="657">70 260 153,'0'0'48,"17"20"0,1-22-42,20 6-6,3-6 0,12-1 0,3 1 0,4-6 0,9 6-1,-5-5-46,2 1-1,-2-3-1,-1-1 1,-1-3 1</inkml:trace>
          <inkml:trace contextRef="#ctx0" brushRef="#br0" timeOffset="2094">1020-440 58,'-6'-32'37,"6"6"1,2 4-13,-2 22-2,19-13-4,-2 24-4,-8 9-4,2 22-3,-3 16-3,-4 22-2,-10 21-1,-3 24-1,-8 21-1,-2 9 0,-4 10 0,-3 0-1,0-4 0,2-6 0,-1-13 1,5-19-1,3-18 1,3-19 0,5-20 1,2-14 0,7-18 1,5-17 0,-5-17 0,40-10 0,-5-14 1,18-4-2,18-6-1,27-3 0,22-1 0,22 5 0,21 3 0,16 9 0,12 10 0,6 7 0,-4 8 0,-9 5 0,-19 4 0,-15 2 0,-28-2 0,-19 2 0,-26-7 0,-19-4 0,-24-8 0,-11-5 0,-16-10 0,-11-6 0,-1-6 0,-5-14 0,1-11 0,-2-10 0,3-14 0,3-17 0,-1-18 0,6-16 0,2-7 0,2-6 0,-1 2 0,7 5 0,-1 10 0,2 15 0,-1 16 0,-3 18 0,-1 12 0,-6 12 0,0 9 0,-8 10 0,-5 7 0,-7 7 0,-7 8 0,-3 7 0,-9 10 0,-10 4 0,-9 1 0,-10 4 0,-10 2 0,-14-6 0,-11 3 0,-17-3 0,-12-5 0,-10 1 0,-12 3 0,-4-1 0,6 1 0,12 1 0,14 0 0,17-1 0,23 3 0,18-9 0,33 4 0,10-16-30,25 10-20,-5-26-2,22-2 0,7-9 1</inkml:trace>
          <inkml:trace contextRef="#ctx0" brushRef="#br0" timeOffset="1219">1777-180 120,'28'-11'42,"0"3"1,2-1-22,7 7-7,-1-2-3,9 8-7,-4 2-4,3 7 0,-7 6 0,-5 5 0,-13 2 0,-12 6 0,-12 5 0,-18 1-1,-14 1-2,-10-3-1,-10-1 1,-3-5 2,4-4 2,7-3 1,8-8 2,15-2 0,26-13-3,0 0-1,0 0 0,39 2 0,-1-4 0,5 4 0,7 3 0,3 3 0,0 8 0,-3 5 0,-3 9 0,-8 4 0,-7 1 0,-9 6 0,-12 2 0,-13 0 0,-15 0 0,-15-1 0,-14-7 0,-16-1 0,-15-8 0,-11-5 0,-8-10 0,0-6 0,2-6 0,6-13 0,10 3-9,6-15-15,18-2-18,9-4-2,9-2 1,2-7 0,6-4 3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06.32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969E3B3-0EED-4452-9BFE-99E4BA1FD7B2}" emma:medium="tactile" emma:mode="ink">
          <msink:context xmlns:msink="http://schemas.microsoft.com/ink/2010/main" type="inkDrawing" rotatedBoundingBox="15072,12365 17397,12261 17399,12299 15073,12402" semanticType="underline" shapeName="Other">
            <msink:sourceLink direction="with" ref="{DAB9A608-8F40-4ED9-95D3-58FFC5F40D45}"/>
          </msink:context>
        </emma:interpretation>
      </emma:emma>
    </inkml:annotationXML>
    <inkml:trace contextRef="#ctx0" brushRef="#br0">0 104 161,'56'-2'45,"17"6"1,10-6-43,29 4-3,18-4 0,18 2 0,10-2 0,12-2 0,8-2 0,1-1 0,-5-4 0,-11 0 0,-14-3 0,-14 5 0,-15 0 0,-19-2 0,-20 7 0,-27-7 0,-9 11 0,-28-2-46,-17 2-2,-21 11 0,-14 0 0,-20 0 2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5:11.12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2632A4F-8318-4A7C-89AE-5FA0F30A9DFC}" emma:medium="tactile" emma:mode="ink">
          <msink:context xmlns:msink="http://schemas.microsoft.com/ink/2010/main" type="writingRegion" rotatedBoundingBox="23089,5172 24382,5172 24382,6282 23089,6282"/>
        </emma:interpretation>
      </emma:emma>
    </inkml:annotationXML>
    <inkml:traceGroup>
      <inkml:annotationXML>
        <emma:emma xmlns:emma="http://www.w3.org/2003/04/emma" version="1.0">
          <emma:interpretation id="{5F0C8E63-CF8F-461E-BE5B-0BF053976C21}" emma:medium="tactile" emma:mode="ink">
            <msink:context xmlns:msink="http://schemas.microsoft.com/ink/2010/main" type="paragraph" rotatedBoundingBox="23089,5172 24382,5172 24382,6282 23089,62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2FC342-BD5D-4F0B-9239-31696C669087}" emma:medium="tactile" emma:mode="ink">
              <msink:context xmlns:msink="http://schemas.microsoft.com/ink/2010/main" type="line" rotatedBoundingBox="23089,5172 24382,5172 24382,6282 23089,6282"/>
            </emma:interpretation>
          </emma:emma>
        </inkml:annotationXML>
        <inkml:traceGroup>
          <inkml:annotationXML>
            <emma:emma xmlns:emma="http://www.w3.org/2003/04/emma" version="1.0">
              <emma:interpretation id="{B60AC6AA-58B8-4C5B-A87D-A4FEC0CB30C1}" emma:medium="tactile" emma:mode="ink">
                <msink:context xmlns:msink="http://schemas.microsoft.com/ink/2010/main" type="inkWord" rotatedBoundingBox="23089,5172 24382,5172 24382,6282 23089,6282"/>
              </emma:interpretation>
              <emma:one-of disjunction-type="recognition" id="oneOf0">
                <emma:interpretation id="interp0" emma:lang="en-US" emma:confidence="0">
                  <emma:literal>☺</emma:literal>
                </emma:interpretation>
                <emma:interpretation id="interp1" emma:lang="en-US" emma:confidence="0">
                  <emma:literal>Q</emma:literal>
                </emma:interpretation>
                <emma:interpretation id="interp2" emma:lang="en-US" emma:confidence="0">
                  <emma:literal>•</emma:literal>
                </emma:interpretation>
                <emma:interpretation id="interp3" emma:lang="en-US" emma:confidence="0">
                  <emma:literal>0</emma:literal>
                </emma:interpretation>
                <emma:interpretation id="interp4" emma:lang="en-US" emma:confidence="0">
                  <emma:literal>C</emma:literal>
                </emma:interpretation>
              </emma:one-of>
            </emma:emma>
          </inkml:annotationXML>
          <inkml:trace contextRef="#ctx0" brushRef="#br0">2429 591 96,'-58'-16'37,"-4"4"0,-7 1-14,3 13-4,-7 5-6,3 16-3,-1 9-2,4 16 0,5 10-4,9 15-4,10 8 0,13 8 0,11 7 0,21 1 0,17-1 0,18-5 0,18-10 0,14-10 0,16-13 0,10-15 0,16-19 0,2-18 0,3-23 0,-2-17 0,-5-16 0,-9-14 0,-12-18 0,-13-12 0,-25-14 0,-12-6 0,-21 0 0,-19 3 0,-19 14 0,-16 13 0,-21 18 0,-17 23 0,-14 19 0,-8 16 0,-1 22 0,-5-7 0,9 10-37,8-6-11,11-7-1,9-12-1,8-12 2</inkml:trace>
          <inkml:trace contextRef="#ctx0" brushRef="#br0" timeOffset="-453.2395">2161 1173 160,'0'0'43,"0"0"-2,32-22-30,0 16-11,3 2 0,8 4 0,1 6 0,-1 7 0,0 2 0,-7 2 0,-5 7 0,-8-7 0,1 4-25,-24-21-17,21 24 1,-21-24 0,0 0 0,-2-23 3</inkml:trace>
          <inkml:trace contextRef="#ctx0" brushRef="#br0" timeOffset="-922.1069">2123 838 147,'17'-20'43,"-17"20"-1,0 0-22,0 0-17,0 0-3,0 0 0,17 5 0,-17-5-4,0 0-35,23 12-3,-23-12 1,20 3-2,-20-3 1</inkml:trace>
          <inkml:trace contextRef="#ctx0" brushRef="#br0" timeOffset="-734.5643">2506 756 161,'0'0'42,"0"0"-1,17 9-32,-17-9-7,0 0-4,21 13-19,-21-13-18,16 19-1,-16-19 1,2 28-2,-4-9 1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27.11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625C12F-6BB3-4B1F-9F85-A161A4743A0D}" emma:medium="tactile" emma:mode="ink">
          <msink:context xmlns:msink="http://schemas.microsoft.com/ink/2010/main" type="inkDrawing" rotatedBoundingBox="20910,11647 23886,11466 23889,11506 20912,11687" semanticType="underline" shapeName="Other">
            <msink:sourceLink direction="with" ref="{17FE27C1-254C-43A4-93CE-A5E03F53E26D}"/>
          </msink:context>
        </emma:interpretation>
      </emma:emma>
    </inkml:annotationXML>
    <inkml:trace contextRef="#ctx0" brushRef="#br0">0 165 92,'17'-8'32,"-17"8"2,32-1-15,-32 1-4,30 5 0,-9-1-2,14 5 3,12-7-3,19 4-7,15-12-6,22 2 0,13-9 0,21 2 0,11-6 0,12 0 0,5 2 0,6 0 0,3 4 0,6 2 0,-2-2 0,-3 3 0,-6-1 0,-6 3 0,-9-1 0,-14 1 0,-18 2 0,-32-7 0,-22 11-39,-33-4-10,-35 4 0,-20 6 0,-35 3 0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25.71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7FE27C1-254C-43A4-93CE-A5E03F53E26D}" emma:medium="tactile" emma:mode="ink">
          <msink:context xmlns:msink="http://schemas.microsoft.com/ink/2010/main" type="writingRegion" rotatedBoundingBox="20592,10612 23544,10564 23557,11377 20605,11425">
            <msink:destinationLink direction="with" ref="{8625C12F-6BB3-4B1F-9F85-A161A4743A0D}"/>
          </msink:context>
        </emma:interpretation>
      </emma:emma>
    </inkml:annotationXML>
    <inkml:traceGroup>
      <inkml:annotationXML>
        <emma:emma xmlns:emma="http://www.w3.org/2003/04/emma" version="1.0">
          <emma:interpretation id="{7EF5F4D9-B790-4BEB-A79C-95F5F4FBF94D}" emma:medium="tactile" emma:mode="ink">
            <msink:context xmlns:msink="http://schemas.microsoft.com/ink/2010/main" type="paragraph" rotatedBoundingBox="20592,10612 23544,10564 23557,11377 20605,114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426DF0-7AA9-4F3D-807E-1C62CCC3F3F6}" emma:medium="tactile" emma:mode="ink">
              <msink:context xmlns:msink="http://schemas.microsoft.com/ink/2010/main" type="line" rotatedBoundingBox="20592,10612 23544,10564 23557,11377 20605,11425"/>
            </emma:interpretation>
          </emma:emma>
        </inkml:annotationXML>
        <inkml:traceGroup>
          <inkml:annotationXML>
            <emma:emma xmlns:emma="http://www.w3.org/2003/04/emma" version="1.0">
              <emma:interpretation id="{EEBA3D74-C277-4D25-B4AD-5223CFFDD355}" emma:medium="tactile" emma:mode="ink">
                <msink:context xmlns:msink="http://schemas.microsoft.com/ink/2010/main" type="inkWord" rotatedBoundingBox="20592,10612 23544,10564 23557,11377 20605,11425"/>
              </emma:interpretation>
              <emma:one-of disjunction-type="recognition" id="oneOf0">
                <emma:interpretation id="interp0" emma:lang="en-US" emma:confidence="0">
                  <emma:literal>tin-into</emma:literal>
                </emma:interpretation>
                <emma:interpretation id="interp1" emma:lang="en-US" emma:confidence="0">
                  <emma:literal>flit-into</emma:literal>
                </emma:interpretation>
                <emma:interpretation id="interp2" emma:lang="en-US" emma:confidence="0">
                  <emma:literal>Flit-into</emma:literal>
                </emma:interpretation>
                <emma:interpretation id="interp3" emma:lang="en-US" emma:confidence="0">
                  <emma:literal>flim-into</emma:literal>
                </emma:interpretation>
                <emma:interpretation id="interp4" emma:lang="en-US" emma:confidence="0">
                  <emma:literal>Flim-into</emma:literal>
                </emma:interpretation>
              </emma:one-of>
            </emma:emma>
          </inkml:annotationXML>
          <inkml:trace contextRef="#ctx0" brushRef="#br0">18075 4540 146,'-20'14'42,"1"1"-1,8 3-27,-3 1-6,13 0-4,4 1-4,9 3 0,3-3 0,1 1 0,0-2 0,-1 0 0,-8-1 0,-5 7 0,-11-7 0,-8 1 0,-8 0 0,-5-6 0,-2-2 0,-1-11 0,6 2-22,5-11-20,22 9-1,-17-32 1,24 11-1,7-1 1</inkml:trace>
          <inkml:trace contextRef="#ctx0" brushRef="#br0" timeOffset="328.1677">18212 4718 95,'30'0'36,"-5"-5"-2,-1-6-12,6 1-8,-7-3-5,-1-2-4,-3-2 1,-19 17-2,20-33 0,-20 33 0,4-29 0,-4 29-2,-17-20-2,17 20 1,-32-4 0,14 13 1,-3 6 1,4 6 1,-2 7 0,4 6-3,6 3-1,7 1 0,6-3 0,7-7 0,8-1 0,1-10 0,12-6-11,-2-15-16,8-5-16,-2-8 0,3-4 0,-3-1 2,-3-5 2</inkml:trace>
          <inkml:trace contextRef="#ctx0" brushRef="#br0" timeOffset="531.3097">18711 4608 117,'0'0'43,"0"0"1,-22 17-17,16 7-7,-3 0-16,1 6-4,1-1 0,3 0 0,8-4 0,1-6 0,10-3 0,-15-16-30,28 0-14,-7-11 0,3-6 0,1-9 0,-3-4 3</inkml:trace>
          <inkml:trace contextRef="#ctx0" brushRef="#br0" timeOffset="875.0941">19214 4612 125,'-32'24'44,"-5"6"-2,-10 2-20,-2 5-13,0 1-11,-5-6-15,5 3-23,2-5-1,6 0-1,-1-7-1,1-5 4</inkml:trace>
          <inkml:trace contextRef="#ctx0" brushRef="#br0" timeOffset="703.2275">18936 4563 118,'21'34'44,"-10"-12"-1,6 8-11,0-6-18,9 3-10,-1-1-4,1-7 0,4-3-9,-6-10-12,3-2-21,-7-8-1,1-5 0,-4-2 2,-2-10 1</inkml:trace>
          <inkml:trace contextRef="#ctx0" brushRef="#br0" timeOffset="-1265.7662">16282 4827 120,'0'0'42,"0"0"-4,36 4-12,-16-10-8,12 4-7,4-5-11,3 1 0,1-1 0,-1 1 0,-2 4 0,-10-5-11,1 7-24,-28 0-8,28 5 0,-28-5-1,0 0 2</inkml:trace>
          <inkml:trace contextRef="#ctx0" brushRef="#br0" timeOffset="-1000.111">16845 4638 115,'20'0'40,"-20"0"1,36 18-18,-15-1-7,12 10-5,1 1-4,6 7-5,1 3-2,0-3 0,0 3 0,-9-6 0,2-6-13,-12-11-19,-1-6-10,-21-9 0,23-4-1,-23 4 1,2-24 2</inkml:trace>
          <inkml:trace contextRef="#ctx0" brushRef="#br0" timeOffset="-734.4594">17179 4623 77,'-19'9'37,"19"-9"3,-19 39-11,6-16-5,2 13-6,-8-1-6,0 10-3,-5-2-2,1 0-5,-3-2-2,3-7 0,5-2-4,-1-11-5,17-5-9,2-16-18,0 0-5,26-26 0,2 0 0,4-6 2</inkml:trace>
          <inkml:trace contextRef="#ctx0" brushRef="#br0" timeOffset="-343.7794">17486 4265 117,'25'-17'39,"-7"12"1,-18 5-21,42-15-7,-20 7-4,1 4-3,-5 4-2,-18 0 0,21 12-2,-21-12 0,-6 37 0,-5-9 1,-6 4-1,0 4 1,1-1-1,4-1-1,5-2 0,7-8 0,11-3-2,-11-21-5,45 17-9,-19-17-19,10-6-6,-2-2 1,1-1-2,1 4 4</inkml:trace>
        </inkml:traceGroup>
      </inkml:traceGroup>
    </inkml:traceGroup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43.88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1645485-454C-4320-84E4-673DA9761451}" emma:medium="tactile" emma:mode="ink">
          <msink:context xmlns:msink="http://schemas.microsoft.com/ink/2010/main" type="inkDrawing" rotatedBoundingBox="6853,15417 15176,15223 15177,15297 6855,15491" semanticType="underline" shapeName="Other">
            <msink:sourceLink direction="with" ref="{E7722364-D82E-4BFB-9CCF-0A8A844BC053}"/>
            <msink:sourceLink direction="with" ref="{BBECE0D2-CC85-429C-9F11-1CA1EA74B39E}"/>
          </msink:context>
        </emma:interpretation>
      </emma:emma>
    </inkml:annotationXML>
    <inkml:trace contextRef="#ctx0" brushRef="#br0">0 180 118,'33'2'41,"5"-6"0,7 10-10,0-12-17,13 12-4,2-4-10,10 3 0,3-1 0,11 4 0,6-5 0,10-1 0,5-2 0,9-2 0,6-3 0,10-1 0,5-1 0,5 3 0,5-2 0,3 3 0,4-3 0,4 2 0,3 0 0,6-1 0,-7-3 0,-3-1 0,-5 0 0,0-1 0,-5-3 0,-4 4 0,-10 1 0,-2 3 0,-9-1 0,0 1 0,-3 3 0,1 0 0,-2 7 0,-3-5 0,-3 4 0,-1-2 0,2 5 0,-2-3 0,1-2 0,-1 4 0,-2-4 0,2-2 0,-2-2 0,0 0 0,-6 0 0,0 0 0,-5 0 0,-2 0 0,-8 0 0,2 2 0,-1-3 0,-5 1 0,4-6 0,-1 3 0,-3-3 0,-3 6 0,2 1 0,-8-1 0,-4 0 0,1 2 0,-4 4 0,-3-3 0,1-2 0,2-1 0,-4-4 0,3 4 0,-3 0 0,-4-1 0,-1-5 0,-1 4 0,-5 2 0,-3-1 0,3-1 0,-4 0 0,2 2 0,-2-3 0,-1 3 0,-2 2 0,-1-4 0,-6 4 0,-3 0 0,0-2 0,-4 2 0,0-2 0,0 2 0,-2 0 0,0 0 0,-2 0 0,2-1 0,-5 1 0,1 0 0,-1 1 0,-2-1 0,-1 0 0,3 0 0,-3 0 0,1 4 0,1-4 0,-3 0 0,0 2 0,-2-2 0,-17 0 0,26 0 0,-26 0 0,19 2 0,-19-2 0,0 0 0,0 0 0,-2 19 0,2-19-18,-24 13-36,5-17-3,19 4 0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9:30.87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F5B94E6-19E3-43EF-BE89-24568F835967}" emma:medium="tactile" emma:mode="ink">
          <msink:context xmlns:msink="http://schemas.microsoft.com/ink/2010/main" type="writingRegion" rotatedBoundingBox="11427,11669 13926,11184 14251,12860 11752,13345"/>
        </emma:interpretation>
      </emma:emma>
    </inkml:annotationXML>
    <inkml:traceGroup>
      <inkml:annotationXML>
        <emma:emma xmlns:emma="http://www.w3.org/2003/04/emma" version="1.0">
          <emma:interpretation id="{FA9D1B91-7EA4-4863-9CCD-16692EC17A89}" emma:medium="tactile" emma:mode="ink">
            <msink:context xmlns:msink="http://schemas.microsoft.com/ink/2010/main" type="paragraph" rotatedBoundingBox="11427,11669 13926,11184 14093,12044 11594,125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9AFC72-8A22-4531-AEAA-29792E3783D6}" emma:medium="tactile" emma:mode="ink">
              <msink:context xmlns:msink="http://schemas.microsoft.com/ink/2010/main" type="line" rotatedBoundingBox="11427,11669 13926,11184 14093,12044 11594,12528"/>
            </emma:interpretation>
          </emma:emma>
        </inkml:annotationXML>
        <inkml:traceGroup>
          <inkml:annotationXML>
            <emma:emma xmlns:emma="http://www.w3.org/2003/04/emma" version="1.0">
              <emma:interpretation id="{5235A20B-60DC-4FF9-BAF4-BBC1DFA26A97}" emma:medium="tactile" emma:mode="ink">
                <msink:context xmlns:msink="http://schemas.microsoft.com/ink/2010/main" type="inkWord" rotatedBoundingBox="11427,11669 13926,11184 14093,12044 11594,12528"/>
              </emma:interpretation>
              <emma:one-of disjunction-type="recognition" id="oneOf0">
                <emma:interpretation id="interp0" emma:lang="en-US" emma:confidence="0">
                  <emma:literal>in</emma:literal>
                </emma:interpretation>
                <emma:interpretation id="interp1" emma:lang="en-US" emma:confidence="0">
                  <emma:literal>= in</emma:literal>
                </emma:interpretation>
                <emma:interpretation id="interp2" emma:lang="en-US" emma:confidence="0">
                  <emma:literal>= In</emma:literal>
                </emma:interpretation>
                <emma:interpretation id="interp3" emma:lang="en-US" emma:confidence="0">
                  <emma:literal>slim</emma:literal>
                </emma:interpretation>
                <emma:interpretation id="interp4" emma:lang="en-US" emma:confidence="0">
                  <emma:literal>= him</emma:literal>
                </emma:interpretation>
              </emma:one-of>
            </emma:emma>
          </inkml:annotationXML>
          <inkml:trace contextRef="#ctx0" brushRef="#br0">7208 5812 73,'0'0'35,"0"0"-3,25 6-4,1-3-5,-2-8-6,16 7-4,-3-6-5,8 6-3,-3-2-2,1-2-4,-4 4-4,-9-10-8,-2 10-18,-28-2-7,25 4-1,-25-4 0,0 0 0</inkml:trace>
          <inkml:trace contextRef="#ctx0" brushRef="#br0" timeOffset="203.1489">7278 6033 138,'0'0'42,"32"11"-2,-10-11-25,12 4-4,1-8-5,9-2-8,3 4-11,-4-5-22,5-2-7,-3-3 0,6-3 0,-2-5-2</inkml:trace>
          <inkml:trace contextRef="#ctx0" brushRef="#br0" timeOffset="515.6892">8724 5000 93,'0'0'37,"13"-22"1,-13 22-17,0 0-2,-2 39-2,-11 0-5,2 17-2,-4 12-5,-2 14-2,0 6-3,0 2-1,4 0-7,2-14-6,11-5-12,2-20-15,7-21 1,-9-30-1,38 5 0,-12-23 3</inkml:trace>
          <inkml:trace contextRef="#ctx0" brushRef="#br0" timeOffset="656.3335">8902 5440 97,'2'18'38,"-6"12"0,-1 15-12,-7 2-18,1 0-15,6-8-22,-1-9-6,6-13-2,0-17-2,0 0 0</inkml:trace>
          <inkml:trace contextRef="#ctx0" brushRef="#br0" timeOffset="812.6034">8979 5270 106,'-24'5'37,"1"10"-10,-1-2-22,7-5-32,17-8-4,0 0-6,0 0 0,0 0 1</inkml:trace>
          <inkml:trace contextRef="#ctx0" brushRef="#br0" timeOffset="1187.652">9264 5629 79,'-4'17'35,"4"-17"1,0 0-13,-1-27-5,12 3-4,0-6-4,4 2-2,0 0-1,4 9-2,-2 8-1,-17 11-2,28 8 0,-17 8-1,-5 5-1,1 1 0,1-1 0,-8-21 0,15 24 0,-15-24 0,28-3 0,-7-9 1,5-3 0,0 2 0,6 0 0,4 4-1,-4 5 1,1 6-1,-1 5-1,-6 3-3,-3 8-6,-23-18-11,21 32-18,-23-13-1,-6 3-1,-12 1 0,-7 5 1</inkml:trace>
        </inkml:traceGroup>
      </inkml:traceGroup>
    </inkml:traceGroup>
    <inkml:traceGroup>
      <inkml:annotationXML>
        <emma:emma xmlns:emma="http://www.w3.org/2003/04/emma" version="1.0">
          <emma:interpretation id="{D95C5637-E4EA-4EC9-9FFE-8ED873C20794}" emma:medium="tactile" emma:mode="ink">
            <msink:context xmlns:msink="http://schemas.microsoft.com/ink/2010/main" type="paragraph" rotatedBoundingBox="12592,12643 14094,12342 14199,12867 12697,1316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4DBE1C9-D7CD-49CB-8C81-2438E02C7E52}" emma:medium="tactile" emma:mode="ink">
              <msink:context xmlns:msink="http://schemas.microsoft.com/ink/2010/main" type="line" rotatedBoundingBox="12592,12643 14094,12342 14199,12867 12697,13168"/>
            </emma:interpretation>
          </emma:emma>
        </inkml:annotationXML>
        <inkml:traceGroup>
          <inkml:annotationXML>
            <emma:emma xmlns:emma="http://www.w3.org/2003/04/emma" version="1.0">
              <emma:interpretation id="{AE4850FA-246C-4740-8917-15094F1B77B8}" emma:medium="tactile" emma:mode="ink">
                <msink:context xmlns:msink="http://schemas.microsoft.com/ink/2010/main" type="inkWord" rotatedBoundingBox="12592,12643 14094,12342 14199,12867 12697,13168"/>
              </emma:interpretation>
              <emma:one-of disjunction-type="recognition" id="oneOf1">
                <emma:interpretation id="interp5" emma:lang="en-US" emma:confidence="0">
                  <emma:literal>"not</emma:literal>
                </emma:interpretation>
                <emma:interpretation id="interp6" emma:lang="en-US" emma:confidence="0">
                  <emma:literal>Xsot</emma:literal>
                </emma:interpretation>
                <emma:interpretation id="interp7" emma:lang="en-US" emma:confidence="0">
                  <emma:literal>knot</emma:literal>
                </emma:interpretation>
                <emma:interpretation id="interp8" emma:lang="en-US" emma:confidence="0">
                  <emma:literal>XS0+</emma:literal>
                </emma:interpretation>
                <emma:interpretation id="interp9" emma:lang="en-US" emma:confidence="0">
                  <emma:literal>"rot</emma:literal>
                </emma:interpretation>
              </emma:one-of>
            </emma:emma>
          </inkml:annotationXML>
          <inkml:trace contextRef="#ctx0" brushRef="#br0" timeOffset="1640.8456">8636 6298 120,'-19'30'37,"-5"6"1,-4 11-22,-6-3-8,4 7-5,-4-1-3,4-1-5,4-2-9,1-12-21,12-5-2,6-13 0,7-17-1,0 0-1</inkml:trace>
          <inkml:trace contextRef="#ctx0" brushRef="#br0" timeOffset="1453.322">8416 6240 147,'10'38'42,"10"9"-1,-3-4-28,11 11-4,-1-4-6,-1 1-3,0-4-4,-7-14-11,5-7-22,-24-26-4,30 17-1,-30-17-1,19-32 1</inkml:trace>
          <inkml:trace contextRef="#ctx0" brushRef="#br0" timeOffset="2015.8805">8812 6420 140,'28'11'42,"-1"-3"0,8 1-26,-7-7-7,6 2-3,-4-8-6,-2 0 0,-3-7 0,-7 0 0,-18 11 0,23-28 0,-19 11 0,-4-2 0,-4 0 0,0-1 0,4 20 0,-13-28 0,13 28 0,0 0 0,-6-17 0,6 17 0,14 20 0,-5-1 0,0 4 0,-1 5 0,-6 2 0,-2 1 0,-4 1 0,-4-2 0,-3-2 0,-2-7 0,2-3-2,-6-10-16,17-8-22,-17 2-2,17-2-1,0 0 1,0-28-1</inkml:trace>
          <inkml:trace contextRef="#ctx0" brushRef="#br0" timeOffset="2312.8038">9257 6388 119,'2'24'36,"-2"4"-1,0 8-22,0-4-4,7 5-3,1-11 1,7-3-1,2-14 0,5-9 0,1-13 0,3-7 0,-6-14-6,1-2 0,-6-3 0,-7 0 0,-8 3 0,-6 4 0,-9 8 0,-6 5 0,1 10 0,-8 0-7,9 11-32,0-1-4,19-1 0,-19 14-1,19-14 1</inkml:trace>
          <inkml:trace contextRef="#ctx0" brushRef="#br0" timeOffset="2656.5978">9561 6235 131,'0'0'44,"26"0"-1,-2 5-18,-1-8-14,3-1-12,10 0-34,-8-1-5,4-3-1,-2-5-4,2-4 1</inkml:trace>
          <inkml:trace contextRef="#ctx0" brushRef="#br0" timeOffset="2500.3283">9628 6143 128,'0'0'40,"25"26"2,-25-26-20,11 41-12,-6-14-8,-3-3-6,4 4-8,-8-9-11,4-2-18,-2-17 1,0 18-1,0-18 1,0 0 2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0:22.28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0C60A6D-3D43-4093-8B6D-1A849B86735A}" emma:medium="tactile" emma:mode="ink">
          <msink:context xmlns:msink="http://schemas.microsoft.com/ink/2010/main" type="writingRegion" rotatedBoundingBox="18555,12371 22970,11753 23043,12274 18628,12891"/>
        </emma:interpretation>
      </emma:emma>
    </inkml:annotationXML>
    <inkml:traceGroup>
      <inkml:annotationXML>
        <emma:emma xmlns:emma="http://www.w3.org/2003/04/emma" version="1.0">
          <emma:interpretation id="{58DB512B-5C5D-4F13-87CB-F369E2786AD5}" emma:medium="tactile" emma:mode="ink">
            <msink:context xmlns:msink="http://schemas.microsoft.com/ink/2010/main" type="paragraph" rotatedBoundingBox="18555,12371 22970,11753 23043,12274 18628,128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5A3EA3A-D84F-4C51-B276-48B566F20227}" emma:medium="tactile" emma:mode="ink">
              <msink:context xmlns:msink="http://schemas.microsoft.com/ink/2010/main" type="line" rotatedBoundingBox="18555,12371 22970,11753 23043,12274 18628,12891"/>
            </emma:interpretation>
          </emma:emma>
        </inkml:annotationXML>
        <inkml:traceGroup>
          <inkml:annotationXML>
            <emma:emma xmlns:emma="http://www.w3.org/2003/04/emma" version="1.0">
              <emma:interpretation id="{3D7A2CEE-8DCA-42BA-8F94-2AD1A3E1EEB1}" emma:medium="tactile" emma:mode="ink">
                <msink:context xmlns:msink="http://schemas.microsoft.com/ink/2010/main" type="inkWord" rotatedBoundingBox="18555,12371 20074,12158 20147,12679 18628,12891"/>
              </emma:interpretation>
              <emma:one-of disjunction-type="recognition" id="oneOf0">
                <emma:interpretation id="interp0" emma:lang="en-US" emma:confidence="0">
                  <emma:literal>"not</emma:literal>
                </emma:interpretation>
                <emma:interpretation id="interp1" emma:lang="en-US" emma:confidence="0">
                  <emma:literal>xsot</emma:literal>
                </emma:interpretation>
                <emma:interpretation id="interp2" emma:lang="en-US" emma:confidence="0">
                  <emma:literal>Xsot</emma:literal>
                </emma:interpretation>
                <emma:interpretation id="interp3" emma:lang="en-US" emma:confidence="0">
                  <emma:literal>rot</emma:literal>
                </emma:interpretation>
                <emma:interpretation id="interp4" emma:lang="en-US" emma:confidence="0">
                  <emma:literal>riot</emma:literal>
                </emma:interpretation>
              </emma:one-of>
            </emma:emma>
          </inkml:annotationXML>
          <inkml:trace contextRef="#ctx0" brushRef="#br0">14580 6121 138,'-30'43'39,"-5"0"-1,3 3-23,-9 1-9,1 0-3,5-6-2,5-3-5,11-7-4,4-12-12,15-19-15,0 0-3,17 2 0,9-19 1,2-9 0</inkml:trace>
          <inkml:trace contextRef="#ctx0" brushRef="#br0" timeOffset="-203.149">14429 6076 156,'16'50'41,"3"4"0,-4 1-29,4 1-7,-4-4-5,4-9-5,-1-5-8,-6-16-24,-12-22-3,28 4-1,-28-4 0,21-45 2</inkml:trace>
          <inkml:trace contextRef="#ctx0" brushRef="#br0" timeOffset="375.0202">14706 6224 139,'26'9'40,"1"-4"0,6 5-24,-4-8-5,4 0-5,-3-6-3,-3-2-3,-5-3 0,-3-2 0,-6-6 0,-5 0 0,-7 0 0,-2 0 0,-5 0 0,6 17 0,-21-26 0,21 26 0,-15-18 0,15 18 0,0 0 0,0 0 0,0 0 0,28 28 0,-13-10 0,-1 5 0,-5 3 0,-3 2 0,-6 0 0,-4-2 0,-9 0 0,-2-5 0,2-4-2,-6-10-10,19-7-10,-23 4-12,23-4-7,4-20 1,7 3 0,2 0 3</inkml:trace>
          <inkml:trace contextRef="#ctx0" brushRef="#br0" timeOffset="906.326">15276 6115 74,'0'0'34,"0"0"-2,0 0-6,0 0-3,0 0-5,-22 6-4,16 12-3,-3 1-3,7 9-2,0 2-2,6 7-2,3-3 0,7-2-1,2-6-1,7-7 0,1-10 0,4-11 0,-1-13 0,1-7 0,-2-10 0,-3-3 0,-6-7 0,-8 3 0,-5-2 0,-8 7 0,-7 6 0,-6 10 0,-4 4 0,-3 7 0,3 11 0,-3-2-14,24-2-28,-27 15-2,27-15 2,0 0-1,0 0 2</inkml:trace>
          <inkml:trace contextRef="#ctx0" brushRef="#br0" timeOffset="1265.7368">15588 5913 138,'0'0'42,"22"-2"1,-3 8-20,0-4-14,5 1-9,1 5 0,-7-10-32,1-2-9,-19 4-2,26-26-1,-18 7-1</inkml:trace>
          <inkml:trace contextRef="#ctx0" brushRef="#br0" timeOffset="1109.4721">15674 5795 126,'8'36'41,"-6"-12"-1,-6 6-15,0 5-15,0 3-8,-1-4-6,5 3-12,-6-9-15,4-6-7,-2-5-2,4-17 0,0 0 2,0 0 2</inkml:trace>
        </inkml:traceGroup>
        <inkml:traceGroup>
          <inkml:annotationXML>
            <emma:emma xmlns:emma="http://www.w3.org/2003/04/emma" version="1.0">
              <emma:interpretation id="{88419583-80FF-4DB9-9596-8EB1237CB0D4}" emma:medium="tactile" emma:mode="ink">
                <msink:context xmlns:msink="http://schemas.microsoft.com/ink/2010/main" type="inkWord" rotatedBoundingBox="21614,12029 22981,11837 23036,12230 21669,12422"/>
              </emma:interpretation>
              <emma:one-of disjunction-type="recognition" id="oneOf1">
                <emma:interpretation id="interp5" emma:lang="en-US" emma:confidence="0">
                  <emma:literal>sins</emma:literal>
                </emma:interpretation>
                <emma:interpretation id="interp6" emma:lang="en-US" emma:confidence="0">
                  <emma:literal>sin,</emma:literal>
                </emma:interpretation>
                <emma:interpretation id="interp7" emma:lang="en-US" emma:confidence="0">
                  <emma:literal>sinx</emma:literal>
                </emma:interpretation>
                <emma:interpretation id="interp8" emma:lang="en-US" emma:confidence="0">
                  <emma:literal>sin</emma:literal>
                </emma:interpretation>
                <emma:interpretation id="interp9" emma:lang="en-US" emma:confidence="0">
                  <emma:literal>Sin</emma:literal>
                </emma:interpretation>
              </emma:one-of>
            </emma:emma>
          </inkml:annotationXML>
          <inkml:trace contextRef="#ctx0" brushRef="#br0" timeOffset="5219.2887">17488 5627 149,'-30'7'43,"4"6"0,-2 2-26,11 6-14,6-1-3,11 5 0,5-1 0,8 4 0,10-3 0,5-1 0,0 0 0,0-1 0,-5-1 0,-8-1 0,-11 1 0,-14-3 0,-11-2 0,-10-6 0,-3-2 0,-6-13 0,10 1-20,2-18-25,13-9 0,12-7 1,16-8 2,13-2 1</inkml:trace>
          <inkml:trace contextRef="#ctx0" brushRef="#br0" timeOffset="5375.5702">17711 5649 136,'23'26'44,"-3"12"-1,-16 1-17,2 8-20,-10-2-6,2-10 0,-2-1 0,4-34-13,-3 26-16,3-26-11,5-32-3,5-1 0,5-8 3,0-2 3</inkml:trace>
          <inkml:trace contextRef="#ctx0" brushRef="#br0" timeOffset="5688.0932">17830 5614 107,'0'0'32,"-19"0"-6,19 0-12,2 33-9,5-14-6,6 5-1,-1 1-1,3 5 2,1 1 2,-2 1 3,1-2 1,-6-4 1,0-7 1,-9-19-1,0 0 1,21 4 0,-10-23 0,2-5 1,10-2 1,1-4 0,4 5-7,1-3-2,4 17 0,-3 4 0,-2 10 0,-3 7 0,-6 5 0,-3 9 0,-6-5 0,3 5-29,-13-24-16,19 26-1,-19-26 1,20-11 1</inkml:trace>
          <inkml:trace contextRef="#ctx0" brushRef="#br0" timeOffset="6031.8804">18614 5657 176,'-30'41'44,"-8"-2"-9,1 6-35,-5 0 0,5-13-2,5-2-40,6-15-1,26-15-1,-17-15-1,24-17-1</inkml:trace>
          <inkml:trace contextRef="#ctx0" brushRef="#br0" timeOffset="5875.6167">18488 5625 155,'15'21'45,"6"8"-1,-6-1-33,9 2-11,0 2 0,1-6 0,-1 1 0,-5-14-9,2-6-34,-21-7-1,22-7 0,-22 7 1,11-32 2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2T17:42:36.25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F258E5E-650F-467D-A2F5-07D8654B1FDA}" emma:medium="tactile" emma:mode="ink">
          <msink:context xmlns:msink="http://schemas.microsoft.com/ink/2010/main" type="writingRegion" rotatedBoundingBox="9753,16622 14947,16410 15043,18768 9849,18980"/>
        </emma:interpretation>
      </emma:emma>
    </inkml:annotationXML>
    <inkml:traceGroup>
      <inkml:annotationXML>
        <emma:emma xmlns:emma="http://www.w3.org/2003/04/emma" version="1.0">
          <emma:interpretation id="{BD8BD036-77D1-4B6B-9476-983CE43319E6}" emma:medium="tactile" emma:mode="ink">
            <msink:context xmlns:msink="http://schemas.microsoft.com/ink/2010/main" type="paragraph" rotatedBoundingBox="9753,16622 14947,16410 15043,18768 9849,189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7C111F-6C5D-4077-AF88-41AD06FC6BC8}" emma:medium="tactile" emma:mode="ink">
              <msink:context xmlns:msink="http://schemas.microsoft.com/ink/2010/main" type="line" rotatedBoundingBox="9753,16622 14947,16410 15043,18768 9849,18980"/>
            </emma:interpretation>
          </emma:emma>
        </inkml:annotationXML>
        <inkml:traceGroup>
          <inkml:annotationXML>
            <emma:emma xmlns:emma="http://www.w3.org/2003/04/emma" version="1.0">
              <emma:interpretation id="{59A42C8F-937C-44B1-852D-FAE54C5EF8EA}" emma:medium="tactile" emma:mode="ink">
                <msink:context xmlns:msink="http://schemas.microsoft.com/ink/2010/main" type="inkWord" rotatedBoundingBox="9753,16622 14947,16410 15043,18768 9849,18980"/>
              </emma:interpretation>
              <emma:one-of disjunction-type="recognition" id="oneOf0">
                <emma:interpretation id="interp0" emma:lang="en-US" emma:confidence="0">
                  <emma:literal>got</emma:literal>
                </emma:interpretation>
                <emma:interpretation id="interp1" emma:lang="en-US" emma:confidence="0">
                  <emma:literal>eat</emma:literal>
                </emma:interpretation>
                <emma:interpretation id="interp2" emma:lang="en-US" emma:confidence="0">
                  <emma:literal>cot</emma:literal>
                </emma:interpretation>
                <emma:interpretation id="interp3" emma:lang="en-US" emma:confidence="0">
                  <emma:literal>eth</emma:literal>
                </emma:interpretation>
                <emma:interpretation id="interp4" emma:lang="en-US" emma:confidence="0">
                  <emma:literal>cit</emma:literal>
                </emma:interpretation>
              </emma:one-of>
            </emma:emma>
          </inkml:annotationXML>
          <inkml:trace contextRef="#ctx0" brushRef="#br0">179 500 136,'30'15'35,"9"0"1,4-6-17,14 0-7,3-7-3,7-4-2,-1-12-6,1-7-1,-7-15 0,-5-5 0,-12-9 0,-11-4 0,-13-4 0,-10 1 0,-15-1 0,-7 8 0,-13 9 0,-13 5 0,-12 16 0,-9 8 0,-8 16 0,-5 15 0,-2 16 0,-2 16 0,4 11 0,4 14 0,10 10 0,11 14 0,6 1 0,14 1 0,11-1 0,16-3 0,10-14 0,17-9 0,14-17 0,14-19 0,15-18 0,14-18 0,3-16 0,6-15 0,2-7 0,-4-14 0,2 0 0,-15-20-15,-2 5-31,-17-12 0,-4 7-1,-12-10 0</inkml:trace>
          <inkml:trace contextRef="#ctx0" brushRef="#br0" timeOffset="359.3894">1184-492 139,'-24'-1'36,"7"21"-1,-6 6-18,8 17-8,-1 2-2,4 4-3,9-6 2,6-2-4,10-13-2,16-11 0,2-19 0,9-17 0,3-12 0,0-9 0,-5-8 0,-6-3 0,-14 1 0,-12-1 0,-17 6 0,-6 4 0,-11 9 0,-8-1 0,8 16-27,-6 0-14,15 11-2,19 6-2,0 0 1</inkml:trace>
          <inkml:trace contextRef="#ctx0" brushRef="#br0" timeOffset="703.162">1835 73 178,'36'2'45,"13"8"-13,-10-7-32,8-1 0,0-2 0,2 2 0,-4 2 0,-6-6 0,-3 8 0,-16-12 0,5 10-26,-25-4-16,0 0-2,0 0 0,-36 9 1</inkml:trace>
          <inkml:trace contextRef="#ctx0" brushRef="#br0" timeOffset="890.6875">1873 315 180,'15'26'46,"3"-11"-17,14 4-29,2-12 0,13-1 0,2-6 0,5-4 0,4 2 0,-3-15 0,5 6-20,-6-11-26,8 1-1,-9-11-2,5-2-1</inkml:trace>
          <inkml:trace contextRef="#ctx0" brushRef="#br0" timeOffset="2015.7643">3081-561 161,'-6'34'41,"-3"3"-4,7 29-27,0 16-4,2 21-6,-2 19 0,0 20 0,0 19 0,-3 9 0,-3 2 0,1-7 0,-1-8 0,4-17 0,3-18 0,1-23 0,5-28 0,6-19 0,6-18 0,8-16 0,5-18 0,9-11 0,10-9 0,9-5 0,6-5 0,13-3 0,13 1 0,13 2 0,17 0 0,15 4 0,11 3 0,12 3 0,9 5 0,4 6 0,-10 1 0,-11 1 0,-22 9 0,-21-4 0,-25 4 0,-24-4 0,-24-2 0,-34 4 0,4-19 0,-23 2 0,-9-11 0,-8-4 0,-1-18 0,-3-17 0,1-14 0,3-20 0,2-15 0,6-20 0,10-14 0,6-5 0,9 0 0,6 1 0,9 8 0,1 12 0,7 12 0,3 17 0,-4 19 0,-6 9 0,-8 16 0,-7 14 0,-14 17 0,-11 8 0,-16 10 0,-13 9 0,-13 6 0,-14 9 0,-16 3 0,-20 0 0,-12 1 0,-13 3 0,-12 5 0,-7 1 0,-12 3 0,1 0 0,11 0 0,11-11 0,28-2-8,13-19-39,34-22-1,21-28-3,45-29 0</inkml:trace>
          <inkml:trace contextRef="#ctx0" brushRef="#br0" timeOffset="1234.4679">3949-391 183,'-5'40'46,"-9"-14"-20,9 19-26,-5 11 0,5 21 0,-3 18 0,3 19 0,-3 17 0,-1 13 0,-1 2 0,-3-9 0,2-10 0,-6-24 0,6-14-25,-10-32-21,4-20-1,-7-39 1,0-18 0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2T17:42:39.15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CD910EE-4E8A-4959-9388-F78D636798B5}" emma:medium="tactile" emma:mode="ink">
          <msink:context xmlns:msink="http://schemas.microsoft.com/ink/2010/main" type="writingRegion" rotatedBoundingBox="-548,3241 -533,3241 -533,3256 -548,3256"/>
        </emma:interpretation>
      </emma:emma>
    </inkml:annotationXML>
    <inkml:traceGroup>
      <inkml:annotationXML>
        <emma:emma xmlns:emma="http://www.w3.org/2003/04/emma" version="1.0">
          <emma:interpretation id="{C9280A6D-D7AE-4855-A794-6D3CB43DBEE3}" emma:medium="tactile" emma:mode="ink">
            <msink:context xmlns:msink="http://schemas.microsoft.com/ink/2010/main" type="paragraph" rotatedBoundingBox="-548,3241 -533,3241 -533,3256 -548,32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322896-2C2F-4FB0-8E69-516E37EFDF5B}" emma:medium="tactile" emma:mode="ink">
              <msink:context xmlns:msink="http://schemas.microsoft.com/ink/2010/main" type="line" rotatedBoundingBox="-548,3241 -533,3241 -533,3256 -548,3256"/>
            </emma:interpretation>
          </emma:emma>
        </inkml:annotationXML>
        <inkml:traceGroup>
          <inkml:annotationXML>
            <emma:emma xmlns:emma="http://www.w3.org/2003/04/emma" version="1.0">
              <emma:interpretation id="{E23DE697-471E-48B5-BA0E-9B97B81367A3}" emma:medium="tactile" emma:mode="ink">
                <msink:context xmlns:msink="http://schemas.microsoft.com/ink/2010/main" type="inkWord" rotatedBoundingBox="-548,3241 -533,3241 -533,3256 -548,3256"/>
              </emma:interpretation>
              <emma:one-of disjunction-type="recognition" id="oneOf0">
                <emma:interpretation id="interp0" emma:lang="en-US" emma:confidence="0">
                  <emma:literal>.</emma:literal>
                </emma:interpretation>
                <emma:interpretation id="interp1" emma:lang="en-US" emma:confidence="0">
                  <emma:literal>v</emma:literal>
                </emma:interpretation>
                <emma:interpretation id="interp2" emma:lang="en-US" emma:confidence="0">
                  <emma:literal>}</emma:literal>
                </emma:interpretation>
                <emma:interpretation id="interp3" emma:lang="en-US" emma:confidence="0">
                  <emma:literal>w</emma:literal>
                </emma:interpretation>
                <emma:interpretation id="interp4" emma:lang="en-US" emma:confidence="0">
                  <emma:literal>3</emma:literal>
                </emma:interpretation>
              </emma:one-of>
            </emma:emma>
          </inkml:annotationXML>
          <inkml:trace contextRef="#ctx0" brushRef="#br0">0 0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5:08.14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D77B579-4F76-46E0-9DF4-CA1C108C31D0}" emma:medium="tactile" emma:mode="ink">
          <msink:context xmlns:msink="http://schemas.microsoft.com/ink/2010/main" type="writingRegion" rotatedBoundingBox="20980,3603 23359,3603 23359,4879 20980,4879"/>
        </emma:interpretation>
      </emma:emma>
    </inkml:annotationXML>
    <inkml:traceGroup>
      <inkml:annotationXML>
        <emma:emma xmlns:emma="http://www.w3.org/2003/04/emma" version="1.0">
          <emma:interpretation id="{29723D0E-58FB-45A9-A777-B63BF6273C42}" emma:medium="tactile" emma:mode="ink">
            <msink:context xmlns:msink="http://schemas.microsoft.com/ink/2010/main" type="paragraph" rotatedBoundingBox="20980,3603 23359,3603 23359,4879 20980,48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7811AF9-5CDA-418B-8617-C16DD55B3274}" emma:medium="tactile" emma:mode="ink">
              <msink:context xmlns:msink="http://schemas.microsoft.com/ink/2010/main" type="line" rotatedBoundingBox="20980,3603 23359,3603 23359,4879 20980,4879"/>
            </emma:interpretation>
          </emma:emma>
        </inkml:annotationXML>
        <inkml:traceGroup>
          <inkml:annotationXML>
            <emma:emma xmlns:emma="http://www.w3.org/2003/04/emma" version="1.0">
              <emma:interpretation id="{02391808-503B-46A1-AB88-79DC4AE25649}" emma:medium="tactile" emma:mode="ink">
                <msink:context xmlns:msink="http://schemas.microsoft.com/ink/2010/main" type="inkWord" rotatedBoundingBox="20980,3603 23359,3603 23359,4879 20980,487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52-194 894 0,'-15'-33'91'0,"15"33"-12"0,0 0-8 15,0 0-22-15,0 0-17 0,0 0-8 16,0 0-1-16,0 0 1 0,0 0-2 0,0 0-3 15,0 0-10-15,0 0-3 0,-30 8-4 16,30-8 0-16,0 0 0 0,-32 31 0 0,32-31 1 16,-24 28 1-16,24-28-1 0,-20 36 4 0,20-36-2 15,-18 41 6-15,18-41-2 0,-13 45 3 0,13-45-3 16,-11 45 1-16,11-45-4 0,-6 45 3 0,6-45-5 16,2 43 2-16,-2-43-3 0,15 36 1 0,-15-36-2 15,22 34 3-15,-22-34 0 0,38 32 1 0,-38-32-2 16,50 26-1-16,-23-15-3 0,1 1 1 15,4-3-2-15,-2 1 2 0,4-7-1 16,-2 2 0-16,-2-4 1 0,2 2-1 0,-4-7 1 16,1-1-1-16,-5-1 1 0,1-6-1 0,-25 12 2 15,44-25-1-15,-44 25 2 0,39-36-3 0,-39 36 2 16,35-45-3-16,-20 18 3 0,-3 1-2 0,1-2 3 16,-2-2-5-16,-2 0 6 0,-2 1-6 0,-4-2 6 15,2-2-5-15,-5 0 3 0,0 5-3 16,-2 1 4-16,2 27-4 0,-6-44 3 0,6 44-3 15,-7-39 4-15,7 39 11 0,-14-36-29 0,14 36 30 16,-18-25-31-16,18 25 17 0,0 0 1 0,-34-28-1 16,34 28 1-16,-32-15-1 0,32 15 1 0,-42-17-2 15,42 17 2-15,-47-16-2 0,47 16 2 0,-43-11-3 16,43 11 2-16,-36-10 0 0,36 10 0 16,-33-5 1-16,33 5-1 0,-32-1 1 15,32 1-1-15,-35 1 0 0,35-1-1 0,-34 7 0 16,34-7-1-16,-38 19 0 0,38-19 0 0,-39 23-2 15,39-23-6-15,-34 22-5 0,34-22-10 0,-26 20-7 16,26-20 6-16,0 0-32 0,-3 40-8 0,3-40-41 16,0 0-50-16,0 0-68 0,0 0-179 0,0 0 24 15,0 0 351-15</inkml:trace>
          <inkml:trace contextRef="#ctx0" brushRef="#br0" timeOffset="659.1088">2189-800 653 0,'0'0'126'0,"0"0"-51"0,0 0-16 0,0 0-13 0,0 0-12 16,0 0-10-16,0 0 3 0,0 0 2 0,0 0-1 15,0 0-2-15,0 0-7 0,0 0-5 16,0 0-4-16,0 0-5 0,0 0-2 0,0 0-4 16,-7 31 2-16,7-31-2 0,-3 32 2 0,3-32-2 15,1 32 2-15,-1-32-2 0,8 29 1 16,-8-29-1-16,12 24 1 0,-12-24-1 0,0 0 1 15,25 22-1-15,-25-22 4 0,0 0 2 0,30 12 3 16,-30-12 5-16,0 0 2 0,32-9 2 0,-32 9-1 16,0 0-3-16,34-17-5 0,-34 17-1 0,0 0-3 15,33-27 2-15,-33 27-1 0,0 0 4 0,19-28-1 16,-19 28 3-16,0 0-2 0,6-37 2 16,-6 37-4-16,0-28 1 0,0 28-2 15,-6-27 3-15,6 27-2 0,0 0 3 0,-10-32 0 0,10 32-2 16,0 0-2-16,0 0 0 0,0 0-2 15,-16-26 1-15,16 26 0 0,0 0 1 0,0 0-1 16,0 0-1-16,-29-11-1 0,29 11-3 0,-24 3 0 16,24-3-1-16,-30 5 1 0,30-5-2 0,-34 10-6 15,34-10-8-15,-30 8-9 0,30-8-19 16,-26 11-15-16,26-11-29 0,-24 8-42 0,24-8-107 16,-9 28-173-16,9-28 27 0,0 0 335 0</inkml:trace>
          <inkml:trace contextRef="#ctx0" brushRef="#br0" timeOffset="-716.7955">0 127 752 0,'0'0'133'0,"0"0"-50"0,0 0-7 16,0 0-18-16,0 0-14 0,0 0-15 0,0 0-10 15,0 0-1-15,0 0 1 0,0 0-2 0,0 0-1 16,0 0 1-16,0 0 2 0,0 0 2 0,0 0-2 16,27 19-5-16,-27-19-5 0,32 2-6 15,-32-2-1-15,45 11-1 0,-18-5 1 16,-1-4-3-16,2 7 3 0,4-2-2 0,-2-4 0 0,3 4 1 16,3 0 0-16,0-7-1 0,2 1 0 15,1 4 0-15,-5-5 1 0,5-6 0 0,-1 6 0 16,0-5 0-16,1-1-1 0,-5 0 1 0,-2-4-1 15,1 4 1-15,-8-5-1 0,-25 11 0 16,45-11-1-16,-45 11 1 0,31-12-2 0,-31 12 2 16,0 0 0-16,0 0 1 0,0 0 2 0,0 0 0 15,19-31-1-15,-19 31 1 0,0 0-2 0,-12-27 2 16,12 27-2-16,0 0 1 0,0 0-1 16,-35-32 1-16,35 32-1 0,-28-15 0 0,28 15 0 15,-35-10 1-15,35 10-2 0,-37-11 2 0,37 11-1 16,-36-8 0-16,36 8 1 0,-29 0 1 15,29 0-1-15,0 0 0 0,0 0 0 0,-25 2-2 16,25-2-1-16,0 0-2 0,0 0 0 0,0 0 1 16,0 0 1-16,0 0 0 0,33 18 2 0,-33-18 1 15,28 8 0-15,-28-8 1 0,39 1 1 0,-39-1-1 16,48 2 0-16,-21-2-1 0,-2 3-1 0,0-3 1 16,-1 4-2-16,-24-4 0 0,44 12 1 0,-44-12-1 15,37 15 1-15,-37-15 0 0,29 27 1 16,-29-27-3-16,18 34 4 0,-18-34-3 0,4 40 2 15,-4-40-2-15,-13 35 2 0,13-35-3 16,-30 44 2-16,30-44-2 0,-42 45 3 0,42-45-4 16,-44 39 4-16,44-39-3 0,-45 37 2 0,45-37-2 15,-42 27 2-15,42-27-4 0,-38 17-13 0,38-17-25 16,-27 7-31-16,27-7-56 0,0 0-90 16,0 0-206-16,0 0 1 0,0 0 305 0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45.74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63D62AC-71A3-4B89-BD43-BC89CAAD347A}" emma:medium="tactile" emma:mode="ink">
          <msink:context xmlns:msink="http://schemas.microsoft.com/ink/2010/main" type="inkDrawing" rotatedBoundingBox="6576,7916 10847,7834 10851,7999 6579,8081" semanticType="underline" shapeName="Other">
            <msink:sourceLink direction="with" ref="{10C89FBB-5826-435F-B810-404CF3BB23AB}"/>
          </msink:context>
        </emma:interpretation>
      </emma:emma>
    </inkml:annotationXML>
    <inkml:trace contextRef="#ctx0" brushRef="#br0">190 60 88,'-71'26'39,"13"-5"1,13-8-17,28 2-3,17-15-4,30 5-4,20-7-1,27 0-5,23-5-6,27 3 0,23-1 0,29 1 0,18-2 0,18 1 0,20-1 0,14 0 0,10-5 0,13 0 0,0-6 0,-7 4 0,-10-2 0,-9 6 0,-23-2 0,-21 5 0,-27 8 0,-33 0 0,-20 14 0,-32-2-20,-18 8-31,-29 0 0,-21 10-1,-18 4 1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5:17.36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E709125-4BAB-4DD4-9888-22E446D49F94}" emma:medium="tactile" emma:mode="ink">
          <msink:context xmlns:msink="http://schemas.microsoft.com/ink/2010/main" type="writingRegion" rotatedBoundingBox="9386,7976 18078,7860 18108,10139 9416,10255"/>
        </emma:interpretation>
      </emma:emma>
    </inkml:annotationXML>
    <inkml:traceGroup>
      <inkml:annotationXML>
        <emma:emma xmlns:emma="http://www.w3.org/2003/04/emma" version="1.0">
          <emma:interpretation id="{2570B2E3-82EB-49A2-ABA5-C9DDB064FC6D}" emma:medium="tactile" emma:mode="ink">
            <msink:context xmlns:msink="http://schemas.microsoft.com/ink/2010/main" type="paragraph" rotatedBoundingBox="10762,7958 18078,7860 18097,9270 10781,93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3E968BA-C384-44F9-9A56-E69999D1935F}" emma:medium="tactile" emma:mode="ink">
              <msink:context xmlns:msink="http://schemas.microsoft.com/ink/2010/main" type="inkBullet" rotatedBoundingBox="10769,8483 12680,8457 12685,8887 10775,8912"/>
            </emma:interpretation>
            <emma:one-of disjunction-type="recognition" id="oneOf0">
              <emma:interpretation id="interp0" emma:lang="" emma:confidence="0">
                <emma:literal>→</emma:literal>
              </emma:interpretation>
            </emma:one-of>
          </emma:emma>
        </inkml:annotationXML>
        <inkml:trace contextRef="#ctx0" brushRef="#br0">-10208 4185 460 0,'0'0'62'0,"0"0"9"0,0 0-17 0,0 0 6 15,0 0-1-15,0 0 1 0,0-28 0 16,0 28-2-16,0 0-10 0,29-18-8 0,-29 18-8 15,26-16-7-15,-26 16-7 0,36-17-4 0,-36 17-5 16,39-11-4-16,-39 11 0 0,37-5-3 16,-37 5 1-16,35 4 0 0,-35-4-1 0,25 7 1 15,-25-7-1-15,26 12 1 0,-26-12-1 0,27 15 0 16,-27-15 0-16,32 11 0 0,-32-11 1 0,45 5 6 16,-21-7 2-16,9 2 1 0,-5-3 2 0,7-2-5 15,1 0 0-15,2 1-1 0,-1-4-1 0,1 4-2 16,-4 3-1-16,4-3-3 0,-3 2 1 15,-4 2-2-15,-1 0 2 0,2 0-1 0,-7 0 0 16,2 2 1-16,0 0 0 0,0 0-1 0,4-1 1 16,-1-1-1-16,0 1 1 0,6 2-1 15,-6-2 2-15,3-1 0 0,0 5 0 0,-4-4 0 16,1 0-1-16,-2 2 0 0,-2-2 0 0,-2-1-1 16,-24 0-1-16,40 0 2 0,-40 0-2 0,36 0 1 15,-36 0 0-15,37-1 0 0,-37 1 1 16,30-3-2-16,-30 3 0 0,33-1 1 0,-33 1-1 15,37 4-1-15,-37-4 1 0,38 1 0 0,-38-1-1 16,33 4 2-16,-33-4-2 0,31 6 2 0,-31-6 0 16,32 0-1-16,-32 0 1 0,38 0-1 0,-38 0 1 15,43 0-1-15,-43 0 1 0,44-8-1 16,-44 8 1-16,37-6-1 0,-37 6 1 0,27-7-1 16,-27 7 2-16,0 0 1 0,0 0 0 15,0 0 6-15,0 0 8 0,0 0-1 0,0 0 1 16,0 0-5-16,0 0-8 0,0 0-4 0,0 0 2 15,-3-25-2-15,3 25 5 0,0 0 0 0,0 0 3 16,-22-33-1-16,22 33-2 0,0 0-3 0,-23-34 1 16,23 34-2-16,0 0 1 0,-27-29-1 0,27 29 1 15,0 0 0-15,0 0-1 0,0 0 2 16,0 0-2-16,0 0-2 0,0 0-1 0,0 0-1 16,0 0 0-16,0 0 2 0,0 0 1 0,0 0 0 15,0 0 2-15,0 0-1 0,0 0-1 16,0 0 0-16,0 0-1 0,27 29 0 0,-27-29 1 15,0 0 0-15,29 20 0 0,-29-20 1 0,25 17-2 16,-25-17 2-16,25 16-2 0,-25-16 3 0,0 0-3 16,31 27 2-16,-31-27 0 0,0 0 0 15,20 27 1-15,-20-27 3 0,0 0 0 0,-5 30 2 16,5-30-1-16,-22 31 2 0,22-31-4 0,-41 36 2 16,15-17-5-16,-1 0 2 0,0 3-3 0,-3-5-15 15,3 2 31-15,0-4-31 0,3 2 31 0,24-17-17 16,-36 24-15-16,36-24-18 0,0 0-36 0,-42 16-53 15,42-16-134-15,-3 31-182 0,3-31-2 16,0 0 338-16</inkml:trace>
      </inkml:traceGroup>
      <inkml:traceGroup>
        <inkml:annotationXML>
          <emma:emma xmlns:emma="http://www.w3.org/2003/04/emma" version="1.0">
            <emma:interpretation id="{5039B28C-BF6B-40AC-84BF-335BC08AA451}" emma:medium="tactile" emma:mode="ink">
              <msink:context xmlns:msink="http://schemas.microsoft.com/ink/2010/main" type="line" rotatedBoundingBox="13039,7928 18078,7860 18097,9270 13058,9337"/>
            </emma:interpretation>
          </emma:emma>
        </inkml:annotationXML>
        <inkml:traceGroup>
          <inkml:annotationXML>
            <emma:emma xmlns:emma="http://www.w3.org/2003/04/emma" version="1.0">
              <emma:interpretation id="{69B248D3-E548-40E6-B070-3E341F23DB76}" emma:medium="tactile" emma:mode="ink">
                <msink:context xmlns:msink="http://schemas.microsoft.com/ink/2010/main" type="inkWord" rotatedBoundingBox="13045,8330 13690,8321 13696,8750 13050,87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534.3515">-7840 3896 724 0,'-18'-30'264'0,"18"30"-210"16,0 0-2-16,0 0-9 0,0 0 0 0,0 0-6 15,0 0-8-15,0 0-8 0,0 0-6 0,0 0-3 16,0 0-2-16,0 0-1 0,0 0-2 0,0 0 0 15,0 0-5-15,-10 34 3 0,10-34-4 0,-8 56 1 16,2-24-2-16,-1 4 1 0,-2 3-5 16,-2-3 6-16,4 4-7 0,-2-5 6 15,5-3-5-15,3-7 5 0,1-25-4 0,5 37 3 16,-5-37-2-16,0 0 1 0,30 27 0 0,-30-27 0 16,28 0 1-16,-28 0 0 0,36-16 1 0,-36 16-1 15,41-29 4-15,-41 29-3 0,45-44 5 0,-20 16-4 16,-3 0 4-16,0 3-4 0,-1-3 3 0,2-1-4 15,-1 5 5-15,-22 24-4 0,41-48 2 16,-41 48-1-16,42-38 1 0,-42 38-2 0,34-27 1 16,-34 27-2-16,34-11 0 0,-34 11-1 0,25-3 0 15,-25 3 0-15,29 7-1 0,-29-7 1 16,28 11 0-16,-28-11 0 0,29 14-1 0,-29-14 1 0,25 16-2 16,-25-16 2-16,0 0-1 0,26 27 1 15,-26-27-1-15,0 0 2 0,10 34-2 0,-10-34 1 16,-3 23-2-16,3-23 1 0,-6 30-4 15,6-30 4-15,-15 27-3 0,15-27 3 0,0 0 1 16,-28 23 0-16,28-23 0 0,0 0 1 0,-38 15-1 16,38-15 1-16,-28 3-1 0,28-3 1 0,-29 0 0 15,29 0-1-15,-31-3 2 0,31 3-1 0,-34-11 1 16,34 11-1-16,-34-16 0 0,34 16 0 0,-41-20 1 16,41 20-1-16,-48-30 3 0,23 15 1 0,-2-2 3 15,-2 4 1-15,-1-4 3 0,1 3-3 16,-2-2 0-16,5 3-4 0,2 0-1 0,24 13-2 15,-34-14 0-15,34 14-2 0,0 0 0 0,0 0-2 16,0 0-4-16,0 0-8 0,0 0-10 16,0 0-14-16,0 0-32 0,-9 27-35 0,28 2-92 15,-19-29-237-15,18 22 35 0,-18-22 249 0</inkml:trace>
        </inkml:traceGroup>
        <inkml:traceGroup>
          <inkml:annotationXML>
            <emma:emma xmlns:emma="http://www.w3.org/2003/04/emma" version="1.0">
              <emma:interpretation id="{8FBD1ACA-B665-434E-A726-0076DF18F8FE}" emma:medium="tactile" emma:mode="ink">
                <msink:context xmlns:msink="http://schemas.microsoft.com/ink/2010/main" type="inkWord" rotatedBoundingBox="14649,7906 17010,7875 17029,9284 14668,931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202.2916">-5532 3608 826 0,'-29'-18'53'0,"5"5"5"16,-12-6-8-16,8 2-10 0,-10-3-7 0,5 5-8 15,-9-7-5-15,0 13-6 0,-9-5 4 16,0 11-3-16,-7 5 4 0,15 4 1 0,-4 9-3 16,11 7 0-16,2 4-4 0,0 4 1 0,4 5-10 15,2 6 3-15,4 6-10 0,1 6 8 0,4 6-9 16,5 5 9-16,4 1-9 0,1 3 8 0,3 2-10 15,6-2 11-15,1 3 5 0,7 4-22 0,1-7 23 16,6 2-24-16,0-5 8 0,3 3 10 0,7-8-10 16,4-4 7-16,5-6-7 15,6-11 6-15,6-2-5 0,2-13 3 0,6-5-3 16,3-6 4-16,4-11-1 0,3-2 1 0,2-11 2 16,2 0-1-16,0-8 8 0,1-2 2 0,-4-6 9 15,-1-6-5-15,-4-12 5 0,0-4-8 0,-8-7 5 16,0-8-10-16,-8-6 6 0,-2-6 4 0,-9-1-26 15,-8 0 22-15,-6-5-19 0,-9 0 8 16,-10-2 15-16,-9 1-10 0,-9-1 11 0,-6 7-14 16,-11 5 9-16,-1 7-11 0,-9 12 6 0,2 8-9 15,-3 18 5-15,1 11-6 0,3 7 1 0,-6 9-5 16,2 5-12-16,-12 2-15 0,10 15-24 16,-13-8-25-16,19 22-41 0,-19-11-47 0,31 2-249 15,-1 19 26-15,-11-13 237 0</inkml:trace>
          <inkml:trace contextRef="#ctx0" brushRef="#br0" timeOffset="9710.4538">-6082 4424 717 0,'0'0'145'16,"0"0"-85"-16,0 0-3 0,30-11-14 0,-30 11 3 15,0 0-10-15,33-38 0 0,-33 38 13 0,40-28-19 16,-16 15 10-16,2 0-20 0,4 3-4 15,-3-3-18-15,5 9 14 0,1-3-17 0,0 3 14 16,3 5-4-16,3 5-1 0,-1 0 14 16,2 11-33-16,-1-1 31 0,-3 4-31 0,-3 10 13 15,-4-7 5-15,-3 4-6 0,-7 1 3 0,-2-7-8 16,-17-21-2-16,22 40-14 0,-22-40-14 0,0 0-25 16,0 0-19-16,17 31-22 0,-17-31-40 0,0 0-86 15,0 0-118-15,0 0 79 0,0 0 269 16</inkml:trace>
          <inkml:trace contextRef="#ctx0" brushRef="#br0" timeOffset="8914.5881">-6028 4046 950 0,'0'0'168'0,"0"0"-95"0,-15-30-14 0,15 30-18 16,0 0-7-16,0 0-12 0,0 0-7 0,0-24-6 15,0 24-6-15,0 0-2 0,0 0-1 0,0 0-1 16,0 0-2-16,15-27-5 0,-15 27-15 16,0 0-23-16,0 0-25 0,0 0-28 0,0 0-44 15,0 0-61-15,-9 31-179 0,19-5 14 0,-10-26 344 16</inkml:trace>
          <inkml:trace contextRef="#ctx0" brushRef="#br0" timeOffset="9178.3874">-5657 3913 1125 0,'0'0'32'0,"0"0"-13"0,0 0-15 16,0 0-2-16,20-30-2 0,-20 30 0 16,0 0-1-16,0 0 0 0,0 0-12 0,0 0-14 0,0 0-20 15,0 0-41-15,0 0-62 0,0 0-103 0,0 0-118 16,0 0 140-16,0 0 231 0</inkml:trace>
          <inkml:trace contextRef="#ctx0" brushRef="#br0" timeOffset="11951.7908">-4660 4024 1190 0,'0'0'10'0,"0"0"0"0,0 0-5 16,0 0-2-16,0 0-1 0,31 16 0 0,-31-16-1 16,32 8-1-16,-32-8 0 0,41 13 0 15,-41-13 1-15,49 6 0 0,-20 1 0 0,5-7 10 0,-1 0 6 16,8 0 8-16,-3-7 2 0,7 7-7 16,-6-6-5-16,0 2-8 0,-5-7-2 15,-4 5-3-15,-30 6 0 0,41-16-1 0,-41 16 1 16,26-11-1-16,-26 11 1 0,0 0 2 0,0 0 4 15,0 0 3-15,0 0 0 0,0 0-2 0,1-36-4 16,-1 36-4-16,-16-34 2 0,16 34-3 0,-21-32 2 16,21 32-1-16,-25-29-1 0,25 29 2 0,0 0 1 15,-24-15 0-15,24 15 1 0,0 0-1 0,0 0-3 16,0 0-3-16,0 0 1 16,0 0 0-16,0 0 0 0,0 0 3 0,0 0-2 15,30 33 2-15,-30-33-2 0,29 13 2 0,-29-13-2 16,41 18 1-16,-41-18 0 0,40 15 0 0,-40-15-1 15,29 21 1-15,-29-21 0 0,22 29 2 0,-22-29-1 16,11 34 2-16,-11-34-1 0,-2 44 1 0,2-44-4 16,-13 44 5-16,13-44-6 0,-23 43 4 15,23-43-4-15,-30 36 3 0,30-36-3 0,-33 33-9 16,33-33-18-16,-28 17-19 0,28-17-31 0,0 0-18 16,-11 28-31-16,11-28-83 0,0 0-155 0,0 0-10 15,-21-41 287-15</inkml:trace>
        </inkml:traceGroup>
        <inkml:traceGroup>
          <inkml:annotationXML>
            <emma:emma xmlns:emma="http://www.w3.org/2003/04/emma" version="1.0">
              <emma:interpretation id="{C73C0801-A1B2-460A-B60E-3B982FD383FF}" emma:medium="tactile" emma:mode="ink">
                <msink:context xmlns:msink="http://schemas.microsoft.com/ink/2010/main" type="inkWord" rotatedBoundingBox="17361,8320 18084,8310 18091,8855 17368,8865">
                  <msink:destinationLink direction="with" ref="{87CD4B01-A107-4AE8-B51E-D0C685ACF87F}"/>
                </msink:context>
              </emma:interpretation>
              <emma:one-of disjunction-type="recognition" id="oneOf3">
                <emma:interpretation id="interp3" emma:lang="" emma:confidence="0">
                  <emma:literal>u</emma:literal>
                </emma:interpretation>
                <emma:interpretation id="interp4" emma:lang="" emma:confidence="0">
                  <emma:literal>U</emma:literal>
                </emma:interpretation>
                <emma:interpretation id="interp5" emma:lang="" emma:confidence="0">
                  <emma:literal>v</emma:literal>
                </emma:interpretation>
                <emma:interpretation id="interp6" emma:lang="" emma:confidence="0">
                  <emma:literal>V</emma:literal>
                </emma:interpretation>
                <emma:interpretation id="interp7" emma:lang="" emma:confidence="0">
                  <emma:literal>w</emma:literal>
                </emma:interpretation>
              </emma:one-of>
            </emma:emma>
          </inkml:annotationXML>
          <inkml:trace contextRef="#ctx0" brushRef="#br0" timeOffset="12562.3848">-3543 3958 985 0,'-5'39'55'0,"5"-39"-16"16,-27 44 3-16,14-20-10 0,7 8 1 16,-5-1-8-16,8 4 0 0,-1-1-12 0,2 0 2 15,4-1 10-15,4-1-15 0,3-2 14 0,3-8-30 16,-12-22 11-16,31 36-13 0,-31-36 16 0,45 17 4 15,-18-20 7-15,7 2 6 0,2-14 1 0,4 6 13 16,1-17-35-16,4 3 25 0,-2-9-35 16,6-9 11-16,0 0 3 0,-1-6-8 15,0 1 6-15,-6 5-10 0,-4 0 7 0,-8 2-18 16,-3 7-21-16,-18-12-51 0,-9 44-94 0,8-41-208 16,-8 41-60-16,-6-31 118 0</inkml:trace>
        </inkml:traceGroup>
        <inkml:traceGroup>
          <inkml:annotationXML>
            <emma:emma xmlns:emma="http://www.w3.org/2003/04/emma" version="1.0">
              <emma:interpretation id="{DD530CDE-B846-4F92-8978-6F7B853E33A6}" emma:medium="tactile" emma:mode="ink">
                <msink:context xmlns:msink="http://schemas.microsoft.com/ink/2010/main" type="inkWord" rotatedBoundingBox="17449,8095 17733,8091 17735,8244 17451,8248">
                  <msink:destinationLink direction="with" ref="{87CD4B01-A107-4AE8-B51E-D0C685ACF87F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12124.3308">-3516 3746 1118 0,'0'0'44'0,"0"0"-9"0,0 0-19 0,0 0-3 16,0 0-9-16,0 0-5 0,0 0-27 0,0 0-39 15,4 39-104-15,-4-39-220 0,0 0-6 16,0 0 222-16</inkml:trace>
          <inkml:trace contextRef="#ctx0" brushRef="#br0" timeOffset="12299.0366">-3271 3643 1025 0,'0'0'83'0,"24"-14"5"0,-24 14-27 15,0 0-20-15,0 0-20 0,0 0-10 0,0 0-7 16,0 0-2-16,-12 32-11 0,12-32-19 0,-9 29-25 16,9-29-14-16,0 0-20 0,-21 24-11 0,21-24-18 15,0 0-8-15,-2 32 1 0,2-32 8 0,0 0-69 16,11 29-61-16,-11-29 158 0</inkml:trace>
        </inkml:traceGroup>
      </inkml:traceGroup>
    </inkml:traceGroup>
    <inkml:traceGroup>
      <inkml:annotationXML>
        <emma:emma xmlns:emma="http://www.w3.org/2003/04/emma" version="1.0">
          <emma:interpretation id="{9429CD25-EA70-44C7-9F1D-A1B92CC3CDDF}" emma:medium="tactile" emma:mode="ink">
            <msink:context xmlns:msink="http://schemas.microsoft.com/ink/2010/main" type="paragraph" rotatedBoundingBox="9400,9925 13780,9632 13815,10164 9436,104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D2D025-6EED-40CF-A5EE-C88BC86E4ADB}" emma:medium="tactile" emma:mode="ink">
              <msink:context xmlns:msink="http://schemas.microsoft.com/ink/2010/main" type="inkBullet" rotatedBoundingBox="9400,9925 12744,9701 12769,10075 9425,10299"/>
            </emma:interpretation>
            <emma:one-of disjunction-type="recognition" id="oneOf5">
              <emma:interpretation id="interp9" emma:lang="" emma:confidence="0">
                <emma:literal>→</emma:literal>
              </emma:interpretation>
            </emma:one-of>
          </emma:emma>
        </inkml:annotationXML>
        <inkml:trace contextRef="#ctx0" brushRef="#br0" timeOffset="1187.0542">-11534 5665 258 0,'-31'8'88'0,"31"-8"22"15,0 0 11-15,0 0-9 0,0 0-26 0,0 0-19 16,0 0-15-16,0 0-10 0,0 0-7 0,0 0-4 16,0 0-5-16,0 0-6 0,0 0-5 0,0 0 10 15,0 0 7-15,0 0 4 0,0 0 1 0,27-14-16 16,-27 14-8-16,30 1-6 0,-30-1-1 0,42 1 0 15,-42-1 0-15,54 0 0 0,-25 0-1 16,5 2 1-16,4-2 1 0,3 2-1 0,2-2 2 16,2 0 0-16,8-2 0 0,-2 2 0 0,5 0-2 15,-1 2 0-15,-1-2 0 0,2 3-1 0,1-2 1 16,0 6-1-16,0-5 0 0,2 4 0 16,4 0-1-16,-3-2 1 0,5-3-2 0,3 1 0 15,-7-4-1-15,7 2 1 0,-1-6 0 0,6-5-1 16,-3-2 2-16,1 3-2 0,1-10 4 15,-1 5-1-15,2-3 1 0,-2-3-4 0,1 4 2 16,-4 0-4-16,-2 4 3 0,-4 3-1 0,-2 0 0 16,-3 3-2-16,-3 0 2 0,-1 3-1 0,-5 0 1 15,-2 4 0-15,1-3-1 0,-2 3 0 16,-3-3 0-16,3 1 1 0,-3-1-1 0,0 1 0 0,-1 1-1 16,0 1 0-16,-2-1 1 0,0-1-1 15,-2-2 1-15,0 4-2 0,-4 0 2 16,-2 0-1-16,-5 2-1 0,1-2 2 0,-27 0 0 15,46 4 0-15,-46-4 0 0,42 1-1 0,-42-1 0 16,46 1 1-16,-46-1-1 0,45 2 0 0,-45-2 0 16,40-3 0-16,-40 3 1 0,33-3-2 0,-33 3 2 15,0 0 1-15,0 0 3 0,0 0-1 0,0 0 1 16,0 0-2-16,0-28-2 0,0 28-1 16,0 0 1-16,-31-28-1 0,31 28 1 0,-27-19-1 15,27 19 2-15,-26-22-3 0,26 22 2 0,-25-29-2 16,25 29 5-16,-26-35 0 0,26 35 3 15,-23-36-1-15,23 36 2 0,0 0 0 0,-22-28 3 0,22 28 1 16,0 0-2-16,0 0-2 0,0 0-5 0,0 0-3 16,0 0 0-16,0 0-1 0,0 0-3 15,0 0 2-15,0 0 0 0,0 0 2 16,0 0 0-16,0 0 0 0,22 28 0 0,-22-28 1 16,0 0-1-16,29 18 1 0,-29-18-2 0,0 0 2 15,29 20-1-15,-29-20 1 0,0 0-2 0,24 29 3 16,-24-29-2-16,0 0 2 0,9 33 0 0,-9-33 1 15,0 28-3-15,0-28 3 0,-6 35-4 0,6-35 3 16,-23 36-2-16,23-36 1 0,-28 34-2 0,28-34 2 16,-32 32-1-16,32-32 1 0,-32 33-3 15,32-33 2-15,-25 31-17 0,25-31-13 16,-15 22-32-16,15-22-45 0,0 0-98 0,0 0-267 16,0 0 18-16,0 0 251 0</inkml:trace>
      </inkml:traceGroup>
      <inkml:traceGroup>
        <inkml:annotationXML>
          <emma:emma xmlns:emma="http://www.w3.org/2003/04/emma" version="1.0">
            <emma:interpretation id="{225387A3-5E19-48AB-BACE-9B0DADE82456}" emma:medium="tactile" emma:mode="ink">
              <msink:context xmlns:msink="http://schemas.microsoft.com/ink/2010/main" type="line" rotatedBoundingBox="13085,9696 13781,9649 13815,10164 13119,10210"/>
            </emma:interpretation>
          </emma:emma>
        </inkml:annotationXML>
        <inkml:traceGroup>
          <inkml:annotationXML>
            <emma:emma xmlns:emma="http://www.w3.org/2003/04/emma" version="1.0">
              <emma:interpretation id="{12BA82BC-6BF0-4F79-9973-00DA1AB3CADA}" emma:medium="tactile" emma:mode="ink">
                <msink:context xmlns:msink="http://schemas.microsoft.com/ink/2010/main" type="inkWord" rotatedBoundingBox="13085,9696 13781,9649 13815,10164 13119,10210"/>
              </emma:interpretation>
            </emma:emma>
          </inkml:annotationXML>
          <inkml:trace contextRef="#ctx0" brushRef="#br0" timeOffset="5371.4189">-7796 5227 716 0,'0'0'94'0,"-29"17"-15"0,29-17-15 0,0 0-4 15,0 0-4-15,-25 14-13 0,25-14-7 0,0 0-10 16,0 0-7-16,0 0-4 0,0 0-14 15,0 28 13-15,0-28-12 0,3 37 10 16,1-14 0-16,-2 6-7 0,1 2 1 0,1 6-8 0,-2-2 6 16,-1 7-7-16,1 0 5 0,-1-3-5 15,4-5 6-15,-2 0-6 0,3-8 5 0,-6-26-3 16,15 33 2-16,-15-33-1 0,0 0 2 0,28 14 2 16,-28-14 6-16,29-14 4 0,-29 14 4 0,37-33 2 15,-11 12-3-15,-3-12 5 0,7 4-7 16,-3-7 5-16,6 2-8 0,-8-4 4 0,4 2-7 15,-2 0 2-15,-1 4-9 0,-2 6 4 0,1-2-7 16,-25 28 4-16,42-35-4 0,-42 35 1 0,35-22 0 16,-35 22 0-16,27-7 1 0,-27 7-1 15,0 0 0-15,33 13-1 0,-33-13 2 0,0 0-2 16,35 28 2-16,-35-28-1 0,19 23 0 16,-19-23-3-16,15 29 3 0,-15-29-3 0,14 23 2 15,-14-23-1-15,6 27 2 0,-6-27-3 0,3 23 4 16,-3-23-2-16,0 0 2 0,-14 33-2 0,14-33 2 15,0 0-2-15,-30 33 0 0,30-33-3 0,-33 17 1 16,33-17-2-16,-42 15 2 0,42-15 1 0,-44 4 1 16,44-4 0-16,-46-3 2 0,20 2 0 0,26 1 0 15,-46-15 3-15,46 15 0 0,-49-27 5 16,25 9 0-16,-3-6 4 0,-4 1-3 0,-5-6 3 16,3-3-5-16,-8 0 4 0,5 2-7 0,0 7 3 15,6 7-6-15,3 5 1 0,27 11-1 0,-35-1-2 16,35 1-3-16,0 0-8 0,-25 11-19 15,25-11-36-15,0 0-64 0,19 21-324 0,-19-21-5 16,0 0 79-1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5:30.41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7CD4B01-A107-4AE8-B51E-D0C685ACF87F}" emma:medium="tactile" emma:mode="ink">
          <msink:context xmlns:msink="http://schemas.microsoft.com/ink/2010/main" type="inkDrawing" rotatedBoundingBox="16639,8928 17620,7241 19015,8052 18034,9740" hotPoints="18644,8470 17776,9338 16908,8470 17776,7603" semanticType="enclosure" shapeName="Circle">
            <msink:sourceLink direction="with" ref="{C73C0801-A1B2-460A-B60E-3B982FD383FF}"/>
            <msink:sourceLink direction="with" ref="{DD530CDE-B846-4F92-8978-6F7B853E33A6}"/>
          </msink:context>
        </emma:interpretation>
      </emma:emma>
    </inkml:annotationXML>
    <inkml:trace contextRef="#ctx0" brushRef="#br0">775 132 881 0,'-29'-5'6'0,"-10"-4"12"0,2 8 8 0,-5-3 2 16,4 8 4-16,-7-4-3 0,6 10-2 0,-3-1-7 15,1 9-1-15,-1 5-3 0,5 3 4 0,-4 6 12 16,11 2-30-16,-6 9 25 0,9 4-33 0,-2 4 7 16,2 6 5-16,2 8-8 0,-2 2 8 15,2 12-10-15,3 6 12 0,2 5-15 16,5 5 15-16,6 0 2 0,3-3-20 0,8 5 21 15,7-8-20-15,7-5 3 0,7-7 12 0,7-14-2 16,12-8 15-16,5-11-2 0,13-9 13 0,6-15-8 16,11-4 1-16,4-13-5 0,11-6-4 0,2-13 2 15,4-5-2-15,3-12 8 0,5-2-3 0,-2-10 3 16,3-4-9-16,-6-7 4 0,-10-6-12 0,-5-6 5 16,-9-1 5-16,-11-8-25 0,-8 4 21 15,-12-6-20-15,-10-2 6 0,-14-5 12 0,-13-1-13 16,-15-5 12-16,-9 2-14 0,-15-5 14 0,-10 4 4 15,-12-1-20-15,-9 9 20 0,-13 5-22 16,-6 16 7-16,-4 16 7 0,0 14-6 0,-2 16 2 16,1 14-7-16,3 14-10 0,-2-3-12 0,12 16-25 15,-8-10-31-15,26 24-84 0,-19-19-294 0,17 4 34 16,12-3 178-16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2047" units="dev"/>
          <inkml:channel name="T" type="integer" max="2.14748E9" units="dev"/>
        </inkml:traceFormat>
        <inkml:channelProperties>
          <inkml:channelProperty channel="X" name="resolution" value="1185.49207" units="1/cm"/>
          <inkml:channelProperty channel="Y" name="resolution" value="2107.2026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11T16:45:34.68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EEAE07C-4106-4B5B-8AAC-01ACF964830B}" emma:medium="tactile" emma:mode="ink">
          <msink:context xmlns:msink="http://schemas.microsoft.com/ink/2010/main" type="writingRegion" rotatedBoundingBox="22318,12336 24011,9476 25746,10503 24052,13363"/>
        </emma:interpretation>
      </emma:emma>
    </inkml:annotationXML>
    <inkml:traceGroup>
      <inkml:annotationXML>
        <emma:emma xmlns:emma="http://www.w3.org/2003/04/emma" version="1.0">
          <emma:interpretation id="{E9898F16-E0F8-496B-9727-7CFF44037C7F}" emma:medium="tactile" emma:mode="ink">
            <msink:context xmlns:msink="http://schemas.microsoft.com/ink/2010/main" type="paragraph" rotatedBoundingBox="23192,10442 24226,9520 24546,9879 23512,108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1E744223-9788-4681-AF5A-FC27F58D3172}" emma:medium="tactile" emma:mode="ink">
              <msink:context xmlns:msink="http://schemas.microsoft.com/ink/2010/main" type="line" rotatedBoundingBox="23192,10442 24226,9520 24546,9879 23512,10801"/>
            </emma:interpretation>
          </emma:emma>
        </inkml:annotationXML>
        <inkml:traceGroup>
          <inkml:annotationXML>
            <emma:emma xmlns:emma="http://www.w3.org/2003/04/emma" version="1.0">
              <emma:interpretation id="{2DEA2620-4CC0-4F90-B55A-87232B7F00FE}" emma:medium="tactile" emma:mode="ink">
                <msink:context xmlns:msink="http://schemas.microsoft.com/ink/2010/main" type="inkWord" rotatedBoundingBox="23192,10442 24226,9520 24546,9879 23512,1080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80 853 0,'0'0'96'0,"0"0"-6"0,29-23-17 0,-29 23-19 16,31-25-30-16,-31 25-1 0,35-37-16 0,-35 37 10 15,31-44 6-15,-31 44-3 16,38-44 1-16,-38 44-5 0,44-45 2 0,-16 25-4 0,-1-9 2 16,3 5-7-16,3-4-1 0,-3 2-7 15,3 1 2-15,-3-5-3 0,-1 2 3 0,0 2-3 16,-5-3 3-16,-2-1-4 0,-2 5 3 0,-1-2-3 16,-19 27 3-16,30-36-3 0,-30 36 3 0,20-25-4 15,-20 25 3-15,0 0-1 0,0 0 2 0,0 0 0 16,0 0-1-16,0 0-2 0,0 0-6 15,0 0-4-15,0 0-1 0,-26-17 2 0,26 17 4 16,-28 11 3-16,28-11 3 0,-38 11 1 0,38-11 1 16,-37 3 2-16,37-3 4 0,-39-2 3 0,39 2 3 15,-38-12 2-15,38 12 2 0,-30-12-3 16,30 12-1-16,0 0-4 0,-30-20-1 0,30 20-4 16,0 0-2-16,0 0-2 0,0 0-1 15,0 0 0-15,0 0 0 0,0 0 1 0,0 0-1 16,39-18 1-16,-39 18-1 0,39 0 1 0,-39 0-1 15,44 8 1-15,-19 0-1 0,1 4 2 0,-2 3-3 16,1 3 3-16,-1 2-2 0,2 4 1 0,-1 1-3 16,-3-1 4-16,-22-24-4 0,36 45 4 0,-36-45-3 15,16 29 1-15,-16-29-6 0,0 0-12 0,0 26-19 16,0-26-22-16,0 0-40 0,-42 16-46 16,36 10-105-16,6-26-184 0,-44 18 43 0,44-18 343 15</inkml:trace>
          <inkml:trace contextRef="#ctx0" brushRef="#br0" timeOffset="356.556">810-339 602 0,'-31'39'174'0,"31"-39"-56"0,-27 37-29 0,27-37-31 16,-23 51-31-16,14-19-8 0,5 5-13 15,2 2 5-15,4-1 8 0,-1 3-3 0,8-2 6 16,0-5 0-16,8 0 5 0,-1-7-6 0,-16-27 3 16,39 37-5-16,-15-30-3 0,-24-7-4 0,53 0-1 15,-24-11 1-15,1-3 4 0,-3-15 8 0,4 5 0 16,-11-15 4-16,1 1-8 0,-6-7 2 0,-5 7-9 15,-7-3 3-15,-3 5-4 0,-7 7 1 16,-2 0 9-16,9 29-30 0,-42-46 25 0,10 27-32 16,-2 3 13-16,1 9-3 0,-2 2-10 0,8 15-19 15,-6-7-24-15,33-3-11 0,-54 26-57 0,45 7-101 16,9-33-212-16,-33 34 6 0,33-7 312 16</inkml:trace>
        </inkml:traceGroup>
      </inkml:traceGroup>
    </inkml:traceGroup>
    <inkml:traceGroup>
      <inkml:annotationXML>
        <emma:emma xmlns:emma="http://www.w3.org/2003/04/emma" version="1.0">
          <emma:interpretation id="{621473C6-D17A-4971-A9AB-1149BE58E2FF}" emma:medium="tactile" emma:mode="ink">
            <msink:context xmlns:msink="http://schemas.microsoft.com/ink/2010/main" type="paragraph" rotatedBoundingBox="22890,12675 24496,9963 25658,10651 24052,133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06FE0B-A142-4C76-827F-BC6BED3EEC28}" emma:medium="tactile" emma:mode="ink">
              <msink:context xmlns:msink="http://schemas.microsoft.com/ink/2010/main" type="line" rotatedBoundingBox="22890,12675 24496,9963 25658,10651 24052,13363"/>
            </emma:interpretation>
          </emma:emma>
        </inkml:annotationXML>
        <inkml:traceGroup>
          <inkml:annotationXML>
            <emma:emma xmlns:emma="http://www.w3.org/2003/04/emma" version="1.0">
              <emma:interpretation id="{1DDE3457-8E68-426A-9D2E-BCAF7A664FE6}" emma:medium="tactile" emma:mode="ink">
                <msink:context xmlns:msink="http://schemas.microsoft.com/ink/2010/main" type="inkWord" rotatedBoundingBox="23349,11993 24357,12920 23904,13413 22895,12486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276.0778">-132 2165 645 0,'-17'26'201'15,"17"-26"-107"-15,0 0-24 0,0 0-13 0,0 0-13 16,-24 8-17-16,24-8-12 0,0 0-8 0,0 0-2 15,14 28 0-15,-14-28 4 0,24 32-2 16,-24-32 6-16,39 41-2 0,-15-15 3 0,3-5-6 16,2 3 0-16,-1 2-7 0,2 1 1 0,-3-3 15 15,0 5-15-15,-27-29 15 0,38 41-30 0,-38-41 12 16,24 39-13-16,-24-39 14 0,18 25 1 0,-18-25 0 16,0 0-1-16,0 0 0 0,0 0 6 0,0 0 7 15,0 0 4-15,0 0 7 0,0 0-2 16,0 0-2-16,16-40 15 0,-22 12-35 15,3 2 29-15,-4-12-31 0,-1 1 10 0,-1-4 4 16,5 3-8-16,-1 8 1 0,4 5-5 0,1 25 1 16,1-25-2-16,-1 25 1 0,0 0 0 0,0 0 1 15,0 0 1-15,0 0-1 0,36 33 1 0,-36-33-3 16,29 46 3-16,-12-18-4 0,-4-6 4 0,-2 5-3 16,1-2 3-16,-12-25-3 0,19 45-14 15,-19-45 32-15,20 38-31 0,-20-38 30 0,15 45-13 16,-15-45-4-16,10 47 5 0,-4-22-5 15,-4 3 4-15,-1 5-3 0,-1-1 3 0,-1 2-4 0,-2 3 5 16,-3 1-4-16,-2 3 6 0,-2-7-6 0,-2 4 8 16,-2-7-3-16,-1 0 6 0,15-31-1 15,-33 42 1-15,33-42-7 0,-36 20 0 0,36-20-2 16,-33 5-2-16,33-5-2 0,-26 0-4 16,26 0-8-16,0 0-5 0,-30-14-10 0,30 14-12 15,0 0-19-15,-24-25-42 0,24 25-69 0,0 0-117 16,-1-28-145-16,1 28 66 0,0 0 367 0</inkml:trace>
          <inkml:trace contextRef="#ctx0" brushRef="#br0" timeOffset="1607.4557">633 2878 988 0,'0'0'51'0,"0"0"-13"0,0 0-9 16,-23 34-3-16,23-34-9 0,-1 28-2 0,1-28-2 15,6 40 1-15,-6-40-2 0,12 44 4 0,-12-44-2 16,23 42 2-16,-23-42-2 0,34 36 0 16,-34-36-4-16,41 26 1 0,-41-26-2 0,45 6 0 0,-45-6 7 15,49-8 3-15,-49 8 3 0,45-31-3 0,-45 31-2 16,29-46-8-16,-23 15 4 0,-1 4-3 15,-7-5 4-15,-1 2-3 0,-6 0 3 16,3 7-4-16,-9-4 1 0,15 27-6 0,-42-38-1 16,16 26-5-16,2 3 1 0,-3 0-5 0,27 9-6 15,-49-6-12-15,49 6-17 0,-44 0-26 0,44 0-50 16,-33 0-91-16,33 0-254 0,0 0 32 0,0 0 278 16</inkml:trace>
        </inkml:traceGroup>
        <inkml:traceGroup>
          <inkml:annotationXML>
            <emma:emma xmlns:emma="http://www.w3.org/2003/04/emma" version="1.0">
              <emma:interpretation id="{C81770F7-834D-4A46-99AE-BA33F14738C2}" emma:medium="tactile" emma:mode="ink">
                <msink:context xmlns:msink="http://schemas.microsoft.com/ink/2010/main" type="inkWord" rotatedBoundingBox="23819,11414 24276,10642 24986,11063 24529,11835"/>
              </emma:interpretation>
              <emma:one-of disjunction-type="recognition" id="oneOf2">
                <emma:interpretation id="interp2" emma:lang="" emma:confidence="0">
                  <emma:literal>S</emma:literal>
                </emma:interpretation>
                <emma:interpretation id="interp3" emma:lang="" emma:confidence="0">
                  <emma:literal>C</emma:literal>
                </emma:interpretation>
                <emma:interpretation id="interp4" emma:lang="" emma:confidence="0">
                  <emma:literal>c</emma:literal>
                </emma:interpretation>
                <emma:interpretation id="interp5" emma:lang="" emma:confidence="0">
                  <emma:literal>a</emma:literal>
                </emma:interpretation>
                <emma:interpretation id="interp6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2820.6293">919 779 840 0,'0'0'40'16,"-42"17"2"-16,42-17-7 0,-31 20-11 15,31-20-3-15,-27 29-7 0,27-29 1 0,-31 39-5 16,16-14 1-16,0 1-4 0,0 7 5 0,1-2-3 16,-1 7 3-16,5 5-7 0,1 11 4 0,0 0-5 15,6 5 13-15,1-3-5 0,5 4 11 0,0-3-10 16,11 0 6-16,-4-7 7 0,11-5-29 0,5-4 28 15,5-5-28-15,7-8 15 0,2-7 6 16,6-7 1-16,3-3 3 0,-1-14-1 16,5-2-4-16,-5-9-3 0,5-3-5 0,-5-5 0 15,0-6 13-15,-6-6-31 0,-4-5 28 0,-8-3-27 16,-6 2 10-16,-9-5 7 0,-2 1-3 0,-8-3 10 16,1 2-3-16,-12-1 12 0,3 1-8 0,-9-11 3 15,-3 3-12-15,-6 1 1 0,-3 3-9 0,0 13 3 16,-2 1-5-16,2 13 3 0,-2 4-7 0,26 18-4 15,-42-13-13-15,42 13-20 0,-36 2-20 16,36-2-36-16,-28 11-35 0,28-11-103 16,0 32-184-16,0-32 18 0,0 0 311 0</inkml:trace>
        </inkml:traceGroup>
        <inkml:traceGroup>
          <inkml:annotationXML>
            <emma:emma xmlns:emma="http://www.w3.org/2003/04/emma" version="1.0">
              <emma:interpretation id="{CF9801E3-E39F-4EE6-A12E-C2463807081B}" emma:medium="tactile" emma:mode="ink">
                <msink:context xmlns:msink="http://schemas.microsoft.com/ink/2010/main" type="inkWord" rotatedBoundingBox="24189,11282 24333,11040 24782,11306 24639,11548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408.7522">1012 1435 1230 0,'0'0'67'0,"0"0"-35"0,0 0-9 16,0 0 1-16,16-25-5 0,-16 25-2 0,24-31-7 15,-24 31-2-15,36-26-3 0,-36 26-2 16,49-16-2-16,-22 14 0 0,0 4-1 0,-3 4-2 16,-24-6-5-16,48 20-10 0,-48-20-6 15,46 17-10-15,-46-17-6 0,40 19-17 0,-40-19-24 16,27 10-40-16,-27-10-73 0,0 0-175 0,0 0-18 15,16-30 270-15</inkml:trace>
          <inkml:trace contextRef="#ctx0" brushRef="#br0" timeOffset="2000.8438">958 1090 1280 0,'0'0'59'0,"0"0"-16"16,0 0-26-16,0 0-8 0,0 0-7 15,0 0-4-15,0 0-4 0,0 0-6 0,0 0-9 16,0 0-16-16,0 0-35 0,0 0-40 0,0 0-71 16,0 0-99-16,0 0-115 0,25 0 111 0,-25 0 286 15</inkml:trace>
        </inkml:traceGroup>
        <inkml:traceGroup>
          <inkml:annotationXML>
            <emma:emma xmlns:emma="http://www.w3.org/2003/04/emma" version="1.0">
              <emma:interpretation id="{B7151A50-856D-47FF-A781-4AC5C4C4CD68}" emma:medium="tactile" emma:mode="ink">
                <msink:context xmlns:msink="http://schemas.microsoft.com/ink/2010/main" type="inkWord" rotatedBoundingBox="24344,11018 24846,10170 25532,10577 25030,11424"/>
              </emma:interpretation>
              <emma:one-of disjunction-type="recognition" id="oneOf4">
                <emma:interpretation id="interp8" emma:lang="" emma:confidence="0">
                  <emma:literal>0</emma:literal>
                </emma:interpretation>
                <emma:interpretation id="interp9" emma:lang="" emma:confidence="0">
                  <emma:literal>O</emma:literal>
                </emma:interpretation>
                <emma:interpretation id="interp10" emma:lang="" emma:confidence="0">
                  <emma:literal>o</emma:literal>
                </emma:interpretation>
                <emma:interpretation id="interp11" emma:lang="" emma:confidence="0">
                  <emma:literal>C</emma:literal>
                </emma:interpretation>
                <emma:interpretation id="interp12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3845.8141">1539 304 837 0,'0'0'16'0,"-45"9"-1"0,45-9 5 16,-40 20 0-16,40-20 5 0,-45 41-2 0,25-18 8 16,-5 2 5-16,5 6 8 0,-7-3-4 15,10 11-2-15,-4 4 3 0,12 3-15 0,-6 2 3 16,9 7-28-16,0 1 7 0,6 9-14 0,5-4 7 15,1 4 9-15,7 2-11 0,2-3 8 0,6-3-11 16,7-3 9-16,2-13-9 0,4-4 6 0,-1-11-4 16,5-10 1-16,-2-11-2 0,1-4 4 15,4-13 1-15,3-3 2 0,-4-13 7 0,7 0 2 16,-7-14 12-16,1 3-1 0,-5-15 6 16,2 0-8-16,-8-6 4 0,-2 5-10 0,-10-2 8 15,0 3-7-15,-9-5 9 0,0 6-7 0,-12-5 7 16,0-1 5-16,-10 1-28 0,-5-3 20 0,-9 3-28 15,-8 5 5-15,1 9 7 0,-4 6-8 0,1 9 4 16,0 12-4-16,6 10 0 0,-4 5-4 0,5 10-11 16,-3-1-10-16,8 13-31 0,-8-12-34 15,19 26-93-15,-24-10-302 0,38-28 31 0,-30 48 176 16</inkml:trace>
        </inkml:traceGroup>
        <inkml:traceGroup>
          <inkml:annotationXML>
            <emma:emma xmlns:emma="http://www.w3.org/2003/04/emma" version="1.0">
              <emma:interpretation id="{E20B1268-E9BA-4AB6-8078-4A8694AF18E8}" emma:medium="tactile" emma:mode="ink">
                <msink:context xmlns:msink="http://schemas.microsoft.com/ink/2010/main" type="inkWord" rotatedBoundingBox="24504,11003 24593,10854 24661,10894 24573,11044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155.4286">1224 893 1176 0,'0'0'70'16,"0"0"-25"-16,0 0-14 0,0 0-9 0,-8 30-11 16,8-30-7-16,0 0-5 0,-10 30-6 0,10-30-21 15,-12 27-27-15,15-4-50 0,-3-23-60 0,-5 27-139 16,5-27-95-16,-4 29 104 0,20-5 295 15</inkml:trace>
        </inkml:traceGroup>
        <inkml:traceGroup>
          <inkml:annotationXML>
            <emma:emma xmlns:emma="http://www.w3.org/2003/04/emma" version="1.0">
              <emma:interpretation id="{44642672-FD65-4032-AD63-FB468494229F}" emma:medium="tactile" emma:mode="ink">
                <msink:context xmlns:msink="http://schemas.microsoft.com/ink/2010/main" type="inkWord" rotatedBoundingBox="24646,10930 24933,10445 25346,10689 25059,11174"/>
              </emma:interpretation>
              <emma:one-of disjunction-type="recognition" id="oneOf6">
                <emma:interpretation id="interp14" emma:lang="" emma:confidence="0">
                  <emma:literal>=</emma:literal>
                </emma:interpretation>
                <emma:interpretation id="interp15" emma:lang="" emma:confidence="0">
                  <emma:literal>☹</emma:literal>
                </emma:interpretation>
                <emma:interpretation id="interp16" emma:lang="" emma:confidence="0">
                  <emma:literal>:</emma:literal>
                </emma:interpretation>
                <emma:interpretation id="interp17" emma:lang="" emma:confidence="0">
                  <emma:literal>I</emma:literal>
                </emma:interpretation>
                <emma:interpretation id="interp18" emma:lang="" emma:confidence="0">
                  <emma:literal>¥</emma:literal>
                </emma:interpretation>
              </emma:one-of>
            </emma:emma>
          </inkml:annotationXML>
          <inkml:trace contextRef="#ctx0" brushRef="#br0" timeOffset="3408.9804">1559 1136 1238 0,'0'0'99'0,"0"0"-64"16,0 0-18-16,-23-29-6 0,23 29 1 0,3-31-8 15,-3 31-1-15,17-30-2 0,-17 30 0 16,23-27-1-16,-23 27 0 0,34-17-1 0,-34 17 1 16,42-10-2-16,-42 10-7 0,47-5-12 0,-20 10-14 15,-27-5-17-15,45 4-22 0,-45-4-22 0,42 6-66 16,-42-6-116-16,0 0-117 0,0 0 99 0,0 0 296 15</inkml:trace>
          <inkml:trace contextRef="#ctx0" brushRef="#br0" timeOffset="3010.0483">1448 693 1284 0,'0'0'53'0,"0"0"-10"0,0 0-13 0,0 0-9 15,0 0-14-15,0 0-7 0,0 0-2 0,0 0-2 16,0 0-5-16,0 0-9 0,0 0-16 0,0 0-29 16,-3 34-59-16,3-34-117 0,0 0-218 15,0 0 55-15,0 0 314 0</inkml:trace>
          <inkml:trace contextRef="#ctx0" brushRef="#br0" timeOffset="3151.6672">1654 537 1062 0,'0'0'6'0,"-30"26"-5"0,30-26-7 15,0 0-20-15,-17 28-29 0,17-28-75 0,0 0-127 16,2 33-112-16,-2-33 143 0,0 0 226 0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05.87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90EFB15-E120-48A7-878C-B9838243F48D}" emma:medium="tactile" emma:mode="ink">
          <msink:context xmlns:msink="http://schemas.microsoft.com/ink/2010/main" type="writingRegion" rotatedBoundingBox="6827,5915 8392,5915 8392,7189 6827,7189">
            <msink:destinationLink direction="with" ref="{F26D0C18-15B5-437A-B80E-7144680AB444}"/>
          </msink:context>
        </emma:interpretation>
      </emma:emma>
    </inkml:annotationXML>
    <inkml:traceGroup>
      <inkml:annotationXML>
        <emma:emma xmlns:emma="http://www.w3.org/2003/04/emma" version="1.0">
          <emma:interpretation id="{44A25125-37A1-4852-AB66-AFD5B91E1D82}" emma:medium="tactile" emma:mode="ink">
            <msink:context xmlns:msink="http://schemas.microsoft.com/ink/2010/main" type="paragraph" rotatedBoundingBox="6827,5915 8392,5915 8392,7189 6827,71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503361E-77D4-42DA-8CF9-86CC183F2EBD}" emma:medium="tactile" emma:mode="ink">
              <msink:context xmlns:msink="http://schemas.microsoft.com/ink/2010/main" type="line" rotatedBoundingBox="6827,5915 8392,5915 8392,7189 6827,7189"/>
            </emma:interpretation>
          </emma:emma>
        </inkml:annotationXML>
        <inkml:traceGroup>
          <inkml:annotationXML>
            <emma:emma xmlns:emma="http://www.w3.org/2003/04/emma" version="1.0">
              <emma:interpretation id="{DD2B1095-B082-462A-9962-65AB37F308C0}" emma:medium="tactile" emma:mode="ink">
                <msink:context xmlns:msink="http://schemas.microsoft.com/ink/2010/main" type="inkWord" rotatedBoundingBox="6827,5915 8392,5915 8392,7189 6827,7189"/>
              </emma:interpretation>
              <emma:one-of disjunction-type="recognition" id="oneOf0">
                <emma:interpretation id="interp0" emma:lang="en-US" emma:confidence="1">
                  <emma:literal>b,</emma:literal>
                </emma:interpretation>
                <emma:interpretation id="interp1" emma:lang="en-US" emma:confidence="0">
                  <emma:literal>b |</emma:literal>
                </emma:interpretation>
                <emma:interpretation id="interp2" emma:lang="en-US" emma:confidence="0">
                  <emma:literal>b ,</emma:literal>
                </emma:interpretation>
                <emma:interpretation id="interp3" emma:lang="en-US" emma:confidence="0">
                  <emma:literal>b '</emma:literal>
                </emma:interpretation>
                <emma:interpretation id="interp4" emma:lang="en-US" emma:confidence="0">
                  <emma:literal>b l</emma:literal>
                </emma:interpretation>
              </emma:one-of>
            </emma:emma>
          </inkml:annotationXML>
          <inkml:trace contextRef="#ctx0" brushRef="#br0">-372-1642 130,'-2'-22'41,"2"22"-1,0 0-20,0 0-5,-8 37-6,6-5-9,-3 8 0,-1 12 0,-3 2 0,-1 4 0,-5-4 0,2-1 0,0-10 0,-2-8 0,6-8 0,9-27 0,-8 18 0,8-18 0,17-17 0,2-3 0,3-5 0,8 1 0,2 0 0,6 7 0,-1 4 0,1 7 0,-2 6 0,-3 12 0,-1 6 0,-6 3 0,-5 5 0,-6 2 0,-7-2 0,-8 0 0,-10 1 0,-7-5 0,-9-1 0,-6-3 0,-7-1 0,-2-2 0,-1-4 0,1-5 0,9 0 0,0-12 0,32 6-24,-24-19-24,24 19-1,9-32-1,12 16 0</inkml:trace>
          <inkml:trace contextRef="#ctx0" brushRef="#br0" timeOffset="750.0892">1057-964 93,'0'0'42,"0"0"0,15 26-12,-9 6-12,-8 7-5,2 10-5,-4 5-4,2 4-4,-1 3-6,-5-6-12,4-3-24,-5-7 0,-2-6 0,-8-5-2,-2-4 2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06.94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F26D0C18-15B5-437A-B80E-7144680AB444}" emma:medium="tactile" emma:mode="ink">
          <msink:context xmlns:msink="http://schemas.microsoft.com/ink/2010/main" type="inkDrawing" rotatedBoundingBox="7076,7319 10328,7189 10335,7364 7083,7494" semanticType="underline" shapeName="Other">
            <msink:sourceLink direction="with" ref="{590EFB15-E120-48A7-878C-B9838243F48D}"/>
          </msink:context>
        </emma:interpretation>
      </emma:emma>
    </inkml:annotationXML>
    <inkml:trace contextRef="#ctx0" brushRef="#br0">-235-203 135,'43'9'45,"26"-9"0,46-2-29,20-5-4,35-2-10,24-6-2,27-2 0,21-6 0,11 5 0,12-5 0,-5 6 0,-10-1 0,-17 6 0,-20 1 0,-29 6 0,-34 6 0,-31-1 0,-39 12 0,-39-3 0,-26 10-26,-35-1-20,-25 7-1,-32 1 0,-26 4 1,-25 2 4</inkml:trace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1T16:51:30.12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B94EBE0-CB2B-4863-A4BC-EBBE8EE86962}" emma:medium="tactile" emma:mode="ink">
          <msink:context xmlns:msink="http://schemas.microsoft.com/ink/2010/main" type="writingRegion" rotatedBoundingBox="25905,9065 26070,9065 26070,9191 25905,9191"/>
        </emma:interpretation>
      </emma:emma>
    </inkml:annotationXML>
    <inkml:traceGroup>
      <inkml:annotationXML>
        <emma:emma xmlns:emma="http://www.w3.org/2003/04/emma" version="1.0">
          <emma:interpretation id="{A77136DF-CD2E-455F-9596-9681CD24D321}" emma:medium="tactile" emma:mode="ink">
            <msink:context xmlns:msink="http://schemas.microsoft.com/ink/2010/main" type="paragraph" rotatedBoundingBox="25905,9065 26070,9065 26070,9191 25905,91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FF68F41-6A0E-4908-A5F6-3F21A47B3DCE}" emma:medium="tactile" emma:mode="ink">
              <msink:context xmlns:msink="http://schemas.microsoft.com/ink/2010/main" type="line" rotatedBoundingBox="25905,9065 26070,9065 26070,9191 25905,9191"/>
            </emma:interpretation>
          </emma:emma>
        </inkml:annotationXML>
        <inkml:traceGroup>
          <inkml:annotationXML>
            <emma:emma xmlns:emma="http://www.w3.org/2003/04/emma" version="1.0">
              <emma:interpretation id="{34EDD8DA-274F-46E0-ABC2-5B60DF942604}" emma:medium="tactile" emma:mode="ink">
                <msink:context xmlns:msink="http://schemas.microsoft.com/ink/2010/main" type="inkWord" rotatedBoundingBox="25905,9065 26070,9065 26070,9191 25905,9191"/>
              </emma:interpretation>
              <emma:one-of disjunction-type="recognition" id="oneOf0">
                <emma:interpretation id="interp0" emma:lang="en-US" emma:confidence="0">
                  <emma:literal>/</emma:literal>
                </emma:interpretation>
                <emma:interpretation id="interp1" emma:lang="en-US" emma:confidence="0">
                  <emma:literal>I</emma:literal>
                </emma:interpretation>
                <emma:interpretation id="interp2" emma:lang="en-US" emma:confidence="0">
                  <emma:literal>l</emma:literal>
                </emma:interpretation>
                <emma:interpretation id="interp3" emma:lang="en-US" emma:confidence="0">
                  <emma:literal>|</emma:literal>
                </emma:interpretation>
                <emma:interpretation id="interp4" emma:lang="en-US" emma:confidence="0">
                  <emma:literal>•</emma:literal>
                </emma:interpretation>
              </emma:one-of>
            </emma:emma>
          </inkml:annotationXML>
          <inkml:trace contextRef="#ctx0" brushRef="#br0">165 0,'0'0,"0"0,0 0,0 0,-165 126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50.47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DC0FD11-1129-4F75-B4FB-023EDE2580EB}" emma:medium="tactile" emma:mode="ink">
          <msink:context xmlns:msink="http://schemas.microsoft.com/ink/2010/main" type="writingRegion" rotatedBoundingBox="5408,10019 6077,13536 3460,14034 2791,10516"/>
        </emma:interpretation>
      </emma:emma>
    </inkml:annotationXML>
    <inkml:traceGroup>
      <inkml:annotationXML>
        <emma:emma xmlns:emma="http://www.w3.org/2003/04/emma" version="1.0">
          <emma:interpretation id="{9D871CDF-43C0-435A-9A9C-E86DFEC412B9}" emma:medium="tactile" emma:mode="ink">
            <msink:context xmlns:msink="http://schemas.microsoft.com/ink/2010/main" type="paragraph" rotatedBoundingBox="5516,10586 6077,13536 5556,13635 4995,106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D177C8-A4ED-465B-9A20-428F96DC0C37}" emma:medium="tactile" emma:mode="ink">
              <msink:context xmlns:msink="http://schemas.microsoft.com/ink/2010/main" type="line" rotatedBoundingBox="5516,10586 6077,13536 5556,13635 4995,10685"/>
            </emma:interpretation>
          </emma:emma>
        </inkml:annotationXML>
        <inkml:traceGroup>
          <inkml:annotationXML>
            <emma:emma xmlns:emma="http://www.w3.org/2003/04/emma" version="1.0">
              <emma:interpretation id="{753DDC20-90F8-4336-ACAF-1659B2818FB6}" emma:medium="tactile" emma:mode="ink">
                <msink:context xmlns:msink="http://schemas.microsoft.com/ink/2010/main" type="inkWord" rotatedBoundingBox="5516,10586 6077,13536 5556,13635 4995,10685"/>
              </emma:interpretation>
              <emma:one-of disjunction-type="recognition" id="oneOf0">
                <emma:interpretation id="interp0" emma:lang="en-US" emma:confidence="0">
                  <emma:literal>is</emma:literal>
                </emma:interpretation>
                <emma:interpretation id="interp1" emma:lang="en-US" emma:confidence="0">
                  <emma:literal>In</emma:literal>
                </emma:interpretation>
                <emma:interpretation id="interp2" emma:lang="en-US" emma:confidence="0">
                  <emma:literal>I,</emma:literal>
                </emma:interpretation>
                <emma:interpretation id="interp3" emma:lang="en-US" emma:confidence="0">
                  <emma:literal>It</emma:literal>
                </emma:interpretation>
                <emma:interpretation id="interp4" emma:lang="en-US" emma:confidence="0">
                  <emma:literal>In,</emma:literal>
                </emma:interpretation>
              </emma:one-of>
            </emma:emma>
          </inkml:annotationXML>
          <inkml:trace contextRef="#ctx0" brushRef="#br0">2142 228 85,'7'-19'41,"-7"19"0,2 34-9,-4-6-13,2 19-4,-4 2-6,3 3-7,2 4-6,-1-9-6,8 0-14,-2-14-16,1-8-2,1-9-1,-8-16 2,9 17 2</inkml:trace>
          <inkml:trace contextRef="#ctx0" brushRef="#br0" timeOffset="218.7705">1870 855 131,'5'20'43,"-5"-20"-1,32 25-25,0-23-5,13 1-4,6-6-6,3 3-2,6-4 0,-5-5-5,3 12-20,-11-3-17,-10 6-1,-12 3-1,-25-9 1,13 34-1</inkml:trace>
          <inkml:trace contextRef="#ctx0" brushRef="#br0" timeOffset="687.5711">1975 1294 163,'24'21'47,"0"-21"-2,12-4-45,0-3 0,5 3 0,-3-3 0,-5 3 0,-8 8 0,-25-4 0,17 22 0,-27-1 0,-5 3 0,-5-2 0,-5 6 0,-1-1 0,3-1 0,7-6 0,16-20 0,-14 25 0,14-25 0,21 16 0,-2-6 0,5 1 0,4-2 0,0 6 0,-1 4 0,-3 4 0,-3-3 0,-6 3 0,-4-5 0,-9 1 0,-6 0 0,-7-2 0,-6-3 0,-7-2 0,-6-3 0,-6-1 0,-3-5 0,1-1 0,2-2 0,3-7 0,10 5 0,-1-8-22,24 10-24,-10-20-1,10 20-1,28-36 0</inkml:trace>
          <inkml:trace contextRef="#ctx0" brushRef="#br0" timeOffset="-3094.097">2386 2611 82,'0'0'37,"3"25"0,-3-25-11,-2 28-9,-3-12-3,1 11-2,-3-1-4,3 4-1,-2-4 0,4 6-1,2-6-4,8 0-2,1-5 0,10-3 0,3-6 0,7-3 0,1-1 0,3-7 0,1 1 0,-2-5 0,0 1 0,-15-10-18,3 1-26,-8-6-1,-12 17-1,7-35 0</inkml:trace>
          <inkml:trace contextRef="#ctx0" brushRef="#br0" timeOffset="-2859.6965">2629 2660 125,'-5'28'45,"3"-7"0,4 18-10,-6-5-30,6 14-5,-2 1 0,2 9 0,-4 0 0,0 2 0,2-4 0,-6-21 0,14-5-25,-8-30-20,0 0-1,26-26-2,-1-26 1</inkml:trace>
        </inkml:traceGroup>
      </inkml:traceGroup>
    </inkml:traceGroup>
    <inkml:traceGroup>
      <inkml:annotationXML>
        <emma:emma xmlns:emma="http://www.w3.org/2003/04/emma" version="1.0">
          <emma:interpretation id="{F5F2FD71-802E-48AC-8004-1F4850DA6E76}" emma:medium="tactile" emma:mode="ink">
            <msink:context xmlns:msink="http://schemas.microsoft.com/ink/2010/main" type="paragraph" rotatedBoundingBox="3140,11781 4875,11702 4916,12590 3181,1266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33618C2-5C93-4DBF-94D9-24CCAE0B0C37}" emma:medium="tactile" emma:mode="ink">
              <msink:context xmlns:msink="http://schemas.microsoft.com/ink/2010/main" type="line" rotatedBoundingBox="3140,11781 4875,11702 4916,12590 3181,12669"/>
            </emma:interpretation>
          </emma:emma>
        </inkml:annotationXML>
        <inkml:traceGroup>
          <inkml:annotationXML>
            <emma:emma xmlns:emma="http://www.w3.org/2003/04/emma" version="1.0">
              <emma:interpretation id="{C3B4CF85-82DE-4ACF-AA81-CFBDD3827B69}" emma:medium="tactile" emma:mode="ink">
                <msink:context xmlns:msink="http://schemas.microsoft.com/ink/2010/main" type="inkWord" rotatedBoundingBox="3140,11781 4875,11702 4916,12590 3181,12669"/>
              </emma:interpretation>
              <emma:one-of disjunction-type="recognition" id="oneOf1">
                <emma:interpretation id="interp5" emma:lang="en-US" emma:confidence="0">
                  <emma:literal>basis</emma:literal>
                </emma:interpretation>
                <emma:interpretation id="interp6" emma:lang="en-US" emma:confidence="0">
                  <emma:literal>bars</emma:literal>
                </emma:interpretation>
                <emma:interpretation id="interp7" emma:lang="en-US" emma:confidence="0">
                  <emma:literal>bois</emma:literal>
                </emma:interpretation>
                <emma:interpretation id="interp8" emma:lang="en-US" emma:confidence="0">
                  <emma:literal>bas</emma:literal>
                </emma:interpretation>
                <emma:interpretation id="interp9" emma:lang="en-US" emma:confidence="0">
                  <emma:literal>bus</emma:literal>
                </emma:interpretation>
              </emma:one-of>
            </emma:emma>
          </inkml:annotationXML>
          <inkml:trace contextRef="#ctx0" brushRef="#br0" timeOffset="-5766.2486">-123 1386 84,'29'75'29,"-9"11"0,-14 7-23,0 8-3,-8-1 3,-6-9 1,-3-12-1,3-16 2,-1-20 1,9-20-1,0-23 1,0 0-1,22-49-1,-3 8 0,6-11-1,3 5 0,2 4-2,5 15 0,1 9 0,2 19-2,-7 17 0,0 15-1,-13 13-1,-5 7 0,-13 0 0,-9 3 0,-12-9 0,-5-4 0,-2-9 0,-8-14-3,8-6-19,-6-13-18,14-7-2,1-10-1,13-8 0,5-8 0</inkml:trace>
          <inkml:trace contextRef="#ctx0" brushRef="#br0" timeOffset="-5359.9556">435 1831 125,'39'2'41,"2"4"0,-9-8-24,6-2-5,-6-5-4,-6-2-2,-6-3-4,-3 0 0,-17 14-1,8-29-1,-8 29 0,-19-28 0,2 15 0,0 2 0,-1 0 0,-1-4 0,19 15 0,-25-28 0,25 28 0,2-21 0,-2 21 0,25-5 0,-3 8 0,6 9 0,0 3 0,4 5 0,-3 6 0,-1 2 0,-6 0 0,-3-1 0,-12 3 0,-7 1 0,-7-3 0,-10-1 0,-2-9 0,-7-1 0,3-2 0,-3-9-26,26-6-18,-20-17-1,20 17-1,11-38 1,8 12 0</inkml:trace>
          <inkml:trace contextRef="#ctx0" brushRef="#br0" timeOffset="-4719.2712">1037 1678 17,'0'0'20,"0"0"1,0 0-9,0 0 1,0 0 1,0 0 3,0 0 1,17 9-1,-17-9 0,0 0-1,0 0-2,0 0-3,0 0-2,0 0-2,0 0-1,0 0 0,0 0-1,-12 21 0,12-21-1,-3 37-1,1-5 0,0 5-3,2 14 0,2 5 0,3 0 0,3 0 0,5-7 0,4-12 0,7-14 0,1-14 0,5-18 0,5-17 0,-1-14 0,4-5 0,-5-11 0,1 2 0,-2 0 0,0 7 0,-6 8 0,2 11 0,-1 15 0,-1 9 0,2 17 0,-2 11 0,-1 4 0,-5 6 0,-5 3 0,-5 1 0,-8-3 0,-10-1 0,-7-6 0,-7-7 0,-7-6 0,-2-6 0,-3-13 0,-6-7 0,1-11 0,-2-12 0,-1-7 0,7 0 0,1 1 0,6 3 0,5 11 0,1-2-9,22 28-36,-4-21-1,21 15-1,4-3 0,12-4 1</inkml:trace>
        </inkml:traceGroup>
      </inkml:traceGroup>
    </inkml:traceGroup>
    <inkml:traceGroup>
      <inkml:annotationXML>
        <emma:emma xmlns:emma="http://www.w3.org/2003/04/emma" version="1.0">
          <emma:interpretation id="{7774F042-E1F9-4F26-91FD-A86EDC896F07}" emma:medium="tactile" emma:mode="ink">
            <msink:context xmlns:msink="http://schemas.microsoft.com/ink/2010/main" type="paragraph" rotatedBoundingBox="3432,10395 4447,10624 4217,11643 3201,114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56E3B9-3E02-4E20-B3AA-33F0EEFF602B}" emma:medium="tactile" emma:mode="ink">
              <msink:context xmlns:msink="http://schemas.microsoft.com/ink/2010/main" type="line" rotatedBoundingBox="3432,10395 4447,10624 4217,11643 3201,11414"/>
            </emma:interpretation>
          </emma:emma>
        </inkml:annotationXML>
        <inkml:traceGroup>
          <inkml:annotationXML>
            <emma:emma xmlns:emma="http://www.w3.org/2003/04/emma" version="1.0">
              <emma:interpretation id="{D3715551-806E-4B15-A93D-274EB8BAD165}" emma:medium="tactile" emma:mode="ink">
                <msink:context xmlns:msink="http://schemas.microsoft.com/ink/2010/main" type="inkWord" rotatedBoundingBox="3432,10395 4447,10624 4217,11643 3201,11414"/>
              </emma:interpretation>
              <emma:one-of disjunction-type="recognition" id="oneOf2">
                <emma:interpretation id="interp10" emma:lang="en-US" emma:confidence="0">
                  <emma:literal>him</emma:literal>
                </emma:interpretation>
                <emma:interpretation id="interp11" emma:lang="en-US" emma:confidence="0">
                  <emma:literal>lim</emma:literal>
                </emma:interpretation>
                <emma:interpretation id="interp12" emma:lang="en-US" emma:confidence="0">
                  <emma:literal>Tim</emma:literal>
                </emma:interpretation>
                <emma:interpretation id="interp13" emma:lang="en-US" emma:confidence="0">
                  <emma:literal>Him</emma:literal>
                </emma:interpretation>
                <emma:interpretation id="interp14" emma:lang="en-US" emma:confidence="0">
                  <emma:literal>Yim</emma:literal>
                </emma:interpretation>
              </emma:one-of>
            </emma:emma>
          </inkml:annotationXML>
          <inkml:trace contextRef="#ctx0" brushRef="#br0" timeOffset="-6875.7559">157 0 131,'0'0'43,"2"52"-1,-4 14-23,-9 16-8,1 21-3,-5 13-7,-3 7-1,-3 1 0,-3-12-1,5-11-13,-4-22-16,12-25-12,5-30-1,6-24 0,19-24 0,2-23 5</inkml:trace>
          <inkml:trace contextRef="#ctx0" brushRef="#br0" timeOffset="-6578.8461">301 346 128,'-22'-15'40,"-2"9"0,-1 8-33,6 2-12,19-4-18,-13 17-15,13-17-1,0 0-1,38 4 0,-8-2 11</inkml:trace>
          <inkml:trace contextRef="#ctx0" brushRef="#br0" timeOffset="-6735.1156">253 608 107,'9'28'39,"-5"17"-1,-2 13-20,-6 4-14,-2-8-15,1-4-24,3-14-1,4-17-3,-2-19 0,17-23 0</inkml:trace>
          <inkml:trace contextRef="#ctx0" brushRef="#br0" timeOffset="-6219.422">528 741 57,'-3'35'34,"3"-9"0,0-26-8,0 0-5,0 0-2,15-43-2,0 6-4,-2-8-3,7 4-2,-3 2-2,6 11-1,1 11-2,-5 15-1,-2 13-2,-4 13 0,0 6 0,-4 6 0,3-4 0,-1-6 0,-11-26 0,28 21 0,-9-27 0,3-9 0,3-4 0,-1-3 0,1-1 0,-1 8 0,-3 10 0,-1 12 0,1 12 0,-6 7 0,2 13 0,-10-5-20,5 9-24,-9-2 1,-5 0-2,-11-3 0,-7-1 1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01.94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C591841-5A1B-4A57-B33B-847845935753}" emma:medium="tactile" emma:mode="ink">
          <msink:context xmlns:msink="http://schemas.microsoft.com/ink/2010/main" type="writingRegion" rotatedBoundingBox="2997,6879 24414,1876 25643,7138 4226,12141"/>
        </emma:interpretation>
      </emma:emma>
    </inkml:annotationXML>
    <inkml:traceGroup>
      <inkml:annotationXML>
        <emma:emma xmlns:emma="http://www.w3.org/2003/04/emma" version="1.0">
          <emma:interpretation id="{EE006273-0225-42BB-91D1-42CD6B3F0444}" emma:medium="tactile" emma:mode="ink">
            <msink:context xmlns:msink="http://schemas.microsoft.com/ink/2010/main" type="paragraph" rotatedBoundingBox="3567,6746 4869,6992 4695,7916 3392,767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D8F906-BB24-4551-90FC-ED4B9203AA8D}" emma:medium="tactile" emma:mode="ink">
              <msink:context xmlns:msink="http://schemas.microsoft.com/ink/2010/main" type="line" rotatedBoundingBox="3567,6746 4869,6992 4695,7916 3392,7670"/>
            </emma:interpretation>
          </emma:emma>
        </inkml:annotationXML>
        <inkml:traceGroup>
          <inkml:annotationXML>
            <emma:emma xmlns:emma="http://www.w3.org/2003/04/emma" version="1.0">
              <emma:interpretation id="{572E69C4-5483-4BC4-A8F5-78609D3D964A}" emma:medium="tactile" emma:mode="ink">
                <msink:context xmlns:msink="http://schemas.microsoft.com/ink/2010/main" type="inkWord" rotatedBoundingBox="3567,6746 4869,6992 4695,7916 3392,7670"/>
              </emma:interpretation>
              <emma:one-of disjunction-type="recognition" id="oneOf0">
                <emma:interpretation id="interp0" emma:lang="en-US" emma:confidence="1">
                  <emma:literal>him</emma:literal>
                </emma:interpretation>
                <emma:interpretation id="interp1" emma:lang="en-US" emma:confidence="0">
                  <emma:literal>lime</emma:literal>
                </emma:interpretation>
                <emma:interpretation id="interp2" emma:lang="en-US" emma:confidence="0">
                  <emma:literal>ling</emma:literal>
                </emma:interpretation>
                <emma:interpretation id="interp3" emma:lang="en-US" emma:confidence="0">
                  <emma:literal>limy</emma:literal>
                </emma:interpretation>
                <emma:interpretation id="interp4" emma:lang="en-US" emma:confidence="0">
                  <emma:literal>Him</emma:literal>
                </emma:interpretation>
              </emma:one-of>
            </emma:emma>
          </inkml:annotationXML>
          <inkml:trace contextRef="#ctx0" brushRef="#br0">-3747-833 85,'0'0'39,"9"28"1,-7-4-16,2 19-7,-6 9-4,0 16-4,-5 8-2,-1 12-3,-7 6-1,-3 1-2,1-3-1,-6-14-5,8-1-8,-4-21-12,10-15-15,9-18-1,0-23 0,21-8 0,-3-20 6</inkml:trace>
          <inkml:trace contextRef="#ctx0" brushRef="#br0" timeOffset="312.5652">-3499-431 105,'0'0'40,"-28"-10"1,28 10-20,-27 12-10,27-12-16,-18 7-20,18-7-13,0 0-2,18-6 0,3 1-2,3-1 15</inkml:trace>
          <inkml:trace contextRef="#ctx0" brushRef="#br0" timeOffset="156.2736">-3542-330 102,'26'28'40,"-24"7"1,0 12-17,-14 0-7,7 5-9,-7-7-7,3-6-8,5-7-13,1-13-19,3-19-2,0 0 0,15-19 0,-6-7 1</inkml:trace>
          <inkml:trace contextRef="#ctx0" brushRef="#br0" timeOffset="765.7209">-3188-272 71,'2'39'33,"-11"0"1,-6-3-12,0 3-6,-6-11-6,6-7-3,-2-14-1,17-7 1,-2-17 0,13-3 0,10-10-1,11-6 0,2-3-1,5 4 0,0 3-2,-3 11 0,-2 14-1,-2 7 0,-8 11-1,-5 13 0,-4 4-1,-4 2 0,-5 2 0,1-2 0,-1-8 0,1-5 1,-7-17-1,29 6 0,-7-14 0,4-7 0,8-7 0,4-1 0,-1 1 0,4 3 0,-7 8 0,0 9 0,-6 12 0,-7 8 0,-6 10 0,-10 4-9,-1 11-20,-11 0-15,-10 2 0,-10 0 0,-8 4 0,-14-5 4</inkml:trace>
        </inkml:traceGroup>
      </inkml:traceGroup>
    </inkml:traceGroup>
    <inkml:traceGroup>
      <inkml:annotationXML>
        <emma:emma xmlns:emma="http://www.w3.org/2003/04/emma" version="1.0">
          <emma:interpretation id="{F31C3471-4C67-48AF-8DBE-52A09CD1A621}" emma:medium="tactile" emma:mode="ink">
            <msink:context xmlns:msink="http://schemas.microsoft.com/ink/2010/main" type="paragraph" rotatedBoundingBox="3128,7442 24546,2440 25289,5623 3872,106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5FBB7E3-6D0E-4A4C-9C6E-3118B1FB7300}" emma:medium="tactile" emma:mode="ink">
              <msink:context xmlns:msink="http://schemas.microsoft.com/ink/2010/main" type="line" rotatedBoundingBox="3128,7442 24546,2440 25126,4927 3709,9929"/>
            </emma:interpretation>
          </emma:emma>
        </inkml:annotationXML>
        <inkml:traceGroup>
          <inkml:annotationXML>
            <emma:emma xmlns:emma="http://www.w3.org/2003/04/emma" version="1.0">
              <emma:interpretation id="{E2A2CF92-7293-4FB4-9A0F-1DFD7A52CF11}" emma:medium="tactile" emma:mode="ink">
                <msink:context xmlns:msink="http://schemas.microsoft.com/ink/2010/main" type="inkWord" rotatedBoundingBox="3244,7936 4921,7545 5165,8585 3487,8977"/>
              </emma:interpretation>
              <emma:one-of disjunction-type="recognition" id="oneOf1">
                <emma:interpretation id="interp5" emma:lang="en-US" emma:confidence="0">
                  <emma:literal>r.</emma:literal>
                </emma:interpretation>
                <emma:interpretation id="interp6" emma:lang="en-US" emma:confidence="0">
                  <emma:literal>h.</emma:literal>
                </emma:interpretation>
                <emma:interpretation id="interp7" emma:lang="en-US" emma:confidence="0">
                  <emma:literal>l.</emma:literal>
                </emma:interpretation>
                <emma:interpretation id="interp8" emma:lang="en-US" emma:confidence="0">
                  <emma:literal>bas</emma:literal>
                </emma:interpretation>
                <emma:interpretation id="interp9" emma:lang="en-US" emma:confidence="0">
                  <emma:literal>bus</emma:literal>
                </emma:interpretation>
              </emma:one-of>
            </emma:emma>
          </inkml:annotationXML>
          <inkml:trace contextRef="#ctx0" brushRef="#br0" timeOffset="1250.1375">-3749 283 99,'-2'53'35,"-7"10"-2,-4 14-24,2 15-1,-6 7-4,0 0-2,-2-6-1,4-7 2,0-16-1,4-14 1,1-21 1,8-14 0,2-21 0,15-19-1,-3-14 1,7-7 0,3-7-1,6 6 0,2 2 0,4 9-1,-2 13 0,0 10 0,-4 16-1,-6 12 0,-3 11 0,-10 3-1,-7 4 1,-7 2 0,-8-1 0,-10-3 0,-3-5 0,-8-2-1,-3-8 0,-3-9-2,6-3-7,-3-14-19,12-7-13,9-8-1,10-9 0,10-6 0,14-9 4</inkml:trace>
          <inkml:trace contextRef="#ctx0" brushRef="#br0" timeOffset="1672.0625">-3482 841 146,'30'18'41,"-8"-8"-7,4-10-23,10-2-2,3-4-4,3-3-2,3-6-1,-2 0-1,-6-2 0,-5-2 0,-7 3 0,-25 16-1,16-28 0,-16 28 0,-18-25 0,18 25 0,-34-18 0,15 12 0,19 6 0,-24-9 0,24 9 0,0 0 0,0 0 0,32 28 0,-12-12 0,3 5 0,-1 3 0,-3 4 0,-2-1 0,-8 1 0,-7 2 0,-7-2 0,-9 0 0,-4-8 0,-5 3 0,-3-12-3,9 2-16,-2-11-19,19-2-5,-9-19-1,18-3 0,8 1 1</inkml:trace>
          <inkml:trace contextRef="#ctx0" brushRef="#br0" timeOffset="2172.1159">-2800 766 103,'0'0'42,"6"32"-1,-10-12-16,4 14-9,-4 1-6,3 8-4,1 1-3,7 0 0,2-2-1,7-7-1,4-9 0,8-11-1,2-17 1,10-13-1,-1-13 1,0-7-1,1-8 0,-1-2 0,1-6 0,-3 1 0,-5 9 0,-2 5 0,-6 12 0,1 5 0,-5 14 0,1 6 0,-2 13 0,-4 8 0,0 4 0,0 2 0,0 4 0,-4-2 0,-3-4 0,-5-2 0,-4-1 0,-7-4 0,8-19 0,-39 28 0,7-26 0,-6-2 0,-12-10 0,-1-7 0,-5-7 0,3-6 0,2 0 0,3 0 0,6 8 0,-1-3 0,17 14-36,0 4-10,26 7-1,0 0 0,9-23-2</inkml:trace>
        </inkml:traceGroup>
        <inkml:traceGroup>
          <inkml:annotationXML>
            <emma:emma xmlns:emma="http://www.w3.org/2003/04/emma" version="1.0">
              <emma:interpretation id="{9044F3D1-5C91-4F6B-9287-317D98B138A4}" emma:medium="tactile" emma:mode="ink">
                <msink:context xmlns:msink="http://schemas.microsoft.com/ink/2010/main" type="inkWord" rotatedBoundingBox="5436,6903 6676,6613 7257,9101 6017,9391"/>
              </emma:interpretation>
              <emma:one-of disjunction-type="recognition" id="oneOf2">
                <emma:interpretation id="interp10" emma:lang="en-US" emma:confidence="0">
                  <emma:literal>!</emma:literal>
                </emma:interpretation>
                <emma:interpretation id="interp11" emma:lang="en-US" emma:confidence="0">
                  <emma:literal>•</emma:literal>
                </emma:interpretation>
                <emma:interpretation id="interp12" emma:lang="en-US" emma:confidence="0">
                  <emma:literal>s</emma:literal>
                </emma:interpretation>
                <emma:interpretation id="interp13" emma:lang="en-US" emma:confidence="0">
                  <emma:literal>i</emma:literal>
                </emma:interpretation>
                <emma:interpretation id="interp14" emma:lang="en-US" emma:confidence="0">
                  <emma:literal>:</emma:literal>
                </emma:interpretation>
              </emma:one-of>
            </emma:emma>
          </inkml:annotationXML>
          <inkml:trace contextRef="#ctx0" brushRef="#br0" timeOffset="3187.8508">-1235 1501 166,'-6'30'47,"1"7"-5,-5-1-42,1 7 0,-1-2 0,3-4 0,-1-1 0,1-10 0,7-1 0,0-25-14,0 0-32,15-23 0,2-14-1,3-18-2,9-19 2</inkml:trace>
          <inkml:trace contextRef="#ctx0" brushRef="#br0" timeOffset="2953.454">-567-579 89,'0'0'40,"9"-30"-1,-9 30-13,-7-41-7,3 18-4,-13-8-5,0-1-2,-9-4-1,-1 4-5,-6-1-2,1 1 0,-2 8 0,0 5 0,4 13 0,2 8 0,2 9 0,0 8 0,3 7 0,2 8 0,3 7 0,-1 0 0,6 10 0,0-1 0,3 6 0,5 6 0,3 2 0,6-1 0,5 3 0,4-1 0,2-1 0,6 3 0,1 2 0,6-1 0,1 3 0,-1 2 0,0 0 0,0 0 0,-4 2 0,-1-4 0,-3 0 0,-5-2 0,-3-2 0,-5 1 0,-3-5 0,-4 1 0,-4-4 0,-3-4 0,-6-8 0,-4-3 0,-8-9 0,-5-4 0,-9-6 0,0-6 0,-6-6 0,-2-1 0,-2-6 0,4-3 0,4-2 0,1-4 0,14 2 0,-2-10 0,28 10-40,-27 0-9,27 0-1,-16 15 0,16-15 3</inkml:trace>
        </inkml:traceGroup>
        <inkml:traceGroup>
          <inkml:annotationXML>
            <emma:emma xmlns:emma="http://www.w3.org/2003/04/emma" version="1.0">
              <emma:interpretation id="{4CAA947A-1B95-46FB-AF7C-613AD271EC9D}" emma:medium="tactile" emma:mode="ink">
                <msink:context xmlns:msink="http://schemas.microsoft.com/ink/2010/main" type="inkWord" rotatedBoundingBox="7181,7687 9961,7037 10216,8129 7436,8778"/>
              </emma:interpretation>
              <emma:one-of disjunction-type="recognition" id="oneOf3">
                <emma:interpretation id="interp15" emma:lang="en-US" emma:confidence="0">
                  <emma:literal>"St</emma:literal>
                </emma:interpretation>
                <emma:interpretation id="interp16" emma:lang="en-US" emma:confidence="0">
                  <emma:literal>"rt.</emma:literal>
                </emma:interpretation>
                <emma:interpretation id="interp17" emma:lang="en-US" emma:confidence="0">
                  <emma:literal>"st"</emma:literal>
                </emma:interpretation>
                <emma:interpretation id="interp18" emma:lang="en-US" emma:confidence="0">
                  <emma:literal>"st.</emma:literal>
                </emma:interpretation>
                <emma:interpretation id="interp19" emma:lang="en-US" emma:confidence="0">
                  <emma:literal>"ht.</emma:literal>
                </emma:interpretation>
              </emma:one-of>
            </emma:emma>
          </inkml:annotationXML>
          <inkml:trace contextRef="#ctx0" brushRef="#br0" timeOffset="5344.3323">356-3 114,'-29'4'41,"1"5"1,-9 14-24,5 14-4,-7 10-4,1 15-2,-1 7-2,3 11-4,4 4-2,10 1 0,5-9 0,11-7 0,12-7 0,9-17 0,9-9 0,4-25-5,15-7-34,1-14-6,4-9-1,-5-14 1,1-8 0</inkml:trace>
          <inkml:trace contextRef="#ctx0" brushRef="#br0" timeOffset="5735.0069">515 272 126,'30'-7'43,"2"3"0,-6 0-26,6 12-4,-8 3-6,-24-11-3,19 33-2,-23-8-2,-11 1 0,-9 2-1,-4 0 0,-4-5 0,4-1-1,2-7 1,9-2 1,17-13-1,-4 21 1,4-21-1,36 11 1,-8-4 1,4 3-1,0 1 1,-4 4 1,-4 2-1,-11 1 2,-7 1-3,-14 0 0,-7 1 0,-7-7 0,-8-3 0,0-5 0,-2-10-1,9-3-14,-3-12-14,13-3-14,11-10-1,10-3 0,7-1 1,11-6 8</inkml:trace>
          <inkml:trace contextRef="#ctx0" brushRef="#br0" timeOffset="5922.5106">905 341 109,'30'26'43,"0"10"1,-2-4-16,1 15-9,-5-6-9,-3 0-8,-1-7-2,-3-6 0,-2-6 0,-15-22-10,26 19-17,-26-19-16,19-21-1,-11 2 2,1-7 0,-3-6 0</inkml:trace>
          <inkml:trace contextRef="#ctx0" brushRef="#br0" timeOffset="6063.1631">1170 412 114,'-21'17'39,"-5"9"-6,-8 4-11,0 8-9,-3-1-13,-1-3-14,6-6-24,6-2-1,11-9-2,15-17 0,0 0 0</inkml:trace>
          <inkml:trace contextRef="#ctx0" brushRef="#br0" timeOffset="6250.6766">1492 343 105,'17'24'40,"-7"6"1,-8 6-18,-4 5-14,-4 2-7,-3-4-9,1-1-16,-1-10-16,-1-8 0,10-20-1,0 0 0,-18 12 9</inkml:trace>
          <inkml:trace contextRef="#ctx0" brushRef="#br0" timeOffset="6391.3186">1414 506 95,'0'0'42,"22"-17"0,-5 13-12,9 6-10,1-6-10,3 3-7,5-1-18,3-6-24,-3-5-2,3-2-2,-4-7 0,-3-3-1</inkml:trace>
          <inkml:trace contextRef="#ctx0" brushRef="#br0" timeOffset="6578.8446">1918 274 142,'-7'34'46,"3"9"-1,-9 0-28,3 7-12,-1 1-5,2-12 0,3 2-13,1-13-29,5-28-3,5 19-1,-5-19 1,26-30 1</inkml:trace>
          <inkml:trace contextRef="#ctx0" brushRef="#br0" timeOffset="6813.2465">2106 96 128,'30'17'44,"-2"9"0,6 12-24,-2 3-6,1 11-9,-3 1-5,-3 5 0,-12-2 0,-8 0 0,-11-2 0,-12-5 0,-5-3 0,-13-14-9,6-7-35,-4-11-2,10-10 0,1-11 0,13-14 1</inkml:trace>
          <inkml:trace contextRef="#ctx0" brushRef="#br0" timeOffset="7125.7654">2535 63 124,'29'-8'44,"-5"2"-2,0 8-18,-7-5-14,0 8-3,-17-5-3,8 25-4,-16-9 0,-5 7 0,-6 3 0,-3 6 0,5 1 0,2-1 0,5-2 0,10-4 0,10-3 0,9-12 0,12 0-10,5-13-33,5-7-1,4-8 0,4-5 0,6-4-2</inkml:trace>
        </inkml:traceGroup>
        <inkml:traceGroup>
          <inkml:annotationXML>
            <emma:emma xmlns:emma="http://www.w3.org/2003/04/emma" version="1.0">
              <emma:interpretation id="{AF49BE1E-46E8-4532-A01F-28DC6B536263}" emma:medium="tactile" emma:mode="ink">
                <msink:context xmlns:msink="http://schemas.microsoft.com/ink/2010/main" type="inkWord" rotatedBoundingBox="10711,7048 13029,6506 13216,7307 10898,7849"/>
              </emma:interpretation>
              <emma:one-of disjunction-type="recognition" id="oneOf4">
                <emma:interpretation id="interp20" emma:lang="en-US" emma:confidence="0">
                  <emma:literal>re</emma:literal>
                </emma:interpretation>
                <emma:interpretation id="interp21" emma:lang="en-US" emma:confidence="0">
                  <emma:literal>me</emma:literal>
                </emma:interpretation>
                <emma:interpretation id="interp22" emma:lang="en-US" emma:confidence="0">
                  <emma:literal>me.</emma:literal>
                </emma:interpretation>
                <emma:interpretation id="interp23" emma:lang="en-US" emma:confidence="0">
                  <emma:literal>dX=</emma:literal>
                </emma:interpretation>
                <emma:interpretation id="interp24" emma:lang="en-US" emma:confidence="0">
                  <emma:literal>re.</emma:literal>
                </emma:interpretation>
              </emma:one-of>
            </emma:emma>
          </inkml:annotationXML>
          <inkml:trace contextRef="#ctx0" brushRef="#br0" timeOffset="7641.4602">3723-302 122,'-21'4'39,"-5"5"0,0 13-24,-4 6-5,1 10-4,1 3-2,6 2 0,5-2-2,9-3 0,10-16-1,-2-22 1,40 17-1,-7-32-1,11-9 1,3-10-1,3-5 1,-3-8-1,-2-4 0,-6-3 1,-8-6 0,-5-2 1,-9-3 0,-2 3-2,-10 6 0,3 11 0,-4 10 0,-1 18 0,-3 17 0,-9 30 0,0 15 0,-5 16 0,-1 9 0,-3 6 0,1 5 0,0-6 0,9-4 0,3-17 0,18-7-23,0-17-23,11-14-2,6-14 1,6-13-1</inkml:trace>
          <inkml:trace contextRef="#ctx0" brushRef="#br0" timeOffset="8032.1267">4794-467 112,'-26'19'45,"-1"0"0,-3 12-11,-11-1-15,0 11-19,-8 1 0,0 3 0,4-2 0,-2-6 0,15 2-2,1-9-34,16-4-10,15-26 0,5 25 0,12-23 1</inkml:trace>
          <inkml:trace contextRef="#ctx0" brushRef="#br0" timeOffset="7844.6033">4423-396 125,'20'30'45,"3"8"1,-5 1-17,5 6-19,-2-2-10,3-8 0,0-3 0,1-11 0,3-3-3,-8-14-26,3-8-16,-4-5 0,0-10 0,-6-9 1,-2-3 2</inkml:trace>
          <inkml:trace contextRef="#ctx0" brushRef="#br0" timeOffset="8454.0339">5409-239 133,'2'17'45,"15"-2"-1,5-9-20,12 1-15,11-5-9,2-9-21,13-3-20,2-7-3,6-1-1,-5-5-2,5-3 1</inkml:trace>
          <inkml:trace contextRef="#ctx0" brushRef="#br0" timeOffset="8297.7655">5428-418 153,'28'13'44,"-2"0"-1,10 2-31,2-4-9,5 2-3,2-1 0,-4-9-2,2 3-14,-15-8-25,-1 0-2,-27 2-1,0 0 1,0 0 0</inkml:trace>
        </inkml:traceGroup>
        <inkml:traceGroup>
          <inkml:annotationXML>
            <emma:emma xmlns:emma="http://www.w3.org/2003/04/emma" version="1.0">
              <emma:interpretation id="{0AC99A38-81EC-4E1E-A5BC-8C71A52FE033}" emma:medium="tactile" emma:mode="ink">
                <msink:context xmlns:msink="http://schemas.microsoft.com/ink/2010/main" type="inkWord" rotatedBoundingBox="16628,5358 20009,4569 20223,5485 16842,6275"/>
              </emma:interpretation>
              <emma:one-of disjunction-type="recognition" id="oneOf5">
                <emma:interpretation id="interp25" emma:lang="en-US" emma:confidence="0">
                  <emma:literal>t"</emma:literal>
                </emma:interpretation>
                <emma:interpretation id="interp26" emma:lang="en-US" emma:confidence="0">
                  <emma:literal>"a"</emma:literal>
                </emma:interpretation>
                <emma:interpretation id="interp27" emma:lang="en-US" emma:confidence="0">
                  <emma:literal>"at"</emma:literal>
                </emma:interpretation>
                <emma:interpretation id="interp28" emma:lang="en-US" emma:confidence="0">
                  <emma:literal>tea"</emma:literal>
                </emma:interpretation>
                <emma:interpretation id="interp29" emma:lang="en-US" emma:confidence="0">
                  <emma:literal>tae"</emma:literal>
                </emma:interpretation>
              </emma:one-of>
            </emma:emma>
          </inkml:annotationXML>
          <inkml:trace contextRef="#ctx0" brushRef="#br0" timeOffset="21580.4744">9495-1789 105,'2'-26'38,"-6"-4"-5,4 7-7,-9-3-6,9 26-5,-6-22-3,6 22-6,-8 24-6,5 9 0,-1 14 0,6 13 0,0 9 0,0 4 0,5 2 0,6-11 0,4-10 0,6-17 0,5-16 0,2-23 0,4-19 0,1-16 0,1-15 0,-4-10 0,-4-9 0,-6-2 0,-5 0 0,-2 9 0,-7 8 0,-3 11 0,-3 14 0,-2 31 0,0 0 0,0 0 0,13 35 0,-3 6 0,-3 8 0,5 7 0,1-2 0,4-1 0,3-7 0,3-10 0,7-8 0,-8-22 0,10-8-32,-2-17-14,6-11-2,-4-9-1,1-10 1</inkml:trace>
          <inkml:trace contextRef="#ctx0" brushRef="#br0" timeOffset="21752.3521">10333-2102 183,'36'-15'47,"-12"2"-22,12 2-25,0-8 0,7-1 0,0 5 0,-9-8 0,1 12-24,-14 2-24,-21 9 1,0 0-1,8 20 0</inkml:trace>
          <inkml:trace contextRef="#ctx0" brushRef="#br0" timeOffset="21908.6068">10392-1952 154,'0'0'48,"35"11"-1,1-11-41,1-17-6,8-7 0,8 3 0,-6-10-31,0-1-15,-8-2-3,0 2 1,-7-1-1</inkml:trace>
          <inkml:trace contextRef="#ctx0" brushRef="#br0" timeOffset="22346.1686">11022-2592 175,'30'-20'49,"0"-1"-18,7 15-31,-1-3 0,0 13 0,-4 3 0,-8 12 0,-13 9 0,-13 8 0,-13 5 0,-13 6 0,-9-1 0,-5-1 0,1-5 0,4-9 0,8-10 0,9-8 0,20-13 0,0 0 0,39-9 0,-1-4 0,7 3 0,5 5 0,5 5 0,-1 7 0,-3 8 0,-6 7 0,-9 7 0,-14 8 0,-7 0 0,-15 6 0,-13 2 0,-13-2 0,-14-3 0,-9-3 0,-5-7 0,0-10 0,1-8 0,6-20 0,19-3 0,7-21-23,18-3-25,12-18-2,16-1 0,6-11 1</inkml:trace>
          <inkml:trace contextRef="#ctx0" brushRef="#br0" timeOffset="22721.2058">12018-2551 173,'-24'15'47,"1"23"-12,-14 5-35,5 13 0,-8 6 0,3-1 0,-1-1 0,6-7 0,12-9 0,7-23 0,13-21-32,22-4-16,14-24 1,7-15-2,13-15 2</inkml:trace>
          <inkml:trace contextRef="#ctx0" brushRef="#br0" timeOffset="22533.6847">11731-2440 204,'52'24'49,"7"8"-47,-3-4-2,4-2 0,-8 0 0,-5-7 0,-5 0 0,-14-17 0,-2 1-23,-26-3-26,19-18 1,-23-3 1,2-3 0</inkml:trace>
          <inkml:trace contextRef="#ctx0" brushRef="#br0" timeOffset="23018.0982">12273-2433 184,'21'-13'49,"5"-4"-27,10 8-22,-3 1 0,-1-6 0,6 0 0,-12-4-46,0-1-2,-5-13-1,0 4 0</inkml:trace>
          <inkml:trace contextRef="#ctx0" brushRef="#br0" timeOffset="22877.4726">12299-2579 183,'30'19'50,"-11"11"-28,2 19-22,-16-3 0,3 5 0,-8-2 0,-2-10 0,4 0 0,-12-20 0,5-1-22,5-18-28,0 0 0,-25-5 0,25 5 2</inkml:trace>
          <inkml:trace contextRef="#ctx0" brushRef="#br0" timeOffset="23189.9942">12727-2874 222,'-2'33'33,"6"33"-33,-8 16 0,4 21 0,0 7 0,-4-5 0,14 2 0,3-19-12,17-21-44,13-35-2,23-38-2</inkml:trace>
        </inkml:traceGroup>
        <inkml:traceGroup>
          <inkml:annotationXML>
            <emma:emma xmlns:emma="http://www.w3.org/2003/04/emma" version="1.0">
              <emma:interpretation id="{27A410E0-C49A-4B1D-A63C-73B33E0125D1}" emma:medium="tactile" emma:mode="ink">
                <msink:context xmlns:msink="http://schemas.microsoft.com/ink/2010/main" type="inkWord" rotatedBoundingBox="21205,4222 24767,3390 24959,4211 21396,5044"/>
              </emma:interpretation>
              <emma:one-of disjunction-type="recognition" id="oneOf6">
                <emma:interpretation id="interp30" emma:lang="en-US" emma:confidence="0">
                  <emma:literal>"lat</emma:literal>
                </emma:interpretation>
                <emma:interpretation id="interp31" emma:lang="en-US" emma:confidence="0">
                  <emma:literal>"lat.</emma:literal>
                </emma:interpretation>
                <emma:interpretation id="interp32" emma:lang="en-US" emma:confidence="0">
                  <emma:literal>"lt.</emma:literal>
                </emma:interpretation>
                <emma:interpretation id="interp33" emma:lang="en-US" emma:confidence="0">
                  <emma:literal>"rt.</emma:literal>
                </emma:interpretation>
                <emma:interpretation id="interp34" emma:lang="en-US" emma:confidence="0">
                  <emma:literal>"ct.</emma:literal>
                </emma:interpretation>
              </emma:one-of>
            </emma:emma>
          </inkml:annotationXML>
          <inkml:trace contextRef="#ctx0" brushRef="#br0" timeOffset="34581.8556">14035-2906 159,'0'0'44,"0"0"1,0 0-38,-6 28-7,10 6 0,-4 7 0,3 4 0,5 3 0,1-1 0,4-11 0,4-10 0,6-19 0,3-12 0,4-21 0,0-10 0,2-14 0,-4-10 0,-3 0 0,-5 0 0,-3 8 0,-8 7 0,-3 11 0,-2 12 0,-4 22 0,0 0 0,0 0 0,-2 31 0,2 1 0,4 11 0,1 4 0,5 5 0,1 3 0,6-5 0,3-11 0,1-5 0,7-6 0,-5-22 0,10-12-38,-6-22-10,7-8-3,-4-12 2</inkml:trace>
          <inkml:trace contextRef="#ctx0" brushRef="#br0" timeOffset="34847.5085">14822-3574 169,'-18'36'46,"-7"3"-6,10 15-40,-5 8 0,10 13 0,5 5 0,5 6 0,7 0 0,6-9 0,6-11 0,7-16 0,8-13 0,-4-27 0,13-12-22,-7-19-26,5-9-3,-9-9 1,2-2 1</inkml:trace>
          <inkml:trace contextRef="#ctx0" brushRef="#br0" timeOffset="35285.6697">15113-3535 166,'0'0'44,"4"21"-2,0 11-39,5 16-3,-3 9 0,1 4 0,-1 5 0,-2-1 0,-3-3 0,1-10 0,-2-9 0,0-13 0,0-30 0,0 0 0,0 0 0,25-31 0,-8-5 0,1-1 0,7-3 0,1 8 0,2 8 0,-2 13 0,1 13 0,-1 13 0,-7 7 0,-6 12 0,-6 1 0,-7 3 0,-7-1 0,-6-1 0,-6-6 0,-9-2 0,0-6 0,-1-11 0,1 1 0,0-14 0,28 2 0,-24-21-41,22 3-6,4-14-1,13-2 1,4-7 1</inkml:trace>
          <inkml:trace contextRef="#ctx0" brushRef="#br0" timeOffset="36051.3709">15432-3707 136,'0'0'41,"0"0"1,9 28-19,6-11-10,10 13-13,1 8 0,6 8 0,-2 11 0,-2 8 0,-7 4 0,-6 0 0,-8 1 0,-7-5 0,-2-7 0,-9-13 0,9-10 0,-1-18-40,3-17-4,0 0-2,18-24 0,-5-4 0</inkml:trace>
          <inkml:trace contextRef="#ctx0" brushRef="#br0" timeOffset="36238.8932">15920-3506 152,'20'0'44,"3"-2"-1,7 2-27,-2-2-16,2-4 0,4 4-1,-10-7-36,2 1-6,-9 1 0,-17 7-1,0 0 1</inkml:trace>
          <inkml:trace contextRef="#ctx0" brushRef="#br0" timeOffset="36410.7865">15978-3319 176,'34'26'46,"-12"-24"-13,12-6-33,2-4 0,-1-10 0,5-1-28,-3-9-18,1 4 0,-10-8-2,0 6 1</inkml:trace>
          <inkml:trace contextRef="#ctx0" brushRef="#br0" timeOffset="36863.9663">16362-3783 174,'19'-4'44,"4"10"-7,-3-3-37,3 9 0,-6 2 0,-6 7 0,-7 3 0,-6 3 0,-7-1 0,-5-4 0,-2-1 0,2-3 0,14-18 0,-18 21 0,18-21 0,0 0 0,0 0 0,30 2 0,-10 0 0,5 3 0,1 3 0,-2 5 0,4 6 0,-1 3 0,-1 4 0,-4 2 0,-5 2 0,-5 4 0,-9 0 0,-8 1 0,-14-5 0,-11 4 0,-8-8 0,-3-5 0,-2-8 0,2-8 0,3-10 0,4-10 0,16-6 0,1-11-21,15-1-26,2-7 0,11-1 1,4-4 0</inkml:trace>
          <inkml:trace contextRef="#ctx0" brushRef="#br0" timeOffset="37312.0265">16680-3954 159,'0'0'43,"1"17"-1,7 11-31,-1 8-11,3 13 0,-1 3 0,1 4 0,-1 0 0,-2-3 0,-5-7 0,-4-6 0,-1-12 0,-1-12 0,4-16 0,0 0 0,0 0 0,0-39 0,13 7 0,4-3 0,5-1 0,5 5 0,3 6 0,0 14 0,0 7 0,-4 14 0,-2 8 0,-5 14 0,-8 5 0,-7 5 0,-8-3 0,-5-5 0,-6-3 0,-2-4 0,-7-11 0,-1-8 0,3-10 0,1-13 0,6-4 0,-2-11-5,14 1-39,-3-9-1,15 1 0,3-3 1,6 3 1</inkml:trace>
          <inkml:trace contextRef="#ctx0" brushRef="#br0" timeOffset="37671.436">17096-3617 141,'15'-17'47,"2"10"1,9 5-29,2-7-19,8-1 0,-2 1 0,-4-12 0,5 5-17,-7-7-31,-3 1 0,-8-3 0,-2 5 0</inkml:trace>
          <inkml:trace contextRef="#ctx0" brushRef="#br0" timeOffset="37515.1803">17160-3856 155,'18'26'46,"-8"4"0,5 13-38,-11-2-8,3 4 0,1 0 0,-3-10 0,-1-1 0,-6-13 0,4-5-34,-2-16-12,0 0-1,-17 2 1,17-2 0</inkml:trace>
          <inkml:trace contextRef="#ctx0" brushRef="#br0" timeOffset="37858.9553">17481-4073 178,'3'28'50,"10"20"-23,-11 5-27,10 12 0,-7 3 0,-1 1 0,-2-2 0,-6-13 0,12 3 0,-14-20-28,2-5-23,-11-12 0,-2 3 1,-13-6 0</inkml:trace>
        </inkml:traceGroup>
      </inkml:traceGroup>
      <inkml:traceGroup>
        <inkml:annotationXML>
          <emma:emma xmlns:emma="http://www.w3.org/2003/04/emma" version="1.0">
            <emma:interpretation id="{2C3972EA-92DD-445F-878E-6E407FF727ED}" emma:medium="tactile" emma:mode="ink">
              <msink:context xmlns:msink="http://schemas.microsoft.com/ink/2010/main" type="line" rotatedBoundingBox="16371,6951 24596,4640 24848,5537 16623,7848"/>
            </emma:interpretation>
          </emma:emma>
        </inkml:annotationXML>
        <inkml:traceGroup>
          <inkml:annotationXML>
            <emma:emma xmlns:emma="http://www.w3.org/2003/04/emma" version="1.0">
              <emma:interpretation id="{C310A385-83BF-4D78-8B0B-A98731E8D2CB}" emma:medium="tactile" emma:mode="ink">
                <msink:context xmlns:msink="http://schemas.microsoft.com/ink/2010/main" type="inkWord" rotatedBoundingBox="16371,6951 20842,5694 21056,6455 16584,7711"/>
              </emma:interpretation>
              <emma:one-of disjunction-type="recognition" id="oneOf7">
                <emma:interpretation id="interp35" emma:lang="en-US" emma:confidence="0">
                  <emma:literal>anode</emma:literal>
                </emma:interpretation>
                <emma:interpretation id="interp36" emma:lang="en-US" emma:confidence="0">
                  <emma:literal>anode.</emma:literal>
                </emma:interpretation>
                <emma:interpretation id="interp37" emma:lang="en-US" emma:confidence="0">
                  <emma:literal>anodes</emma:literal>
                </emma:interpretation>
                <emma:interpretation id="interp38" emma:lang="en-US" emma:confidence="0">
                  <emma:literal>dn=3dx</emma:literal>
                </emma:interpretation>
                <emma:interpretation id="interp39" emma:lang="en-US" emma:confidence="0">
                  <emma:literal>du=3dx</emma:literal>
                </emma:interpretation>
              </emma:one-of>
            </emma:emma>
          </inkml:annotationXML>
          <inkml:trace contextRef="#ctx0" brushRef="#br0" timeOffset="28768.7188">9592-491 109,'-46'35'37,"-13"14"-5,-1 9-14,6 13-3,1-2-4,14 6-3,7-11-1,19-10-1,15-22-3,17-17-1,14-23-2,11-18-1,6-19 0,3-18-1,3-8 0,-3-10 0,-8-3 2,-6-2-1,-11 0 2,-4 2 0,-10 11 1,-1 13 2,-8 11-1,-3 21 1,-2 28-3,0 0-1,-7 41 0,1 15 0,-1 15 0,-1 14 0,-5 4 0,4 3 0,-1-8 0,8-9 0,6-8 0,0-20 0,13-15-25,3-21-20,10-15-1,2-16 0,4-14 1</inkml:trace>
          <inkml:trace contextRef="#ctx0" brushRef="#br0" timeOffset="29096.8834">9999-512 131,'6'38'43,"-12"1"0,6 15-22,-7 0-8,3 6-9,2-7-4,4-7 0,4-10 0,5-15 0,-11-21 0,36-6 0,-12-20 0,4-12 0,-1-10 0,-1-7 0,-4-4 0,1 3 0,-8 5 0,2 15 0,-6 12 0,-11 24 0,22 6 0,-10 24 0,-1 11 0,2 7 0,0 7 0,2-5 0,8-7 0,-3-15 0,14-11-8,-4-17-40,6-15-1,-2-13-2,1-11 2</inkml:trace>
          <inkml:trace contextRef="#ctx0" brushRef="#br0" timeOffset="29268.7731">10761-682 180,'23'2'48,"7"2"-21,2-12-27,7 1 0,10-6 0,-4-10 0,9 4 0,-11-1-46,-7 5-2,-12 4 0,-24 11 0,0 0 1</inkml:trace>
          <inkml:trace contextRef="#ctx0" brushRef="#br0" timeOffset="29425.0496">10814-493 185,'0'0'50,"33"17"-30,1-19-20,6-9 0,5-12 0,7-1-9,4-6-38,6 0-1,0-5-1,9 3 0</inkml:trace>
          <inkml:trace contextRef="#ctx0" brushRef="#br0" timeOffset="30003.2273">11635-1206 148,'0'0'46,"34"-24"-1,-2 11-29,13 7-16,-2 3 0,4 6 0,-10 9 0,-6 6 0,-11 12 0,-14 2 0,-14 5 0,-10 1 0,-5-1 0,-5-3 0,2-8 0,1-5 0,25-21 0,-22 9 0,22-9 0,17-17 0,3 2 0,10 0 0,6 2 0,5 6 0,-1 3 0,3 11 0,-4 6 0,-3 4 0,-3 8 0,-8 5 0,-8 1 0,-10 3 0,-9 5 0,-9-1 0,-15-5 0,-10 5 0,-13-5 0,-3-4 0,-8-5 0,-4-4 0,2-8 0,4-5 0,7-7 0,12-7 0,15-5 0,9-4 0,15 16 0,9-43 0,17 26-10,6-6-40,17 3-1,2-5 1,16 1-1</inkml:trace>
          <inkml:trace contextRef="#ctx0" brushRef="#br0" timeOffset="30472.0294">12721-1166 184,'0'0'48,"-31"5"-25,14 8-23,-10 8 0,3 11 0,-6 3 0,4 10 0,3 0 0,6 4 0,10-6 0,9-8 0,13-14 0,7-14 0,14-16 0,5-15 0,4-14 0,2-10 0,-2-7 0,-4-5 0,-9-3 0,-6-3 0,-7-5 0,-8-2 0,-1-1 0,-5 2 0,1 7 0,-4 7 0,2 15 0,-4 17 0,0 26 0,0 0 0,-13 43 0,3 7 0,1 12 0,-2 9 0,1 6 0,3-1 0,5-1 0,6-7 0,3-8 0,8-14 0,8-6 0,-3-24 0,16-4 0,-8-14-32,8-9-20,-6-14 0,3-5 1</inkml:trace>
          <inkml:trace contextRef="#ctx0" brushRef="#br0" timeOffset="30847.0662">13627-1419 158,'-33'28'46,"-5"19"0,-14 0-41,7 11-5,-6 0 0,-2-8 0,10-1-24,2-14-20,9-5-3,0-11 0,6-8 0</inkml:trace>
          <inkml:trace contextRef="#ctx0" brushRef="#br0" timeOffset="30690.7985">13346-1355 197,'19'18'50,"7"10"-42,-5 0-8,9 10 0,0-4 0,2-4 0,1-4 0,-1-8 0,4-3 0,-10-13 0,4 2 0,-9-15-27,-2-2-23,-10-6 2,-2-2 0,-5-7 2</inkml:trace>
        </inkml:traceGroup>
        <inkml:traceGroup>
          <inkml:annotationXML>
            <emma:emma xmlns:emma="http://www.w3.org/2003/04/emma" version="1.0">
              <emma:interpretation id="{B678854F-EE96-4A4C-A6D6-4DCC8C311B11}" emma:medium="tactile" emma:mode="ink">
                <msink:context xmlns:msink="http://schemas.microsoft.com/ink/2010/main" type="inkWord" rotatedBoundingBox="21795,5551 24629,4754 24848,5537 22014,6333"/>
              </emma:interpretation>
              <emma:one-of disjunction-type="recognition" id="oneOf8">
                <emma:interpretation id="interp40" emma:lang="en-US" emma:confidence="0">
                  <emma:literal>unit</emma:literal>
                </emma:interpretation>
                <emma:interpretation id="interp41" emma:lang="en-US" emma:confidence="0">
                  <emma:literal>all): 4</emma:literal>
                </emma:interpretation>
                <emma:interpretation id="interp42" emma:lang="en-US" emma:confidence="0">
                  <emma:literal>unit 4</emma:literal>
                </emma:interpretation>
                <emma:interpretation id="interp43" emma:lang="en-US" emma:confidence="0">
                  <emma:literal>ulD=4</emma:literal>
                </emma:interpretation>
                <emma:interpretation id="interp44" emma:lang="en-US" emma:confidence="0">
                  <emma:literal>utile 4</emma:literal>
                </emma:interpretation>
              </emma:one-of>
            </emma:emma>
          </inkml:annotationXML>
          <inkml:trace contextRef="#ctx0" brushRef="#br0" timeOffset="38687.1848">14635-1780 105,'0'0'36,"0"0"1,0 0-10,-6 36-10,6 1-3,-5 6-4,6 8-3,1-1-5,4 4-2,1-7 0,7-8 0,4-14 0,1-14 0,2-15 0,3-9 0,0-13 0,1-6 0,-3-7 0,-1-2 0,-6-4 0,-4-2 0,1 4 0,-7 0 0,-3 6 0,-2 3 0,0 8 0,-2 7 0,2 19 0,0 0 0,0 0 0,-5 24 0,5 2 0,3 12 0,3 1 0,5 6 0,-1 0 0,8-4 0,1-5 0,4-8 0,3-6 0,-4-16 0,8-4 0,-5-19-34,1-4-11,-5-11-1,-1 1 0,-5-9 0</inkml:trace>
          <inkml:trace contextRef="#ctx0" brushRef="#br0" timeOffset="39046.5838">15286-2201 105,'-12'17'39,"1"5"2,-8 5-18,10 12-3,-4 4-4,7 15-5,3 0-11,4 9 0,1-3 0,8 3 0,3-9 0,6-7 0,1-10 0,1-15 0,5-7 0,-9-21 0,7-7-43,-5-12-3,2-5 0,-6-8 1,0-3 0</inkml:trace>
          <inkml:trace contextRef="#ctx0" brushRef="#br0" timeOffset="39265.3575">15533-2083 159,'0'0'46,"15"30"0,-7 2-42,-6 1-4,3 10 0,-3 4 0,-2-2 0,4 0 0,-2-8 0,5-1 0,-7-19 0,0-17-46,0 0 0,21-8-1,-14-22 2,-1-7 2</inkml:trace>
          <inkml:trace contextRef="#ctx0" brushRef="#br0" timeOffset="39515.3975">15605-2319 157,'20'10'44,"8"8"-1,1 3-32,10 13-11,0 1 0,3 10 0,-5 4 0,-7 7 0,-7 4 0,-8-2 0,-10 2 0,-3-10 0,-6-1 0,-7-19 0,4-4-32,7-26-13,0 0 0,0 0-1,-4-41 1</inkml:trace>
          <inkml:trace contextRef="#ctx0" brushRef="#br0" timeOffset="39718.5415">16156-2246 164,'26'-3'45,"4"-1"0,-1 0-44,2 4-1,3-4 0,-4 1 0,-2 3 0,-9-8 0,0 10-36,-19-2-9,0 0 0,0 0 1,0 0 0</inkml:trace>
          <inkml:trace contextRef="#ctx0" brushRef="#br0" timeOffset="39906.0645">16276-2180 158,'0'0'47,"34"13"-1,-6-6-42,6-12-4,7 3 0,0-4 0,1-9 0,5 8 0,-8-12-35,-3 4-12,-5-5 0,-2 3-1,-5-6 1</inkml:trace>
          <inkml:trace contextRef="#ctx0" brushRef="#br0" timeOffset="40296.7172">16997-2644 136,'0'0'43,"-2"37"-1,-4-16-14,2 9-22,-3-2-6,3 4 0,0-2 0,10-6 0,0-4 0,-6-20 0,33 23 0,-5-17 0,2-6 0,2 0 0,0-6 0,-2 2 0,-2-3 0,-1-1 0,-5 1 0,-22 7 0,32-17 0,-32 17-19,15-21-29,-15 21-1,8-22 1,-8 22 0</inkml:trace>
          <inkml:trace contextRef="#ctx0" brushRef="#br0" timeOffset="40546.7443">17315-2824 173,'-1'34'47,"2"20"-12,-2 8-35,8 20 0,-7 10 0,6 7 0,-6-4 0,2-1 0,1-12 0,-3-18 0,10-10 0,-8-30 0,-2-24-41,0 0-11,13-52-1,-13-8-2</inkml:trace>
        </inkml:traceGroup>
      </inkml:traceGroup>
    </inkml:traceGroup>
    <inkml:traceGroup>
      <inkml:annotationXML>
        <emma:emma xmlns:emma="http://www.w3.org/2003/04/emma" version="1.0">
          <emma:interpretation id="{269B1828-3EF6-4583-9449-1F393D9F5C31}" emma:medium="tactile" emma:mode="ink">
            <msink:context xmlns:msink="http://schemas.microsoft.com/ink/2010/main" type="paragraph" rotatedBoundingBox="16448,8009 20863,6724 21216,7934 16801,92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9CF2BBD-CE88-432B-8D65-D59F1F8A4F1C}" emma:medium="tactile" emma:mode="ink">
              <msink:context xmlns:msink="http://schemas.microsoft.com/ink/2010/main" type="line" rotatedBoundingBox="16448,8009 20863,6724 21216,7934 16801,9220"/>
            </emma:interpretation>
          </emma:emma>
        </inkml:annotationXML>
        <inkml:traceGroup>
          <inkml:annotationXML>
            <emma:emma xmlns:emma="http://www.w3.org/2003/04/emma" version="1.0">
              <emma:interpretation id="{CA622123-77F1-4F25-80E5-C9144E2B0974}" emma:medium="tactile" emma:mode="ink">
                <msink:context xmlns:msink="http://schemas.microsoft.com/ink/2010/main" type="inkWord" rotatedBoundingBox="16448,8009 20863,6724 21216,7934 16801,9220"/>
              </emma:interpretation>
              <emma:one-of disjunction-type="recognition" id="oneOf9">
                <emma:interpretation id="interp45" emma:lang="en-US" emma:confidence="0">
                  <emma:literal>Bauds</emma:literal>
                </emma:interpretation>
                <emma:interpretation id="interp46" emma:lang="en-US" emma:confidence="0">
                  <emma:literal>Bandy</emma:literal>
                </emma:interpretation>
                <emma:interpretation id="interp47" emma:lang="en-US" emma:confidence="0">
                  <emma:literal>Brandy</emma:literal>
                </emma:interpretation>
                <emma:interpretation id="interp48" emma:lang="en-US" emma:confidence="0">
                  <emma:literal>Brandes</emma:literal>
                </emma:interpretation>
                <emma:interpretation id="interp49" emma:lang="en-US" emma:confidence="0">
                  <emma:literal>Brands</emma:literal>
                </emma:interpretation>
              </emma:one-of>
            </emma:emma>
          </inkml:annotationXML>
          <inkml:trace contextRef="#ctx0" brushRef="#br0" timeOffset="31550.2764">9262 867 147,'0'0'47,"0"0"0,40 5-33,18-16-14,13-11 0,14-4 0,8-2 0,7-6 0,-3 6 0,-10-4 0,-7 10-13,-20-1-34,-15 16-1,-20 5 0,-25 2 1</inkml:trace>
          <inkml:trace contextRef="#ctx0" brushRef="#br0" timeOffset="31987.8204">9637 1037 181,'36'-9'48,"15"3"-22,-2-16-26,1 3 0,-9 4 0,-7 8 0,-15 7 0,-19 0 0,-6 33 0,-16-3 0,-6 4 0,-2 1 0,3-1 0,3 2 0,7-10 0,12-6 0,5-20 0,16 21 0,7-15 0,3-1 0,6 1 0,4 1 0,-3 4 0,-4 6 0,-7 9 0,-9 3 0,-15 4 0,-9 3 0,-15 3 0,-10 0 0,-11-5 0,-3-6 0,-3-11 0,2-6 0,5-13 0,8-13 0,17-7 0,6-16 0,25 1-19,1-8-29,15 4-1,8-10 1,13-1-1</inkml:trace>
          <inkml:trace contextRef="#ctx0" brushRef="#br0" timeOffset="31347.1304">9671 289 140,'8'-17'46,"-8"17"-1,15 30-22,-13-2-22,5 15-1,-5 8 0,2 5 0,-1 0 0,-3-6 0,6 1 0,-6-14-41,2-7-4,-6-13-2,4-17 2,0 0 0</inkml:trace>
          <inkml:trace contextRef="#ctx0" brushRef="#br0" timeOffset="32409.7486">10480 592 163,'0'0'46,"0"0"0,-36 43-46,14-4 0,-3 8 0,5 5 0,5-1 0,9-4 0,8-12 0,11-11 0,6-18 0,7-13 0,10-23 0,-1-11 0,1-16 0,1-4 0,-5-9 0,-5-4 0,-7-1 0,-5 0 0,-5 10 0,-5 7 0,-3 13 0,-4 15 0,2 30 0,0 0 0,-20 28 0,14 19 0,0 14 0,-1 8 0,1 4 0,6 0 0,2-7 0,6-12 0,5-9 0,-2-21 0,11-12-13,1-16-37,7-13-1,-4-15 2,2-9 1</inkml:trace>
          <inkml:trace contextRef="#ctx0" brushRef="#br0" timeOffset="32722.2714">10936 455 134,'7'23'45,"-3"7"0,3 18-14,-5-6-31,8 2 0,-5-6 0,10-6 0,4-14 0,2-12 0,1-12 0,2-12 0,5-14 0,-3-9 0,0-8 0,-3-7 0,-5 0 0,-1 5 0,-4 12 0,2 11 0,-15 28 0,0 0 0,19-2 0,-11 28 0,1 12 0,0 5 0,3-2 0,-1-2 0,6-5 0,2-14 0,11-3 0,-6-17-41,4-7-8,-5-14-1,5-5 2,-2-11 0</inkml:trace>
          <inkml:trace contextRef="#ctx0" brushRef="#br0" timeOffset="32894.1729">11729 250 178,'34'3'47,"5"3"-17,-1-8-30,9-2 0,1-1 0,-3-6 0,4-3-12,-15 1-33,-10 4-1,-24 9 0,0 0-1,0 0 2</inkml:trace>
          <inkml:trace contextRef="#ctx0" brushRef="#br0" timeOffset="33050.4272">11791 407 153,'6'22'49,"-6"-22"0,39 23-45,-7-29-4,11-1 0,4-5 0,-2-8 0,11 3 0,-7-7-25,0 5-23,-8-5-2,4 3-1,-4 0 2</inkml:trace>
          <inkml:trace contextRef="#ctx0" brushRef="#br0" timeOffset="33534.873">12870-115 147,'-29'15'44,"-8"5"0,7 12-24,-8 6-20,12 10 0,2 3 0,9 3 0,5-7 0,14-4 0,9-13 0,10-13 0,9-17 0,3-17 0,7-13 0,1-13 0,0-10 0,-4-5 0,-9-5 0,-7-3 0,-6 1 0,-8-1 0,-9 3 0,-4 9 0,-3 5 0,-3 13 0,-1 14 0,11 22 0,-20 7 0,10 25 0,3 9 0,5 14 0,0 6 0,6 5 0,5-1 0,6-3 0,4-6 0,0-11 0,5-2 0,-7-22 0,9-8 0,-5-13-48,3-10-4,-5-12 1,3-4 2</inkml:trace>
          <inkml:trace contextRef="#ctx0" brushRef="#br0" timeOffset="33878.6543">13748-173 203,'-31'39'51,"0"14"-50,-13 1-1,1 4 0,0 0 0,-4-17 0,8-2 0,5-24-44,13-19-7,12-27-2,13-20 1</inkml:trace>
          <inkml:trace contextRef="#ctx0" brushRef="#br0" timeOffset="33706.7714">13363-134 180,'28'21'48,"2"1"-21,9 12-27,-3-2 0,4 1 0,1 1 0,-4-8 0,5 0 0,-12-14 0,1-3-22,-8-13-26,-2-5 0,-8-10 1,-2-9 1</inkml:trace>
        </inkml:traceGroup>
      </inkml:traceGroup>
    </inkml:traceGroup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46.56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950AAEE-83A3-441F-8FC1-1F0BC72CFD54}" emma:medium="tactile" emma:mode="ink">
          <msink:context xmlns:msink="http://schemas.microsoft.com/ink/2010/main" type="inkDrawing" rotatedBoundingBox="6461,10116 6497,12636 5933,12644 5897,10124" semanticType="verticalRange" shapeName="Other">
            <msink:sourceLink direction="with" ref="{A7F6B271-3340-4A61-B250-43F076A02360}"/>
          </msink:context>
        </emma:interpretation>
      </emma:emma>
    </inkml:annotationXML>
    <inkml:trace contextRef="#ctx0" brushRef="#br0">565 358 99,'0'0'40,"-2"-30"1,-7 4-17,1-2-5,-7-9-4,0-1-4,-7-3-5,-3 4-6,-3-3 0,-2 11 0,-3 0 0,-1 15 0,-2 6 0,-1 10 0,-3 7 0,1 8 0,1 9 0,3 4 0,1 9 0,6 6 0,3 11 0,7 8 0,8 7 0,8 10 0,6 3 0,7 7 0,10 1 0,3 3 0,6-1 0,6 0 0,-2-3 0,0-3 0,-1 0 0,1-4 0,-4 2 0,-5-2 0,-1-5 0,-2 0 0,-1-5 0,-4 1 0,0 2 0,-4-2 0,-4-2 0,1-2 0,-7-2 0,-3-4 0,-5-3 0,-3-6 0,-7-13 0,-3-3 0,-9-10 0,-3-12 0,-7-3 0,-3-7 0,1-6 0,0-2 0,1-4 0,4-6 0,10 5 0,0-12 0,24 17-23,-21-17-26,21 17-1,0 0 0,0 0 1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14.8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AD40B244-033A-42EE-B826-8A9581FAE7F7}" emma:medium="tactile" emma:mode="ink">
          <msink:context xmlns:msink="http://schemas.microsoft.com/ink/2010/main" type="writingRegion" rotatedBoundingBox="15222,13745 18462,8355 20217,9410 16977,14800"/>
        </emma:interpretation>
      </emma:emma>
    </inkml:annotationXML>
    <inkml:traceGroup>
      <inkml:annotationXML>
        <emma:emma xmlns:emma="http://www.w3.org/2003/04/emma" version="1.0">
          <emma:interpretation id="{77182874-E990-4B1D-BF3C-B87D0AFD2F8A}" emma:medium="tactile" emma:mode="ink">
            <msink:context xmlns:msink="http://schemas.microsoft.com/ink/2010/main" type="paragraph" rotatedBoundingBox="15222,13745 18462,8355 20217,9410 16977,148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2C600A-23B4-45AC-AF22-846482C72149}" emma:medium="tactile" emma:mode="ink">
              <msink:context xmlns:msink="http://schemas.microsoft.com/ink/2010/main" type="line" rotatedBoundingBox="15222,13745 18462,8355 20217,9410 16977,14800"/>
            </emma:interpretation>
          </emma:emma>
        </inkml:annotationXML>
        <inkml:traceGroup>
          <inkml:annotationXML>
            <emma:emma xmlns:emma="http://www.w3.org/2003/04/emma" version="1.0">
              <emma:interpretation id="{D0A3CB7F-3199-4876-BDD0-CEC322ECC75B}" emma:medium="tactile" emma:mode="ink">
                <msink:context xmlns:msink="http://schemas.microsoft.com/ink/2010/main" type="inkWord" rotatedBoundingBox="16576,11493 18462,8355 20217,9410 18331,12547"/>
              </emma:interpretation>
              <emma:one-of disjunction-type="recognition" id="oneOf0">
                <emma:interpretation id="interp0" emma:lang="en-US" emma:confidence="0">
                  <emma:literal>13:"</emma:literal>
                </emma:interpretation>
                <emma:interpretation id="interp1" emma:lang="en-US" emma:confidence="0">
                  <emma:literal>"3!"</emma:literal>
                </emma:interpretation>
                <emma:interpretation id="interp2" emma:lang="en-US" emma:confidence="0">
                  <emma:literal>"3:"</emma:literal>
                </emma:interpretation>
                <emma:interpretation id="interp3" emma:lang="en-US" emma:confidence="0">
                  <emma:literal>.13:"</emma:literal>
                </emma:interpretation>
                <emma:interpretation id="interp4" emma:lang="en-US" emma:confidence="0">
                  <emma:literal>.33:"</emma:literal>
                </emma:interpretation>
              </emma:one-of>
            </emma:emma>
          </inkml:annotationXML>
          <inkml:trace contextRef="#ctx0" brushRef="#br0">-687 570 148,'34'-26'42,"-2"11"0,11 2-27,2-2-7,9 4-8,-3 3 0,2 10 0,-10 11 0,-6 10 0,-9 18 0,-9 15 0,-13 15 0,-8 17 0,-13 13 0,-6 13 0,-5 11 0,0 4 0,-1 0 0,5 0 0,5-1 0,4-5 0,9-7 0,8-7 0,5-8 0,6-6 0,2-7 0,2-6 0,-4-13 0,-2-9 0,-9-11 0,-2-8 0,-14-15 0,-10-7 0,-16-12 0,-10-7 0,-16-1 0,-4-3 0,-12 2 0,-9-2 0,3 4 0,2-2 0,14 4 0,8-7 0,27 5 0,14-12-41,21 12-9,30-39 2,13 11 0,17-9 1</inkml:trace>
          <inkml:trace contextRef="#ctx0" brushRef="#br0" timeOffset="640.6954">495 2291 175,'-6'54'48,"-1"12"-16,-12-5-32,8 3 0,-2 0 0,-4-12 0,11-5 0,-7-15-31,13-32-16,0 0-1,0 0-1,4-60 2</inkml:trace>
          <inkml:trace contextRef="#ctx0" brushRef="#br0" timeOffset="468.8022">140 2336 132,'-7'26'45,"7"13"2,2-9-16,9 6-31,8-4 0,11-2 0,4-10 0,1-12 0,10-1 0,-11-22-17,2-5-28,-6-9-2,-6 0 1,-11-9-1</inkml:trace>
          <inkml:trace contextRef="#ctx0" brushRef="#br0" timeOffset="1359.5205">159 22 145,'19'-13'43,"-2"9"0,-17 4-26,39-4-10,-18 4-7,-2 6 0,-19-6 0,18 19 0,-18-19 0,-13 32 0,-6-14 0,1 5 0,-1 1 0,4 0 0,6 1 0,7 5 0,4-4 0,7 4 0,4 0 0,2 0 0,-4 3 0,-7-1 0,-10 0 0,-5-2 0,-9-4 0,-10-7 0,-8-6 0,-1-10 0,3-3 0,2-18-14,12-7-25,7-10-4,15-10-1,13-5 0,17-8 2</inkml:trace>
          <inkml:trace contextRef="#ctx0" brushRef="#br0" timeOffset="1734.5657">598-163 140,'9'39'40,"-3"10"1,-2 16-27,-15 8-5,1 9-4,-5 1-2,-7-7-2,-1-6 0,4-10 0,1-16-1,6-14 0,12-30 0,0 0 0,15-22 0,10-8 0,3-6 0,6-3 0,3 4 0,-1 7 0,0 13 0,-5 13 0,-6 13 0,-8 11 0,-12 8 0,-8 10 0,-11-1 0,-6-2 0,-6-3 0,-6-12 0,2-7 0,0-15 0,30 0-28,-27-22-16,27-4 1,8-15-2,11-6 1,9-6 1</inkml:trace>
          <inkml:trace contextRef="#ctx0" brushRef="#br0" timeOffset="1922.0947">1097 73 138,'8'37'42,"-5"8"-1,5 3-22,-12 1-11,4 3-3,-2-1-5,-3-6-5,1-4-9,-4-13-21,5-11-7,3-17 0,0 0 1,0 0 0</inkml:trace>
          <inkml:trace contextRef="#ctx0" brushRef="#br0" timeOffset="2297.1207">1566-83 178,'-2'43'48,"-9"10"-19,-2 21-29,-10 13 0,1 4 0,-4-1 0,-1-8 0,10-3 0,0-23-12,12-17-37,5-39-2,22-2 0,8-33-2</inkml:trace>
          <inkml:trace contextRef="#ctx0" brushRef="#br0" timeOffset="2093.9823">1052 243 124,'0'0'44,"32"-11"1,-13 14-12,7 7-24,-2-5-9,3-9 0,5 8-9,-10-13-34,2-4 0,-5-2-2,4-6 0,-6-3 0</inkml:trace>
          <inkml:trace contextRef="#ctx0" brushRef="#br0" timeOffset="24223.0428">-2615 4741 136,'0'0'45,"20"-7"0,-20 7-18,42-4-25,-14 0-2,11 3 0,1-3 0,1 0 0,0-2 0,-5-5 0,-1 6 0,-8-8 0,5 3-39,-12-5-9,3 4 0,-5-8 0,3 2 1</inkml:trace>
          <inkml:trace contextRef="#ctx0" brushRef="#br0" timeOffset="24551.1961">-1501 4128 126,'2'22'43,"-4"-3"-1,2 17-10,-8-1-20,8 8-12,-3 4 0,1 3 0,2-3 0,0-2 0,-2 0 0,-4-11-18,4-3-24,-3-6 0,-5-3-1,-8-9 0,-7 4 1</inkml:trace>
        </inkml:traceGroup>
      </inkml:traceGroup>
    </inkml:traceGroup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46.9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E223D07-8DF6-453B-8791-04518B0B016C}" emma:medium="tactile" emma:mode="ink">
          <msink:context xmlns:msink="http://schemas.microsoft.com/ink/2010/main" type="inkDrawing" rotatedBoundingBox="6856,8779 10051,8733 10053,8859 6858,8905" semanticType="strikethrough" shapeName="Other"/>
        </emma:interpretation>
      </emma:emma>
    </inkml:annotationXML>
    <inkml:trace contextRef="#ctx0" brushRef="#br0">0 74 77,'34'7'38,"4"-9"2,10-5-19,26 5-3,10-4-2,29 8-4,16-2-2,25 4-2,13 0 0,28 1-1,13-3-7,17 0 0,4-6 0,5-1 0,-8-7 0,-7 1 0,-24-2 0,-18-2 0,-31 4 0,-26 1 0,-30 7 0,-34-1 0,-22 11 0,-34-7-17,-13 19-29,-25 0-1,-18 5 1,-17 6 0,-17 0 3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1:48.39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CA69D21-5500-454A-B551-D5821F721A3D}" emma:medium="tactile" emma:mode="ink">
          <msink:context xmlns:msink="http://schemas.microsoft.com/ink/2010/main" type="writingRegion" rotatedBoundingBox="6408,9464 12940,9197 13037,11566 6505,11833"/>
        </emma:interpretation>
      </emma:emma>
    </inkml:annotationXML>
    <inkml:traceGroup>
      <inkml:annotationXML>
        <emma:emma xmlns:emma="http://www.w3.org/2003/04/emma" version="1.0">
          <emma:interpretation id="{778CB74C-88C2-43E9-B9E3-8278B5ABC1C4}" emma:medium="tactile" emma:mode="ink">
            <msink:context xmlns:msink="http://schemas.microsoft.com/ink/2010/main" type="paragraph" rotatedBoundingBox="6361,9514 7894,9310 7977,9929 6443,101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268F37-69D9-480C-B9B6-63D0956DD837}" emma:medium="tactile" emma:mode="ink">
              <msink:context xmlns:msink="http://schemas.microsoft.com/ink/2010/main" type="line" rotatedBoundingBox="6361,9514 7894,9310 7977,9929 6443,10133"/>
            </emma:interpretation>
          </emma:emma>
        </inkml:annotationXML>
        <inkml:traceGroup>
          <inkml:annotationXML>
            <emma:emma xmlns:emma="http://www.w3.org/2003/04/emma" version="1.0">
              <emma:interpretation id="{957279AF-79EE-40AF-A1C3-E43E7687BB52}" emma:medium="tactile" emma:mode="ink">
                <msink:context xmlns:msink="http://schemas.microsoft.com/ink/2010/main" type="inkWord" rotatedBoundingBox="6361,9514 7894,9310 7977,9929 6443,10133"/>
              </emma:interpretation>
              <emma:one-of disjunction-type="recognition" id="oneOf0">
                <emma:interpretation id="interp0" emma:lang="en-US" emma:confidence="0">
                  <emma:literal>31st</emma:literal>
                </emma:interpretation>
                <emma:interpretation id="interp1" emma:lang="en-US" emma:confidence="0">
                  <emma:literal>3b + |</emma:literal>
                </emma:interpretation>
                <emma:interpretation id="interp2" emma:lang="en-US" emma:confidence="0">
                  <emma:literal>3b +1</emma:literal>
                </emma:interpretation>
                <emma:interpretation id="interp3" emma:lang="en-US" emma:confidence="0">
                  <emma:literal>3b + I</emma:literal>
                </emma:interpretation>
                <emma:interpretation id="interp4" emma:lang="en-US" emma:confidence="0">
                  <emma:literal>3b +</emma:literal>
                </emma:interpretation>
              </emma:one-of>
            </emma:emma>
          </inkml:annotationXML>
          <inkml:trace contextRef="#ctx0" brushRef="#br0">-781 1969 115,'7'-23'42,"-7"23"0,21-11-22,-4 15-4,0-2-7,0 5-2,-17-7-3,20 36-4,-14-12 0,-10 2 0,-3 2 0,-5 0 0,-1 0 0,0-2-1,2-3-1,11-23 0,-11 30 0,11-30 0,13 24 0,-13-24 0,32 24 0,-14-9 1,5 6-1,-4 0 2,-2 1-1,-8 4 1,-5 0 1,-2 6 1,-12-6-1,-5 2 2,-6-5-2,-5-1 1,-8-5-1,1-4 0,-1-7-1,0-10-3,8 0-4,3-12-9,12-1-15,7-9-10,10-4 0,9-6-1,9-7 1,5-4 16</inkml:trace>
          <inkml:trace contextRef="#ctx0" brushRef="#br0" timeOffset="421.9299">-430 1866 102,'20'22'38,"-9"3"1,-5 4-20,7 13-6,-5 6-6,-3 10-3,-1 4-2,-4-2-1,-4 0-1,1-8 0,-7-9 0,5-9 0,-1-16 2,6-18-1,0 0 1,6-18 0,9-10 1,3-2 0,5-4 1,3 10-1,0-1 0,3 12-1,-3 6 1,-4 11-1,-5 7-2,-6 6 0,-7 3 0,-6 5 0,-5-5 0,-10 6 0,-4-5 0,-3-6 0,-2-2 0,1-9 0,7-2-10,-3-16-18,21 14-15,-6-41-1,19 11 0,4-5 0,11-10 3</inkml:trace>
          <inkml:trace contextRef="#ctx0" brushRef="#br0" timeOffset="750.0909">80 2217 127,'17'-13'44,"0"15"-1,7 6-21,-1-8-10,5-6-11,4 6-17,-2-11-25,3-2-1,-3-10-2,0-5 0,-2-2 0</inkml:trace>
          <inkml:trace contextRef="#ctx0" brushRef="#br0" timeOffset="593.8237">117 1980 127,'13'39'43,"-5"6"-1,-1 7-22,-7-1-8,2-1-8,-4-1-7,-1-13-10,5-3-24,-4-14-5,2-19 0,0 0-2,0 0 2</inkml:trace>
          <inkml:trace contextRef="#ctx0" brushRef="#br0" timeOffset="937.6128">599 1869 155,'2'32'47,"-5"8"-1,8 8-39,-9-3-7,6 0 0,4 2 0,-6-17-20,11 1-25,-3-6-2,1-6 1,-1-1-2,-1-1 2</inkml:trace>
        </inkml:traceGroup>
      </inkml:traceGroup>
    </inkml:traceGroup>
    <inkml:traceGroup>
      <inkml:annotationXML>
        <emma:emma xmlns:emma="http://www.w3.org/2003/04/emma" version="1.0">
          <emma:interpretation id="{89963FD6-9F9F-434B-A58F-983247DCDCE6}" emma:medium="tactile" emma:mode="ink">
            <msink:context xmlns:msink="http://schemas.microsoft.com/ink/2010/main" type="paragraph" rotatedBoundingBox="7023,10315 12976,10071 13037,11566 7084,1180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7F6B271-3340-4A61-B250-43F076A02360}" emma:medium="tactile" emma:mode="ink">
              <msink:context xmlns:msink="http://schemas.microsoft.com/ink/2010/main" type="line" rotatedBoundingBox="7023,10315 12976,10071 13037,11566 7084,11809">
                <msink:destinationLink direction="with" ref="{C950AAEE-83A3-441F-8FC1-1F0BC72CFD54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AAAF0EE-B6FD-4C11-8152-DB3FCC206AAE}" emma:medium="tactile" emma:mode="ink">
                <msink:context xmlns:msink="http://schemas.microsoft.com/ink/2010/main" type="inkWord" rotatedBoundingBox="7027,10395 10067,10270 10125,11685 7084,11809"/>
              </emma:interpretation>
              <emma:one-of disjunction-type="recognition" id="oneOf1">
                <emma:interpretation id="interp5" emma:lang="en-US" emma:confidence="0">
                  <emma:literal>wide</emma:literal>
                </emma:interpretation>
                <emma:interpretation id="interp6" emma:lang="en-US" emma:confidence="0">
                  <emma:literal>wider</emma:literal>
                </emma:interpretation>
                <emma:interpretation id="interp7" emma:lang="en-US" emma:confidence="0">
                  <emma:literal>wilder</emma:literal>
                </emma:interpretation>
                <emma:interpretation id="interp8" emma:lang="en-US" emma:confidence="0">
                  <emma:literal>idn</emma:literal>
                </emma:interpretation>
                <emma:interpretation id="interp9" emma:lang="en-US" emma:confidence="0">
                  <emma:literal>widen</emma:literal>
                </emma:interpretation>
              </emma:one-of>
            </emma:emma>
          </inkml:annotationXML>
          <inkml:trace contextRef="#ctx0" brushRef="#br0" timeOffset="3969.1938">-230 3637 86,'15'-19'38,"-15"19"-1,0 0-10,12-16-6,-12 16-5,0 0-4,1 20-3,-6 3-3,1 10-3,-2 14-3,-1 15 0,-1 5 0,5 12 0,1-1 0,4-3 0,7-11 0,4-16 0,12-21 0,3-24 0,7-18 0,5-20 0,3-14 0,0-7 0,-2-9 0,-1-1 0,-10 4 0,-6 10 0,-5 5 0,-8 14 0,-5 3 0,-4 9 0,-2 21 0,0 0 0,0 0 0,-10 22 0,10 8 0,0 12 0,4 2 0,2 9 0,3-5 0,6 1 0,8-10 0,1-9 0,6-11 0,0-17 0,13-6-9,-9-15-38,5 1-1,-7-12-2,-2-6 2</inkml:trace>
          <inkml:trace contextRef="#ctx0" brushRef="#br0" timeOffset="4250.4537">534 3246 160,'0'0'46,"26"19"0,-26-19-43,39 4-3,-14-8 0,5-7 0,2-1 0,-6-6-33,4-1-12,-6-5-1,-3-1-1,-4 1 0</inkml:trace>
          <inkml:trace contextRef="#ctx0" brushRef="#br0" timeOffset="4562.9877">898 2945 139,'28'-7'43,"-9"3"-1,-2-6-26,5 7-6,-1 1-5,-1 2-5,-20 0 0,23 19 0,-23-3 0,-8 9 0,-7 3 0,-3 7 0,-5 3 0,2 7 0,1 0 0,5-1 0,7-2 0,8-5 0,10-9 0,8-9 0,11-2 0,-3-19 0,9-2-43,7-5-2,3-3-2,2-3 0,1 2-1</inkml:trace>
          <inkml:trace contextRef="#ctx0" brushRef="#br0" timeOffset="5063.0512">1800 3345 138,'-19'2'43,"-3"8"1,-3 14-24,-12 8-10,-1 16-10,-3 10 0,2 13 0,3 2 0,8 0 0,9-7 0,14-10 0,14-17 0,10-16 0,11-25 0,11-23 0,6-14 0,3-19 0,1-11 0,-4-11 0,-8-10 0,-3-9 0,-6-10 0,-7-9 0,-5 4 0,-3 4 0,-5 13 0,-3 12 0,-1 22 0,-4 25 0,-2 38 0,0 0 0,-19 64 0,8 7 0,-1 19 0,-1 13 0,-2 9 0,2 6 0,4 0 0,3-8 0,10-11 0,0-18 0,11-14 0,-2-22-18,13-19-30,2-22 0,6-12 0,0-12 2</inkml:trace>
          <inkml:trace contextRef="#ctx0" brushRef="#br0" timeOffset="5422.4686">2275 3497 153,'-10'35'46,"1"-7"0,5 10-36,-3-1-10,3 8 0,2-4 0,6-5 0,5-12 0,-9-24 0,36 13 0,-10-26 0,4-9 0,2-12 0,-2-7 0,-2-4 0,-4-2 0,-3 4 0,-6 4 0,-2 11 0,-5 7 0,-8 21 0,17 4 0,-10 19 0,1 16 0,-1 11 0,4 6 0,-1 1 0,7-5 0,-4-11 0,11-4 0,1-16-26,6-15-23,1-19-2,8-8 1,1-13 1</inkml:trace>
        </inkml:traceGroup>
        <inkml:traceGroup>
          <inkml:annotationXML>
            <emma:emma xmlns:emma="http://www.w3.org/2003/04/emma" version="1.0">
              <emma:interpretation id="{908A5D88-2E64-4EEA-ADA8-662CAA6FD0E7}" emma:medium="tactile" emma:mode="ink">
                <msink:context xmlns:msink="http://schemas.microsoft.com/ink/2010/main" type="inkWord" rotatedBoundingBox="10771,10161 12976,10071 13029,11366 10824,11456"/>
              </emma:interpretation>
              <emma:one-of disjunction-type="recognition" id="oneOf2">
                <emma:interpretation id="interp10" emma:lang="en-US" emma:confidence="0">
                  <emma:literal>thin</emma:literal>
                </emma:interpretation>
                <emma:interpretation id="interp11" emma:lang="en-US" emma:confidence="0">
                  <emma:literal>tin</emma:literal>
                </emma:interpretation>
                <emma:interpretation id="interp12" emma:lang="en-US" emma:confidence="0">
                  <emma:literal>Eglin</emma:literal>
                </emma:interpretation>
                <emma:interpretation id="interp13" emma:lang="en-US" emma:confidence="0">
                  <emma:literal>Flim</emma:literal>
                </emma:interpretation>
                <emma:interpretation id="interp14" emma:lang="en-US" emma:confidence="0">
                  <emma:literal>int</emma:literal>
                </emma:interpretation>
              </emma:one-of>
            </emma:emma>
          </inkml:annotationXML>
          <inkml:trace contextRef="#ctx0" brushRef="#br0" timeOffset="5922.5068">3496 3534 169,'0'0'51,"43"32"-16,-11-30-35,9 5 0,2-3 0,4-8 0,2 1 0,-4-16 0,6 2-32,-4-3-19,3-5-1,-3-3 0,-6-5 0</inkml:trace>
          <inkml:trace contextRef="#ctx0" brushRef="#br0" timeOffset="5750.6331">3494 3375 163,'24'0'46,"1"-2"-1,8 4-44,-1-4-1,10 4 0,-5-4 0,-1-3 0,-1 1 0,-6-9 0,-3 9-14,-26 4-31,19-7-1,-19 7 1,-21 2 0,-7 3 1</inkml:trace>
          <inkml:trace contextRef="#ctx0" brushRef="#br0" timeOffset="6813.2335">4798 2528 120,'7'21'41,"-7"-21"-1,-2 33-22,8-3-6,0 4-3,5 16-4,0 21-4,0 12-4,1 16-4,-7 7-1,-1 12 1,-8-2 0,-3-2 0,-6-15 1,-4-16 4,0-20 2,0-21 4,2-18 0,15-24 1,-21 4-1,21-4 1,-5-30 0,10 7-2,7-1 1,4-2-1,5 1 0,3 3 0,5 3-1,-3 2-2,0 2 0,0 4-2,-5 0-4,-2 9-13,-19 2-20,17 0-1,-17 0 1,0 0-1,0 0 0</inkml:trace>
          <inkml:trace contextRef="#ctx0" brushRef="#br0" timeOffset="7500.8016">5064 3087 169,'-26'23'44,"3"1"-2,1-3-42,3-12-12,19-9-28,0 0-3,23-2-1,3-7 0,13-3-1</inkml:trace>
          <inkml:trace contextRef="#ctx0" brushRef="#br0" timeOffset="7344.537">5079 3373 153,'-13'47'43,"0"4"-2,-4-5-32,4-3-5,2-1-7,-1-14-8,12-6-17,0-22-13,0 0 0,17-17-1,-4-16 0,4-10 2</inkml:trace>
          <inkml:trace contextRef="#ctx0" brushRef="#br0" timeOffset="7891.4688">5330 3531 118,'-16'50'42,"-1"-13"0,5-10-16,12-27-10,0 0-5,-3-27-11,20-2 0,5-11 0,4 3 0,2-2 0,2 9 0,-5 11 0,-3 15 0,-22 4 0,25 28 0,-23-2 0,-4 6 0,0 4 0,-2-10 0,4-4 0,0-22 0,0 0 0,23 6 0,-5-19 0,3-4 0,2 0 0,1 4 0,0 6 0,1 7 0,-3 9 0,-1 10 0,-6 5 0,-4 0 0,0 10 0,-11-4-41,-5 4-5,-14-4-1,-4-2 0,-12 2 1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27.25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B693FC8-E836-47D5-8798-1A048646A0A8}" emma:medium="tactile" emma:mode="ink">
          <msink:context xmlns:msink="http://schemas.microsoft.com/ink/2010/main" type="writingRegion" rotatedBoundingBox="3074,14312 5183,14055 5261,14690 3151,14946"/>
        </emma:interpretation>
      </emma:emma>
    </inkml:annotationXML>
    <inkml:traceGroup>
      <inkml:annotationXML>
        <emma:emma xmlns:emma="http://www.w3.org/2003/04/emma" version="1.0">
          <emma:interpretation id="{B949B2D0-2982-4323-B9B5-6E9FA5B1A601}" emma:medium="tactile" emma:mode="ink">
            <msink:context xmlns:msink="http://schemas.microsoft.com/ink/2010/main" type="paragraph" rotatedBoundingBox="3074,14312 5183,14055 5261,14690 3151,149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0B08D8-0877-45B5-A14D-151FA9823331}" emma:medium="tactile" emma:mode="ink">
              <msink:context xmlns:msink="http://schemas.microsoft.com/ink/2010/main" type="line" rotatedBoundingBox="3074,14312 5183,14055 5260,14690 3151,14946"/>
            </emma:interpretation>
          </emma:emma>
        </inkml:annotationXML>
        <inkml:traceGroup>
          <inkml:annotationXML>
            <emma:emma xmlns:emma="http://www.w3.org/2003/04/emma" version="1.0">
              <emma:interpretation id="{58959CF7-7694-4788-A317-E3DA13B10C9A}" emma:medium="tactile" emma:mode="ink">
                <msink:context xmlns:msink="http://schemas.microsoft.com/ink/2010/main" type="inkWord" rotatedBoundingBox="3074,14312 5183,14055 5260,14690 3151,14946"/>
              </emma:interpretation>
              <emma:one-of disjunction-type="recognition" id="oneOf0">
                <emma:interpretation id="interp0" emma:lang="en-US" emma:confidence="0">
                  <emma:literal>=lim</emma:literal>
                </emma:interpretation>
                <emma:interpretation id="interp1" emma:lang="en-US" emma:confidence="0">
                  <emma:literal>=li m</emma:literal>
                </emma:interpretation>
                <emma:interpretation id="interp2" emma:lang="en-US" emma:confidence="0">
                  <emma:literal>Eli m</emma:literal>
                </emma:interpretation>
                <emma:interpretation id="interp3" emma:lang="en-US" emma:confidence="0">
                  <emma:literal>Flim</emma:literal>
                </emma:interpretation>
                <emma:interpretation id="interp4" emma:lang="en-US" emma:confidence="0">
                  <emma:literal>=Li m</emma:literal>
                </emma:interpretation>
              </emma:one-of>
            </emma:emma>
          </inkml:annotationXML>
          <inkml:trace contextRef="#ctx0" brushRef="#br0">911-457 167,'6'39'45,"0"17"-2,-16 10-43,3 9 0,-3-1 0,1 1 0,1-4 0,-1-16 0,13-7-23,-2-25-20,-2-23-1,30-10-1,0-18 1,2-15 2</inkml:trace>
          <inkml:trace contextRef="#ctx0" brushRef="#br0" timeOffset="140.6264">1170-150 133,'19'46'44,"-21"-6"0,-2 14-14,-9-7-26,6-6-4,3 0 0,-5-24-27,9-17-16,0 0 0,24-30-1,-9-11-1,9-4 2</inkml:trace>
          <inkml:trace contextRef="#ctx0" brushRef="#br0" timeOffset="265.6422">1296-240 126,'-13'-23'43,"13"23"-2,-26 4-16,26-4-19,-23 19-21,23-19-23,0 0-3,0 0 0,6-17-1,9-2-1</inkml:trace>
          <inkml:trace contextRef="#ctx0" brushRef="#br0" timeOffset="671.94">1512-68 86,'0'39'38,"-2"-7"0,-4-13-9,6-19-10,0 0-7,0 0-3,17-26-2,0 1-1,4-6-2,5 2-1,0 5 0,2 7-2,-3 6-1,-5 11 0,-3 6 0,-17-6 0,19 22 0,-19-22 0,13 24 0,-13-24 0,17 2 0,0-9 0,5-6 0,3 2 0,7-6 0,-1 5 0,1 9 0,-2 8 0,0 7 0,-3 8 0,-3 6 0,-1 2 0,-7 0 0,1-3 0,2-3 0,-19-22-3,30 19-40,-30-19-2,17 2 0,-17-2 0,0 0 1</inkml:trace>
          <inkml:trace contextRef="#ctx0" brushRef="#br0" timeOffset="-375.028">0 26 170,'30'16'46,"3"-12"-7,20-4-39,-4-7 0,5-1 0,1-1 0,-10-2 0,-2 5-24,-19 0-20,-24 6 0,0 0 0,0 30-1,-26-13 1</inkml:trace>
          <inkml:trace contextRef="#ctx0" brushRef="#br0" timeOffset="-218.7878">58 224 176,'0'0'47,"37"15"-15,-10-19-32,12 8 0,2-4 0,-1-6 0,7 8 0,-10-11-43,3-3-4,-5-10-1,3-4-1,-6-15 1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28.36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68A4563-3E5C-432D-8A41-CA61F8218C0D}" emma:medium="tactile" emma:mode="ink">
          <msink:context xmlns:msink="http://schemas.microsoft.com/ink/2010/main" type="writingRegion" rotatedBoundingBox="3781,15322 16927,9502 17916,11736 4770,17556"/>
        </emma:interpretation>
      </emma:emma>
    </inkml:annotationXML>
    <inkml:traceGroup>
      <inkml:annotationXML>
        <emma:emma xmlns:emma="http://www.w3.org/2003/04/emma" version="1.0">
          <emma:interpretation id="{B26823C7-663C-443A-8E16-9AD2B7A47891}" emma:medium="tactile" emma:mode="ink">
            <msink:context xmlns:msink="http://schemas.microsoft.com/ink/2010/main" type="paragraph" rotatedBoundingBox="3781,15322 16927,9502 17916,11736 4770,1755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8A6E027-04D6-4FF6-8EB5-AA599B0BAAD7}" emma:medium="tactile" emma:mode="ink">
              <msink:context xmlns:msink="http://schemas.microsoft.com/ink/2010/main" type="line" rotatedBoundingBox="3781,15322 16927,9502 17916,11736 4770,17556"/>
            </emma:interpretation>
          </emma:emma>
        </inkml:annotationXML>
        <inkml:traceGroup>
          <inkml:annotationXML>
            <emma:emma xmlns:emma="http://www.w3.org/2003/04/emma" version="1.0">
              <emma:interpretation id="{89C70810-C5F9-4709-99F4-9AEF077E202A}" emma:medium="tactile" emma:mode="ink">
                <msink:context xmlns:msink="http://schemas.microsoft.com/ink/2010/main" type="inkWord" rotatedBoundingBox="3781,15322 5218,14686 5691,15754 4254,16390"/>
              </emma:interpretation>
              <emma:one-of disjunction-type="recognition" id="oneOf0">
                <emma:interpretation id="interp0" emma:lang="en-US" emma:confidence="0">
                  <emma:literal>r.</emma:literal>
                </emma:interpretation>
                <emma:interpretation id="interp1" emma:lang="en-US" emma:confidence="0">
                  <emma:literal>h.</emma:literal>
                </emma:interpretation>
                <emma:interpretation id="interp2" emma:lang="en-US" emma:confidence="0">
                  <emma:literal>bas</emma:literal>
                </emma:interpretation>
                <emma:interpretation id="interp3" emma:lang="en-US" emma:confidence="0">
                  <emma:literal>bus</emma:literal>
                </emma:interpretation>
                <emma:interpretation id="interp4" emma:lang="en-US" emma:confidence="0">
                  <emma:literal>t.</emma:literal>
                </emma:interpretation>
              </emma:one-of>
            </emma:emma>
          </inkml:annotationXML>
          <inkml:trace contextRef="#ctx0" brushRef="#br0">1009 516 152,'11'39'40,"-3"17"0,-8 13-32,-10 8-3,-3 7-2,-6 0-1,-3-3-1,-2-14 1,3-11 0,2-18-2,10-20 0,9-18 0,11-18 0,10-12 0,12-6 0,9-5 0,6 4 0,1 7 0,2 11 0,-4 11 0,-12 16 0,-10 11 0,-12 7 0,-17 9 0,-11 5 0,-9-1 0,-12-4 0,-7-1 0,0-11 0,2-3 0,-1-18 0,18-4-42,0-13-1,16-5-1,6-12 0,15-2 0</inkml:trace>
          <inkml:trace contextRef="#ctx0" brushRef="#br0" timeOffset="390.6682">1343 944 173,'30'19'45,"-4"-8"-8,6-2-37,-4-3 0,4-6 0,0-6 0,-2-3 0,-4-4 0,-1-6 0,-5-3 0,-5 1 0,-5-1 0,-9-1 0,-4 3 0,-7 1 0,10 19 0,-18-24 0,18 24 0,-17-8 0,17 8 0,0 0 0,15 21 0,2-8 0,1 4 0,5 3 0,-2 1 0,-3 9 0,-5 0 0,-7 5 0,-8 3 0,-7 1 0,-10 0 0,-3-9 0,-1 6 0,-5-21 0,11-4-40,17-11-6,-21-8 0,19-12 0,17-6 2</inkml:trace>
          <inkml:trace contextRef="#ctx0" brushRef="#br0" timeOffset="812.5869">1919 923 144,'15'32'43,"-10"0"-1,5 15-21,-6-4-16,7 2-5,-2-6 0,8-7 0,4-8 0,5-9 0,6-15 0,2-13 0,1-11 0,1-12 0,3-11 0,-1 1 0,1-3 0,-3 2 0,-1 10 0,-3 11 0,-4 9 0,1 17 0,-5 15 0,-5 9 0,-2 8 0,-4 5 0,-4 1 0,-5-5 0,-8-3 0,-7-9 0,-8-8 0,-7-7 0,-10-6 0,-7-6 0,-6-7 0,-3 2 0,-1-2 0,6 1 0,4 1 0,4 0 0,14 7 0,3-5-39,22 9-9,-11-19 0,11 19-1,13-28 0</inkml:trace>
        </inkml:traceGroup>
        <inkml:traceGroup>
          <inkml:annotationXML>
            <emma:emma xmlns:emma="http://www.w3.org/2003/04/emma" version="1.0">
              <emma:interpretation id="{BB7AECE9-B4F4-43F2-A26B-884A7514DDBF}" emma:medium="tactile" emma:mode="ink">
                <msink:context xmlns:msink="http://schemas.microsoft.com/ink/2010/main" type="inkWord" rotatedBoundingBox="6498,14353 10360,12643 11262,14682 7400,16391"/>
              </emma:interpretation>
              <emma:one-of disjunction-type="recognition" id="oneOf1">
                <emma:interpretation id="interp5" emma:lang="en-US" emma:confidence="0">
                  <emma:literal>it</emma:literal>
                </emma:interpretation>
                <emma:interpretation id="interp6" emma:lang="en-US" emma:confidence="0">
                  <emma:literal>it.</emma:literal>
                </emma:interpretation>
                <emma:interpretation id="interp7" emma:lang="en-US" emma:confidence="0">
                  <emma:literal>its</emma:literal>
                </emma:interpretation>
                <emma:interpretation id="interp8" emma:lang="en-US" emma:confidence="0">
                  <emma:literal>it,</emma:literal>
                </emma:interpretation>
                <emma:interpretation id="interp9" emma:lang="en-US" emma:confidence="0">
                  <emma:literal>its.</emma:literal>
                </emma:interpretation>
              </emma:one-of>
            </emma:emma>
          </inkml:annotationXML>
          <inkml:trace contextRef="#ctx0" brushRef="#br0" timeOffset="4656.7582">6301-1106 163,'34'-6'42,"-1"-9"-7,7 12-25,-8-1-5,-1 6-5,-10 3 0,-21-5 0,13 25 0,-18-9 0,-8 3 0,-3 0 0,3-2 0,13-17 0,-24 30 0,22-14 0,2-16 0,11 30 0,1-13 0,1 4 0,0-1 0,2 1 0,-6 1 0,-3 1 0,-6-1 0,-6-3 0,-7-2 0,-8-4 0,-5-6 0,-2 1 0,0-6 0,-2-2 0,9-2 0,-1-4-5,22 6-19,0 0-18,0 0 0,0 0 0,19-18 0,1 4 3</inkml:trace>
          <inkml:trace contextRef="#ctx0" brushRef="#br0" timeOffset="5125.5582">6730-930 104,'4'22'37,"-2"8"0,-8 0-14,10 9-7,-13-7-5,3 2-3,-3-8-2,3-2-1,6-24 0,-9 19-2,9-19-3,9-19 0,6 1 0,6-5 0,3 1 0,4-1 0,0 5 0,-1 4 0,-1 9 0,-5 9 0,-21-4 0,22 24 0,-20-2 0,-6 3 0,-5-1 0,-6 0 0,-8-1 0,1-5 0,-3-4 0,1-11 0,2-5 0,-1-9 0,23 11 0,-26-41-30,29 15-14,3-12 0,9 5 0,4-7 2,3 3 1</inkml:trace>
          <inkml:trace contextRef="#ctx0" brushRef="#br0" timeOffset="5500.6045">6822-1149 81,'0'0'36,"-7"19"0,7-19-13,4 22-4,-4-22-2,1 45-2,-4-13-4,1 9-3,-6 4-2,-1 7-4,0 0-4,-3-5-6,9 2-12,-3-15-20,10-10-1,-4-24 0,24 7 0,0-20 0</inkml:trace>
          <inkml:trace contextRef="#ctx0" brushRef="#br0" timeOffset="5844.3771">7175-706 149,'26'-17'41,"-3"12"-1,1-5-29,4-5-16,12 0-30,-7-5-4,3-1-2,-4-7-1,2-4 0</inkml:trace>
          <inkml:trace contextRef="#ctx0" brushRef="#br0" timeOffset="5719.3782">7250-906 129,'6'19'40,"-8"3"0,5 10-21,-8 0-10,3 1-6,0 9-10,-5-12-17,5 1-14,-2-8-2,4-23 0,-8 20 0,8-20 1</inkml:trace>
          <inkml:trace contextRef="#ctx0" brushRef="#br0" timeOffset="6047.5256">7646-1095 166,'0'34'46,"-8"7"-3,6 15-43,-11 4 0,2 7 0,-6 1 0,-2-5 0,6 1 0,-7-14-27,3 1-20,-6-16-1,6 3 0,-5-10-1</inkml:trace>
          <inkml:trace contextRef="#ctx0" brushRef="#br0" timeOffset="3047.2015">4001 497 156,'39'-11'43,"6"3"-1,-3-7-31,-1 6-8,-9 5-3,-8 10 0,-24-6 0,2 30 0,-19-6 0,-9 4 0,-4 4 0,-2-4 0,4-2 0,3-3 0,12-5 0,13-18 0,-2 23 0,19-16 0,6-3 0,5 5 0,4 1 0,0 3 0,-4 4 0,-4 3 0,-7 4 0,-11 5 0,-8 0 0,-7 3 0,-14-4 0,-7 4 0,-6-8 0,-3-1 0,-2-10 0,3-4 0,1-7 0,7-9 0,11-3 0,4-16 0,15 4-41,6-10-3,16 0-1,4-5 1,10-3-1</inkml:trace>
          <inkml:trace contextRef="#ctx0" brushRef="#br0" timeOffset="2578.4007">3789 16 95,'-34'19'42,"25"-2"0,9-17-11,43 9-6,11-15-6,27 1-18,13-8-1,20 3 0,10-5 0,7 2 0,1 0 0,-7 2 0,-10 5 0,-16 1 0,-12 3 0,-26-2-2,-8 10-37,-25 1-5,-28-7 0,6 25 0,-27-7 1</inkml:trace>
          <inkml:trace contextRef="#ctx0" brushRef="#br0" timeOffset="2047.0939">3457-221 130,'0'0'43,"19"9"1,-2-15-20,13 8-10,9-5-14,12 3 0,7-2 0,6 0 0,1-2 0,-1-2 0,-4 6 0,-15-13 0,-2 11-41,-13-7-4,-2 2-1,-11-8 0,-17 15 1</inkml:trace>
          <inkml:trace contextRef="#ctx0" brushRef="#br0" timeOffset="3406.6283">4492 570 148,'4'22'43,"2"8"-1,-10 2-22,4 4-18,2 1-2,2 0 0,3-9 0,4-7 0,6-12 0,4-12 0,7-16 0,4-9 0,0-10 0,-2-5 0,0 0 0,-6 4 0,-5 6 0,-2 6 0,-8 9 0,-9 18 0,0 0 0,0 0 0,17 37 0,-11-7 0,-1 5 0,7 3 0,-1 1 0,4-5 0,2-4 0,-17-30 0,37 24-23,-14-30-22,3-8-1,-3-18-3,5-9 1</inkml:trace>
          <inkml:trace contextRef="#ctx0" brushRef="#br0" timeOffset="2297.1207">4609-844 147,'22'-4'42,"-22"4"1,2 30-25,-2 2-13,-4 5-5,1 14 0,-3 5 0,-1 4 0,-1 3 0,-5-7 0,9 4-21,-5-13-21,3-8-1,2-9 0,2-9 0,2-21 2</inkml:trace>
          <inkml:trace contextRef="#ctx0" brushRef="#br0" timeOffset="6375.6842">6351 860 183,'6'20'46,"-4"8"-20,-8-5-26,4 9 0,2-2 0,10 3 0,1-3 0,10-7 0,9-8 0,2-10 0,5-5 0,-5-17 0,9-3-17,-13-12-30,4 0-1,-11-9 1,3 2 1</inkml:trace>
        </inkml:traceGroup>
        <inkml:traceGroup>
          <inkml:annotationXML>
            <emma:emma xmlns:emma="http://www.w3.org/2003/04/emma" version="1.0">
              <emma:interpretation id="{1D7CAAC7-38F8-4414-8F31-F811791E12D6}" emma:medium="tactile" emma:mode="ink">
                <msink:context xmlns:msink="http://schemas.microsoft.com/ink/2010/main" type="inkWord" rotatedBoundingBox="12534,11408 16194,10115 16649,11402 12989,12695"/>
              </emma:interpretation>
              <emma:one-of disjunction-type="recognition" id="oneOf2">
                <emma:interpretation id="interp10" emma:lang="en-US" emma:confidence="0">
                  <emma:literal>it.</emma:literal>
                </emma:interpretation>
                <emma:interpretation id="interp11" emma:lang="en-US" emma:confidence="0">
                  <emma:literal>i.</emma:literal>
                </emma:interpretation>
                <emma:interpretation id="interp12" emma:lang="en-US" emma:confidence="0">
                  <emma:literal>rt.</emma:literal>
                </emma:interpretation>
                <emma:interpretation id="interp13" emma:lang="en-US" emma:confidence="0">
                  <emma:literal>nth.</emma:literal>
                </emma:interpretation>
                <emma:interpretation id="interp14" emma:lang="en-US" emma:confidence="0">
                  <emma:literal>"i.</emma:literal>
                </emma:interpretation>
              </emma:one-of>
            </emma:emma>
          </inkml:annotationXML>
          <inkml:trace contextRef="#ctx0" brushRef="#br0" timeOffset="-15800.2386">11002-3560 76,'0'0'39,"0"0"1,0 0-8,0 0-8,37 13-6,-16-15-5,13 2-5,-1-2-8,3-7-14,3 1-25,-1-5-3,3-4-1,1-7 0,-1-6-1</inkml:trace>
          <inkml:trace contextRef="#ctx0" brushRef="#br0" timeOffset="-14925.1476">11908-3218 152,'0'0'45,"39"21"-1,-14-20-30,14 1-14,-5-2 0,0 6 0,-14 1 0,-20-7 0,17 30 0,-28-7 0,-10-1 0,-5 4 0,-2 1 0,1-1 0,7-6 0,5-1 0,15-19 0,5 28 0,10-11 0,8 0 0,3 0 0,0 1 0,-3 5 0,-4 1 0,-14 4 0,-10 2 0,-14-6 0,-15 3 0,-9-5 0,-6-5 0,-5-8 0,0-9 0,7-9 0,9-14 0,23-1-15,9-17-30,23-6 0,11-11-2,18-2 2,10-7-1</inkml:trace>
          <inkml:trace contextRef="#ctx0" brushRef="#br0" timeOffset="-15331.4189">11670-3471 152,'37'12'42,"14"-7"0,13-5-31,7-3-7,4-1-7,5 4-8,-12-2-15,-6 2-15,-13 2 0,-14 3-1,-12 3 0,-23-8 3</inkml:trace>
          <inkml:trace contextRef="#ctx0" brushRef="#br0" timeOffset="-15550.2149">12157-4213 133,'17'22'42,"-13"3"-1,-4 8-26,2 12-7,-4 8-5,-2 1-5,2 11-11,-3-7-11,-1 0-15,0-7-2,3-12 1,-3-9-1,6-30 2</inkml:trace>
          <inkml:trace contextRef="#ctx0" brushRef="#br0" timeOffset="-14565.736">12833-3497 149,'-12'43'42,"-3"6"0,-3-6-28,3 4-6,3-8-8,10-7 0,8-13 0,-6-19 0,41-6 0,-7-15 0,0-14 0,5-3 0,-1-8 0,-3 4 0,-5 1 0,-3 6 0,-9 9 0,-18 26 0,25-19 0,-25 19 0,20 22 0,-8-3 0,3 7 0,0 2 0,4-2 0,5-5 0,8-6 0,-6-19-8,8-5-37,1-8-1,5-11-1,-1-6 0,3-5 2</inkml:trace>
          <inkml:trace contextRef="#ctx0" brushRef="#br0" timeOffset="-30895.5159">9687-2595 120,'5'34'42,"-3"7"-1,6 9-16,-3-3-11,10-2-4,2-4-7,6-7-3,1-14 0,6-14 0,2-19 0,6-13 0,-5-10 0,3-5 0,-4-4 0,0 0 0,-8 2 0,1 8 0,-5 12 0,1 8 0,-2 11 0,1 8 0,1 11 0,1 6 0,-1 11 0,-2-1 0,-6 1 0,-6 2 0,-7-4 0,-7-6 0,-12-5 0,-9-6 0,-11-11 0,-8-2 0,-6-6 0,-5-9 0,6 0 0,-3-7 0,16 7 0,1-11-44,18 3-4,10-9-1,18 1 0,10-7 0</inkml:trace>
        </inkml:traceGroup>
        <inkml:traceGroup>
          <inkml:annotationXML>
            <emma:emma xmlns:emma="http://www.w3.org/2003/04/emma" version="1.0">
              <emma:interpretation id="{514C68AF-6024-48AE-B95F-0FCDD52BE146}" emma:medium="tactile" emma:mode="ink">
                <msink:context xmlns:msink="http://schemas.microsoft.com/ink/2010/main" type="inkWord" rotatedBoundingBox="11709,11793 17160,9965 17392,10657 11941,12485"/>
              </emma:interpretation>
              <emma:one-of disjunction-type="recognition" id="oneOf3">
                <emma:interpretation id="interp15" emma:lang="en-US" emma:confidence="0">
                  <emma:literal>a."</emma:literal>
                </emma:interpretation>
                <emma:interpretation id="interp16" emma:lang="en-US" emma:confidence="0">
                  <emma:literal>i."</emma:literal>
                </emma:interpretation>
                <emma:interpretation id="interp17" emma:lang="en-US" emma:confidence="0">
                  <emma:literal>"."</emma:literal>
                </emma:interpretation>
                <emma:interpretation id="interp18" emma:lang="en-US" emma:confidence="0">
                  <emma:literal>o."</emma:literal>
                </emma:interpretation>
                <emma:interpretation id="interp19" emma:lang="en-US" emma:confidence="0">
                  <emma:literal>1."</emma:literal>
                </emma:interpretation>
              </emma:one-of>
            </emma:emma>
          </inkml:annotationXML>
          <inkml:trace contextRef="#ctx0" brushRef="#br0" timeOffset="-31692.4631">8858-2949 149,'-6'68'39,"-2"12"-1,-5 2-33,4 5 0,-4-5-1,0-7-3,0-17 2,1-10 0,7-16-1,5-32 0,0 0 1,0 0-2,32-43-1,-10 6 0,8-1 0,6 5 0,1 3 0,3 11 0,-1 15 0,-5 14 0,-6 10 0,-9 10 0,-12 11 0,-9 0 0,-11 4 0,-11-2 0,-4 2 0,-12-15 0,7-4-38,-5-13-5,6-9-2,4-15 1,9-12 0</inkml:trace>
          <inkml:trace contextRef="#ctx0" brushRef="#br0" timeOffset="-31301.8038">9272-2616 159,'47'6'45,"-6"0"-1,2 1-37,-7-3-7,2 3 0,-10-3 0,-8-4 0,-20 0 0,19-6 0,-19 6 0,-9-22 0,9 22 0,-26-36 0,12 18 0,3-3 0,2 2 0,9 19 0,-8-26 0,8 26 0,0 0 0,19 15 0,-8 2 0,-3 9 0,-3 4 0,-1 2 0,-2 2 0,-4 1 0,-3-1 0,-3-8 0,2 2 0,6-28 0,-9 24-24,9-24-21,0 0 0,2-28 0,9 8 0,0-10 2</inkml:trace>
          <inkml:trace contextRef="#ctx0" brushRef="#br0" timeOffset="-14315.6965">13553-4058 150,'-13'24'46,"13"-24"-1,15 23-31,9-14-14,4-7 0,6-7 0,7 3 0,-5-15-43,3-4-2,-5-11-2,2-5 0,-6-6 1</inkml:trace>
          <inkml:trace contextRef="#ctx0" brushRef="#br0" timeOffset="-14128.184">14129-4426 168,'-8'61'46,"-7"9"-5,-2 1-41,4 2 0,-4-10 0,12-3-36,-3-13-9,12-15 0,-4-32-2,28 2 1</inkml:trace>
        </inkml:traceGroup>
      </inkml:traceGroup>
    </inkml:traceGroup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36.58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4DC3087-D8A6-40B5-9A50-736619C1D345}" emma:medium="tactile" emma:mode="ink">
          <msink:context xmlns:msink="http://schemas.microsoft.com/ink/2010/main" type="writingRegion" rotatedBoundingBox="9526,13611 19279,13903 19161,17859 9408,17567"/>
        </emma:interpretation>
      </emma:emma>
    </inkml:annotationXML>
    <inkml:traceGroup>
      <inkml:annotationXML>
        <emma:emma xmlns:emma="http://www.w3.org/2003/04/emma" version="1.0">
          <emma:interpretation id="{05CE4074-1A64-48FC-827A-CE49896E83DC}" emma:medium="tactile" emma:mode="ink">
            <msink:context xmlns:msink="http://schemas.microsoft.com/ink/2010/main" type="paragraph" rotatedBoundingBox="9248,15158 13158,13435 13595,14427 9685,161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1C2DD55-D187-4373-AE09-345E949A28C7}" emma:medium="tactile" emma:mode="ink">
              <msink:context xmlns:msink="http://schemas.microsoft.com/ink/2010/main" type="inkBullet" rotatedBoundingBox="9415,15537 9818,15359 10089,15972 9685,16150"/>
            </emma:interpretation>
            <emma:one-of disjunction-type="recognition" id="oneOf0">
              <emma:interpretation id="interp0" emma:lang="en-US" emma:confidence="1">
                <emma:literal>4</emma:literal>
              </emma:interpretation>
              <emma:interpretation id="interp1" emma:lang="en-US" emma:confidence="0">
                <emma:literal>y</emma:literal>
              </emma:interpretation>
              <emma:interpretation id="interp2" emma:lang="en-US" emma:confidence="0">
                <emma:literal>Y</emma:literal>
              </emma:interpretation>
              <emma:interpretation id="interp3" emma:lang="en-US" emma:confidence="0">
                <emma:literal>h</emma:literal>
              </emma:interpretation>
              <emma:interpretation id="interp4" emma:lang="en-US" emma:confidence="0">
                <emma:literal>V</emma:literal>
              </emma:interpretation>
            </emma:one-of>
          </emma:emma>
        </inkml:annotationXML>
        <inkml:trace contextRef="#ctx0" brushRef="#br0">9904-251 87,'-3'17'36,"3"-17"2,0 0-10,0 0-7,30-49-8,-6 15-3,-1-1-3,5 5-1,-4 4-2,-1 11 0,-5 7-3,-1 8-1,-17 0 0,23 21 0,-23-21 0,18 22 0,-18-22 0,30 6 0,-11-12 0,4-1 0,3-5 0,2 1 0,2 6 0,-2 3 0,0 4 0,-3 9 0,-5 8 0,-1 5 0,-2 2 0,-6-3 0,-1 1 0,-10-24 0,17 32-9,-17-32-30,0 0-4,0 0 0,0 0-1,0 0 1</inkml:trace>
        <inkml:trace contextRef="#ctx0" brushRef="#br0" timeOffset="1156.365">10345 581 127,'4'32'43,"5"7"0,-7-9-15,8 11-14,-1-13-14,6-1 0,2-13 0,5-8 0,3-13 0,5-8 0,0-13 0,4-10 0,-1 3 0,1-1 0,0 2 0,-2 8 0,0 13 0,-4 8 0,-4 14 0,-3 10 0,-4 5 0,-2 2 0,-4 4 0,-5 0 0,-8-2 0,-10-6 0,-4-5 0,-13-4 0,-4-5 0,-11-3 0,-4-6 0,-7-3 0,-1-4 0,4-5 0,10 4 0,-3-14-5,21 7-42,5-16-2,19 0 0,8-11 1</inkml:trace>
      </inkml:traceGroup>
      <inkml:traceGroup>
        <inkml:annotationXML>
          <emma:emma xmlns:emma="http://www.w3.org/2003/04/emma" version="1.0">
            <emma:interpretation id="{1D363388-317B-4043-B19B-10D58D8B000F}" emma:medium="tactile" emma:mode="ink">
              <msink:context xmlns:msink="http://schemas.microsoft.com/ink/2010/main" type="line" rotatedBoundingBox="10866,14445 13158,13435 13579,14388 11286,15398"/>
            </emma:interpretation>
          </emma:emma>
        </inkml:annotationXML>
        <inkml:traceGroup>
          <inkml:annotationXML>
            <emma:emma xmlns:emma="http://www.w3.org/2003/04/emma" version="1.0">
              <emma:interpretation id="{2FEE7BE9-B8E7-4CB8-B13B-04263C446C63}" emma:medium="tactile" emma:mode="ink">
                <msink:context xmlns:msink="http://schemas.microsoft.com/ink/2010/main" type="inkWord" rotatedBoundingBox="11112,14710 11550,14858 11471,15094 11033,14945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c</emma:literal>
                </emma:interpretation>
                <emma:interpretation id="interp8" emma:lang="en-US" emma:confidence="0">
                  <emma:literal>x</emma:literal>
                </emma:interpretation>
                <emma:interpretation id="interp9" emma:lang="en-US" emma:confidence="0">
                  <emma:literal>"</emma:literal>
                </emma:interpretation>
              </emma:one-of>
            </emma:emma>
          </inkml:annotationXML>
          <inkml:trace contextRef="#ctx0" brushRef="#br0" timeOffset="1922.0806">12135-1310 122,'0'0'40,"-25"-4"1,-1 8-20,-15-4-9,-4 9-3,-10-1-2,-3 5-4,-4 2-3,4 5 0,2 1 0,5 3 0,14 3 0,7 4 0,13 7 0,9 3 0,8 8 0,8 5 0,5 15 0,0 6 0,0 13 0,0 9 0,1 15 0,-9 10 0,-3 16 0,-6 4 0,-5 4-1,-6 2 0,-4-8 1,-1-7 2,-5-19-2,3-15 0,3-26 0,4-17 0,9-18 0,10-14 0,15-16 0,13-5 0,9-6 0,11-5 0,7-1 0,-1-6 0,7 7 0,-12-12-37,-4 1-10,-14-11-2,-1-3 0,-10-10 0</inkml:trace>
          <inkml:trace contextRef="#ctx0" brushRef="#br0" timeOffset="4047.3081">12405 42 117,'0'0'44,"37"-1"0,-18-7-15,11 10-9,-5-4-19,1 10-1,-7-1 0,-19-7 0,16 26 0,-19-7 0,-9 1 0,-6 1 0,-3 1 0,-3 1 0,3-4 0,2-4 0,19-15 0,-18 20 0,18-20 0,0 0 0,18 21 0,1-17 0,7 5 0,4 0 0,-2 6 0,-1 0 0,-3 6 0,-5-1 0,-8 3 0,-5 3 0,-16 0 0,-6 2 0,-7 0 0,-9 0 0,-5-3 0,-1-3 0,-3-5 0,3-6 0,6-3 0,4-10 0,9-4 0,6-13-34,15-1-9,4-12-1,15-4-1,3-10 2,15-7 1</inkml:trace>
        </inkml:traceGroup>
        <inkml:traceGroup>
          <inkml:annotationXML>
            <emma:emma xmlns:emma="http://www.w3.org/2003/04/emma" version="1.0">
              <emma:interpretation id="{82D6EA67-9EB9-483F-8457-4E77011BB9F4}" emma:medium="tactile" emma:mode="ink">
                <msink:context xmlns:msink="http://schemas.microsoft.com/ink/2010/main" type="inkWord" rotatedBoundingBox="12183,13865 13158,13435 13579,14389 12603,14818"/>
              </emma:interpretation>
              <emma:one-of disjunction-type="recognition" id="oneOf2">
                <emma:interpretation id="interp10" emma:lang="en-US" emma:confidence="0">
                  <emma:literal>him</emma:literal>
                </emma:interpretation>
                <emma:interpretation id="interp11" emma:lang="en-US" emma:confidence="0">
                  <emma:literal>lim</emma:literal>
                </emma:interpretation>
                <emma:interpretation id="interp12" emma:lang="en-US" emma:confidence="0">
                  <emma:literal>Tim</emma:literal>
                </emma:interpretation>
                <emma:interpretation id="interp13" emma:lang="en-US" emma:confidence="0">
                  <emma:literal>Jim</emma:literal>
                </emma:interpretation>
                <emma:interpretation id="interp14" emma:lang="en-US" emma:confidence="0">
                  <emma:literal>lit</emma:literal>
                </emma:interpretation>
              </emma:one-of>
            </emma:emma>
          </inkml:annotationXML>
          <inkml:trace contextRef="#ctx0" brushRef="#br0" timeOffset="4328.583">12988-79 108,'0'0'39,"0"0"0,0 0-14,-3 33-11,-11-10-1,3 12 0,-8 5-9,8 10-4,-6 4 0,10 12 0,-1-1 0,5 3 0,6-3 0,5-5 0,3-8 0,6-8 0,4-15 0,-3-15 0,9-7 0,-9-16-22,9-6-23,-7-13-1,3 0 1,-6-10 0,-1 3 2</inkml:trace>
          <inkml:trace contextRef="#ctx0" brushRef="#br0" timeOffset="4750.5042">13183 80 139,'17'-6'43,"-17"6"0,36 0-16,-19 2-24,2 4-3,-19-6 0,22 20 0,-16-1 0,-6-19 0,-10 35 0,10-35 0,-22 34 0,22-34 0,-25 30 0,25-30 0,0 0 0,-15 19 0,15-19 0,0 0 0,19 15 0,-19-15 0,28 18 0,-9-1 0,0 0 0,-2 4 0,0-1 0,-4 3 0,-6-1 0,-3-1 0,-8 1 0,-11-3 0,-11 1 0,-4-1 0,-8-2 0,-3-6 0,7-3-4,-5-14-26,11-5-12,11-13-1,17-6 0,9-15 1,16-8 1</inkml:trace>
          <inkml:trace contextRef="#ctx0" brushRef="#br0" timeOffset="5141.1714">13538 3 140,'-2'36'40,"2"7"-1,-6 3-23,1 9-10,-5-3-3,1 4-2,-4-9 1,4-4 0,-1-9 0,3-10 0,7-24 0,0 0-2,0 0 0,20-28 0,1 4 0,5-1 0,4 1 0,2 3 0,2 6 0,-4 10 0,-2 7 0,-5 7 0,-23-9 0,24 34 0,-22-14 0,-10 5 0,-9 1 0,-7 0 0,-4-5 0,-4-5 0,-2-4 0,0-11 0,12-1 0,-1-16-27,18-3-17,7-13 0,15-2 0,5-9 2,14 0 2</inkml:trace>
          <inkml:trace contextRef="#ctx0" brushRef="#br0" timeOffset="5469.3315">13891 110 144,'26'20'46,"-13"3"0,0 18-27,-9-6-19,2 7 0,-5-1 0,-2-6 0,1 1 0,-6-12 0,4 2-3,2-26-33,0 0-9,-17 10 0,17-10 2,-15-30 15,9 9 15,-1-1 12,1-4 16,8 9 16,-4-4 11,2 21 1,12-26 1,6 24-13,-18 2-23,42-6-8,-18 3 0,2-3 0,1 1 0,-5-7 0,6 3-20,-9-8-25,2 0-1,-6-5 0,1-4 1,1-2 1</inkml:trace>
        </inkml:traceGroup>
      </inkml:traceGroup>
    </inkml:traceGroup>
    <inkml:traceGroup>
      <inkml:annotationXML>
        <emma:emma xmlns:emma="http://www.w3.org/2003/04/emma" version="1.0">
          <emma:interpretation id="{975E553B-4CB6-45C0-9F32-AA0CFB12A14F}" emma:medium="tactile" emma:mode="ink">
            <msink:context xmlns:msink="http://schemas.microsoft.com/ink/2010/main" type="paragraph" rotatedBoundingBox="12460,14897 13955,14889 13959,15559 12464,1556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9C1F68D-5659-4A0E-B7C9-4C09174C2ECE}" emma:medium="tactile" emma:mode="ink">
              <msink:context xmlns:msink="http://schemas.microsoft.com/ink/2010/main" type="line" rotatedBoundingBox="12460,14897 13955,14889 13959,15559 12464,15567"/>
            </emma:interpretation>
          </emma:emma>
        </inkml:annotationXML>
        <inkml:traceGroup>
          <inkml:annotationXML>
            <emma:emma xmlns:emma="http://www.w3.org/2003/04/emma" version="1.0">
              <emma:interpretation id="{B55C3CCD-46FC-46CC-A407-B6DE843A9FE8}" emma:medium="tactile" emma:mode="ink">
                <msink:context xmlns:msink="http://schemas.microsoft.com/ink/2010/main" type="inkWord" rotatedBoundingBox="12460,14897 13955,14889 13959,15559 12464,15567"/>
              </emma:interpretation>
              <emma:one-of disjunction-type="recognition" id="oneOf3">
                <emma:interpretation id="interp15" emma:lang="en-US" emma:confidence="0">
                  <emma:literal>bars</emma:literal>
                </emma:interpretation>
                <emma:interpretation id="interp16" emma:lang="en-US" emma:confidence="1">
                  <emma:literal>by is</emma:literal>
                </emma:interpretation>
                <emma:interpretation id="interp17" emma:lang="en-US" emma:confidence="0">
                  <emma:literal>bens</emma:literal>
                </emma:interpretation>
                <emma:interpretation id="interp18" emma:lang="en-US" emma:confidence="0">
                  <emma:literal>bois</emma:literal>
                </emma:interpretation>
                <emma:interpretation id="interp19" emma:lang="en-US" emma:confidence="0">
                  <emma:literal>bins</emma:literal>
                </emma:interpretation>
              </emma:one-of>
            </emma:emma>
          </inkml:annotationXML>
          <inkml:trace contextRef="#ctx0" brushRef="#br0" timeOffset="5672.4756">14335 33 154,'-2'24'45,"6"14"0,-10-3-34,6 14-11,-5-2 0,1 1 0,-2-1 0,1-6 0,3-5 0,-2-12 0,8-3 0,-4-21-5,0 0-41,9-25 1,3-1-1,-5-11 1,2-6 2</inkml:trace>
          <inkml:trace contextRef="#ctx0" brushRef="#br0" timeOffset="5922.5045">14393-216 165,'38'43'43,"-14"-9"2,12 13-43,-2 3-2,-1 12 0,1 2 0,-4 3 0,-7-2 0,-6-1 0,-12-6 0,-9-6 0,-9-7 0,-7-13 0,1 0 0,-15-15-21,8-6-26,-4-15-1,7-7-1,-3-15-1</inkml:trace>
          <inkml:trace contextRef="#ctx0" brushRef="#br0" timeOffset="28644.6925">15222-717 154,'0'0'44,"0"0"0,34-2-31,-9-5-13,12 3 0,1-4 0,1 1 0,4 5 0,-11-7-3,6 5-41,-8-4 0,2 1-2,-6-6 1,2-4-1</inkml:trace>
        </inkml:traceGroup>
      </inkml:traceGroup>
    </inkml:traceGroup>
    <inkml:traceGroup>
      <inkml:annotationXML>
        <emma:emma xmlns:emma="http://www.w3.org/2003/04/emma" version="1.0">
          <emma:interpretation id="{869AAA72-9952-400D-82B1-229E3EA2A42F}" emma:medium="tactile" emma:mode="ink">
            <msink:context xmlns:msink="http://schemas.microsoft.com/ink/2010/main" type="paragraph" rotatedBoundingBox="11044,15599 19221,15843 19161,17859 10983,1761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4F329DA-202E-488C-AB6D-7495464E4425}" emma:medium="tactile" emma:mode="ink">
              <msink:context xmlns:msink="http://schemas.microsoft.com/ink/2010/main" type="inkBullet" rotatedBoundingBox="11017,16478 11898,16504 11889,16801 11009,16775"/>
            </emma:interpretation>
            <emma:one-of disjunction-type="recognition" id="oneOf4">
              <emma:interpretation id="interp20" emma:lang="en-US" emma:confidence="0">
                <emma:literal>→</emma:literal>
              </emma:interpretation>
            </emma:one-of>
          </emma:emma>
        </inkml:annotationXML>
        <inkml:trace contextRef="#ctx0" brushRef="#br0" timeOffset="32738.9065">7897 1890 129,'38'2'39,"16"0"-2,6-11-17,15 3-10,6-1-5,7-1-2,2 3-1,-2-1-1,-5 4-5,-14-2-5,-7 14-14,-19-6-13,-9 5-2,-17 0 0,-17-9 0,-8 23-1</inkml:trace>
        <inkml:trace contextRef="#ctx0" brushRef="#br0" timeOffset="32973.2812">8190 2042 146,'-2'24'41,"2"-24"0,22 30-24,3-15-7,16-2-10,10-5 0,3-3 0,6-3 0,-2-11-1,4 1-39,-9-8-1,-1-1-1,-10-6-3,-1 3 0</inkml:trace>
      </inkml:traceGroup>
      <inkml:traceGroup>
        <inkml:annotationXML>
          <emma:emma xmlns:emma="http://www.w3.org/2003/04/emma" version="1.0">
            <emma:interpretation id="{8D36257C-6DDE-4AB7-9015-0578C65FE039}" emma:medium="tactile" emma:mode="ink">
              <msink:context xmlns:msink="http://schemas.microsoft.com/ink/2010/main" type="line" rotatedBoundingBox="13155,15662 19221,15843 19161,17859 13095,17677"/>
            </emma:interpretation>
          </emma:emma>
        </inkml:annotationXML>
        <inkml:traceGroup>
          <inkml:annotationXML>
            <emma:emma xmlns:emma="http://www.w3.org/2003/04/emma" version="1.0">
              <emma:interpretation id="{95D02FD4-6EA1-4628-92A5-73C8E8F96F90}" emma:medium="tactile" emma:mode="ink">
                <msink:context xmlns:msink="http://schemas.microsoft.com/ink/2010/main" type="inkWord" rotatedBoundingBox="14416,16129 16893,16203 16845,17790 14369,17715"/>
              </emma:interpretation>
              <emma:one-of disjunction-type="recognition" id="oneOf5">
                <emma:interpretation id="interp21" emma:lang="en-US" emma:confidence="0">
                  <emma:literal>on.</emma:literal>
                </emma:interpretation>
                <emma:interpretation id="interp22" emma:lang="en-US" emma:confidence="0">
                  <emma:literal>0 "it</emma:literal>
                </emma:interpretation>
                <emma:interpretation id="interp23" emma:lang="en-US" emma:confidence="0">
                  <emma:literal>0 tilt.</emma:literal>
                </emma:interpretation>
                <emma:interpretation id="interp24" emma:lang="en-US" emma:confidence="0">
                  <emma:literal>ort.</emma:literal>
                </emma:interpretation>
                <emma:interpretation id="interp25" emma:lang="en-US" emma:confidence="0">
                  <emma:literal>0 tint.</emma:literal>
                </emma:interpretation>
              </emma:one-of>
            </emma:emma>
          </inkml:annotationXML>
          <inkml:trace contextRef="#ctx0" brushRef="#br0" timeOffset="33848.3773">11281 2033 159,'0'0'41,"27"9"-2,-7-3-25,12-10-12,6 8-5,-1-10-20,12 0-16,1-12-2,9-3-1,-3-11-2,4-3 1</inkml:trace>
          <inkml:trace contextRef="#ctx0" brushRef="#br0" timeOffset="33692.1237">11341 1823 165,'32'23'42,"-17"1"-1,-5 11-34,-9 8-7,-1 10 0,-1 1 0,-5 0 0,4 6-6,-7-21-23,7-1-12,-6-19 0,8-19-1,0 0 1,0 0 1</inkml:trace>
          <inkml:trace contextRef="#ctx0" brushRef="#br0" timeOffset="35395.4185">11996 2392 103,'6'19'37,"-1"7"-1,-1 0-12,2 13-13,-8 6 0,4 15-4,-4 2-2,0 7-3,-2 4-2,-2-6-3,6 0-6,-5-14-9,10-10-18,-1-15-3,9-11 1,-13-17-1,34-15 1</inkml:trace>
          <inkml:trace contextRef="#ctx0" brushRef="#br0" timeOffset="34254.683">12047 2049 151,'0'0'41,"43"17"0,-9-17-26,18 2-8,6-4-7,6-1 0,5 1 0,-5-8-7,2 10-31,-17-3-3,-6 8 0,-17-5-1,-9 8-1</inkml:trace>
          <inkml:trace contextRef="#ctx0" brushRef="#br0" timeOffset="34629.7112">12139 2414 148,'30'-7'39,"0"-6"-4,7 3-25,-5-1-3,2 5-4,-10 6-2,-24 0 0,19 17-1,-29 0-2,-6 7 1,-13 6 0,-2 6 0,-3 3 1,0 1 1,4 4 0,6 1 0,7 0 1,13-4 0,10-1-1,9-7 0,7 1-1,6-12-2,4-8-3,6-7-8,-6-14-16,1-1-10,-3-11 0,0-5-1,-5-12 1,-5-7 0</inkml:trace>
          <inkml:trace contextRef="#ctx0" brushRef="#br0" timeOffset="34051.5332">12439 1511 166,'15'35'41,"-17"-14"-2,-2 11-31,2 5-7,0 6-1,2 6-8,-2-6-12,4 5-19,-2-8-2,-2-1 1,-1-13-1,-5-3 1</inkml:trace>
          <inkml:trace contextRef="#ctx0" brushRef="#br0" timeOffset="34911.0122">12641 2311 72,'0'0'23,"0"0"-6,0 0-11,0 0-8,0 0-8,0 0-12,0 0-2,0 0 1,0 0-1,0 0 12</inkml:trace>
          <inkml:trace contextRef="#ctx0" brushRef="#br0" timeOffset="33473.3504">10246 1898 124,'-28'-9'40,"-2"10"-1,-8 1-22,4 19-7,-1 3-3,5 16-3,3 12-1,11 12-1,10 7 0,10 3-2,13 5 1,13-8-1,15-4 1,11-14-2,10-20 3,5-18-2,-2-16-1,4-18 3,-5-19-2,-8-8 2,-13-12-2,-13-2 1,-21-8-1,-11 7 0,-16 3 0,-12 11 0,-9 6 0,-7 11 0,3 13 0,-4 4-6,18 20-30,3-5-6,22-2 0,-6 17-1,25-11 0</inkml:trace>
        </inkml:traceGroup>
        <inkml:traceGroup>
          <inkml:annotationXML>
            <emma:emma xmlns:emma="http://www.w3.org/2003/04/emma" version="1.0">
              <emma:interpretation id="{6E3AEC18-B670-4212-A60B-C78C837964AF}" emma:medium="tactile" emma:mode="ink">
                <msink:context xmlns:msink="http://schemas.microsoft.com/ink/2010/main" type="inkWord" rotatedBoundingBox="16341,16533 16891,16617 16856,16850 16305,16766"/>
              </emma:interpretation>
              <emma:one-of disjunction-type="recognition" id="oneOf6">
                <emma:interpretation id="interp26" emma:lang="en-US" emma:confidence="1">
                  <emma:literal>=</emma:literal>
                </emma:interpretation>
                <emma:interpretation id="interp27" emma:lang="en-US" emma:confidence="0">
                  <emma:literal>E</emma:literal>
                </emma:interpretation>
                <emma:interpretation id="interp28" emma:lang="en-US" emma:confidence="0">
                  <emma:literal>I</emma:literal>
                </emma:interpretation>
                <emma:interpretation id="interp29" emma:lang="en-US" emma:confidence="0">
                  <emma:literal>•</emma:literal>
                </emma:interpretation>
                <emma:interpretation id="interp30" emma:lang="en-US" emma:confidence="0">
                  <emma:literal>•A</emma:literal>
                </emma:interpretation>
              </emma:one-of>
            </emma:emma>
          </inkml:annotationXML>
          <inkml:trace contextRef="#ctx0" brushRef="#br0" timeOffset="35832.9632">13221 1890 139,'17'17'41,"3"-13"-1,10 4-16,4-7-13,11 5-11,4-2 0,2 0 0,-4 1 0,-4-3 0,-2 4-1,-17-8-23,-1 4-16,-23-2-1,0 0-1,0 0 2,-28-6 0</inkml:trace>
          <inkml:trace contextRef="#ctx0" brushRef="#br0" timeOffset="36036.1122">13262 2111 178,'21'17'43,"5"-15"-9,12 0-34,7-2 0,3-2 0,7-2 0,-1-5 0,1 9 0,-12-15-38,0 7-5,-15-7-2,-4 6-1,-7-6 0</inkml:trace>
        </inkml:traceGroup>
        <inkml:traceGroup>
          <inkml:annotationXML>
            <emma:emma xmlns:emma="http://www.w3.org/2003/04/emma" version="1.0">
              <emma:interpretation id="{AA15BD3E-C5D2-4C81-8CCD-2F6F3B810735}" emma:medium="tactile" emma:mode="ink">
                <msink:context xmlns:msink="http://schemas.microsoft.com/ink/2010/main" type="inkWord" rotatedBoundingBox="17815,15801 19221,15843 19163,17802 17757,17760">
                  <msink:destinationLink direction="with" ref="{158EE488-7642-4C13-B7BA-30864F9DED16}"/>
                </msink:context>
              </emma:interpretation>
              <emma:one-of disjunction-type="recognition" id="oneOf7">
                <emma:interpretation id="interp31" emma:lang="en-US" emma:confidence="0">
                  <emma:literal>to</emma:literal>
                </emma:interpretation>
                <emma:interpretation id="interp32" emma:lang="en-US" emma:confidence="0">
                  <emma:literal>in</emma:literal>
                </emma:interpretation>
                <emma:interpretation id="interp33" emma:lang="en-US" emma:confidence="0">
                  <emma:literal>is</emma:literal>
                </emma:interpretation>
                <emma:interpretation id="interp34" emma:lang="en-US" emma:confidence="0">
                  <emma:literal>'to</emma:literal>
                </emma:interpretation>
                <emma:interpretation id="interp35" emma:lang="en-US" emma:confidence="0">
                  <emma:literal>"to</emma:literal>
                </emma:interpretation>
              </emma:one-of>
            </emma:emma>
          </inkml:annotationXML>
          <inkml:trace contextRef="#ctx0" brushRef="#br0" timeOffset="37067.4789">14675 1881 167,'30'24'48,"19"-12"-8,35 3-40,23-15 0,28 2 0,13-4 0,10 2 0,-3 3 0,-10 1 0,-14 4 0,-26-1 0,-22 14 0,-35-6-32,-23 11-15,-29-6 0,-24 3 0,-25-6 0</inkml:trace>
          <inkml:trace contextRef="#ctx0" brushRef="#br0" timeOffset="37286.2462">14881 2474 186,'8'77'46,"8"13"-23,-8-6-23,-2 2 0,-1 4 0,-10-16 0,8-4-4,-14-27-33,15-15-7,-4-28-1,0 0 1,20-58 1</inkml:trace>
          <inkml:trace contextRef="#ctx0" brushRef="#br0" timeOffset="37583.151">15298 2483 162,'50'-1'47,"-9"-7"-1,6 14-46,-7-12 0,-5 4 0,-6 4 0,-11 6 0,-16 10 0,-11 1 0,-14 13 0,-9 1 0,-7 12 0,0 4 0,5 2 0,6 3 0,13-4 0,15 3 0,15-7 0,17-6 0,13-12 0,5-13 0,8-12 0,-11-23 0,10-12-35,-16-18-11,-7-7-1,-18-16 0,-10-7 1</inkml:trace>
          <inkml:trace contextRef="#ctx0" brushRef="#br0" timeOffset="36848.6993">15438 1182 175,'32'-10'44,"-32"10"-8,8 39-36,-10 3 0,4 14 0,-2 7 0,-4 7 0,6 3 0,-12-10-2,12-1-34,-15-14-7,6-6-1,-12-16 1,-6-7 1,-3-12 2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36.21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D1F9180-8E23-408A-8635-0D22E517E54E}" emma:medium="tactile" emma:mode="ink">
          <msink:context xmlns:msink="http://schemas.microsoft.com/ink/2010/main" type="inkDrawing" rotatedBoundingBox="14565,15511 14702,13306 15260,13340 15123,15546" semanticType="verticalRange" shapeName="Other">
            <msink:sourceLink direction="with" ref="{5A189786-1A3B-4A7D-8FB2-BC2822EB2E9F}"/>
          </msink:context>
        </emma:interpretation>
      </emma:emma>
    </inkml:annotationXML>
    <inkml:trace contextRef="#ctx0" brushRef="#br0">9700-609 131,'-17'14'24,"17"-14"-14,-23 24-39,23-24-5,0 0-2,0 0 0,19 11 7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2:34.93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A189786-1A3B-4A7D-8FB2-BC2822EB2E9F}" emma:medium="tactile" emma:mode="ink">
          <msink:context xmlns:msink="http://schemas.microsoft.com/ink/2010/main" type="writingRegion" rotatedBoundingBox="15184,13979 21780,12607 22213,14690 15617,16062">
            <msink:destinationLink direction="with" ref="{4D1F9180-8E23-408A-8635-0D22E517E54E}"/>
          </msink:context>
        </emma:interpretation>
      </emma:emma>
    </inkml:annotationXML>
    <inkml:traceGroup>
      <inkml:annotationXML>
        <emma:emma xmlns:emma="http://www.w3.org/2003/04/emma" version="1.0">
          <emma:interpretation id="{2C44ADD8-9933-4764-9421-D07770A0F477}" emma:medium="tactile" emma:mode="ink">
            <msink:context xmlns:msink="http://schemas.microsoft.com/ink/2010/main" type="paragraph" rotatedBoundingBox="15184,13979 21780,12607 22213,14690 15617,160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FE07039-E084-43B6-A4AF-BF0E28988B41}" emma:medium="tactile" emma:mode="ink">
              <msink:context xmlns:msink="http://schemas.microsoft.com/ink/2010/main" type="line" rotatedBoundingBox="15184,13979 21780,12607 22213,14690 15617,16062"/>
            </emma:interpretation>
          </emma:emma>
        </inkml:annotationXML>
        <inkml:traceGroup>
          <inkml:annotationXML>
            <emma:emma xmlns:emma="http://www.w3.org/2003/04/emma" version="1.0">
              <emma:interpretation id="{5EB0E0B5-199D-4423-8D35-C7B12E017893}" emma:medium="tactile" emma:mode="ink">
                <msink:context xmlns:msink="http://schemas.microsoft.com/ink/2010/main" type="inkWord" rotatedBoundingBox="15202,14418 18609,13400 19020,14776 15614,15794"/>
              </emma:interpretation>
              <emma:one-of disjunction-type="recognition" id="oneOf0">
                <emma:interpretation id="interp0" emma:lang="en-US" emma:confidence="0">
                  <emma:literal>"sort</emma:literal>
                </emma:interpretation>
                <emma:interpretation id="interp1" emma:lang="en-US" emma:confidence="0">
                  <emma:literal>bistort</emma:literal>
                </emma:interpretation>
                <emma:interpretation id="interp2" emma:lang="en-US" emma:confidence="0">
                  <emma:literal>"Torn"</emma:literal>
                </emma:interpretation>
                <emma:interpretation id="interp3" emma:lang="en-US" emma:confidence="0">
                  <emma:literal>"sorest</emma:literal>
                </emma:interpretation>
                <emma:interpretation id="interp4" emma:lang="en-US" emma:confidence="0">
                  <emma:literal>"Tort</emma:literal>
                </emma:interpretation>
              </emma:one-of>
            </emma:emma>
          </inkml:annotationXML>
          <inkml:trace contextRef="#ctx0" brushRef="#br0">6725 763 150,'-6'35'46,"6"4"1,-9 4-35,11 17-12,-8-2 0,2 11 0,-1 1 0,3-3 0,0-3 0,0-12 0,13-2 0,-1-20-32,8-11-16,1-21-1,9-13 1,2-22 1</inkml:trace>
          <inkml:trace contextRef="#ctx0" brushRef="#br0" timeOffset="4766.1569">12459-347 146,'27'8'44,"33"-1"2,22-14-27,31 3-19,14-9 0,27 0 0,13-6 0,7-3 0,1-1 0,-6 1 0,-19 1 0,-9 4 0,-21 6 0,-19 2 0,-20 7 0,-20 0 0,-16 10 0,-24-3 0,-4 12-16,-17-17-30,-21 28 1,-12-13 0,-12 2 1,-14 0 3</inkml:trace>
          <inkml:trace contextRef="#ctx0" brushRef="#br0" timeOffset="453.1744">7970 297 174,'0'0'48,"45"30"-15,-15-23-33,15 1 0,0-5 0,0-6 0,4 6 0,-9-14-38,1 2-10,-7-8-1,5-9-2,-3-12 0</inkml:trace>
          <inkml:trace contextRef="#ctx0" brushRef="#br0" timeOffset="296.9056">7968 134 140,'32'-6'45,"10"8"0,-7-9-20,1 9-25,-2 0 0,-2-1 0,-6 3 0,-26-4 0,32 8-8,-32-8-25,0 0-11,-17 5 0,17-5 0,-34 8 2,12-5 3</inkml:trace>
          <inkml:trace contextRef="#ctx0" brushRef="#br0" timeOffset="2078.3519">9379 244 131,'2'38'42,"4"12"-2,-5 1-14,-1 12-20,-3 7-1,-1 1-2,-4-4-1,1-5-2,-2-14 0,1-10 0,4-16 0,4-22 0,0 0 0,28-13 0,-3-9 0,3-3 0,6 3 0,3 3 0,-1 10 0,-4 9 0,-6 9 0,-7 10 0,-12 5 0,-9 4 0,-11 2 0,-7 0 0,-8-5 0,-4-7 0,0-3 0,-2-13-7,12-2-29,-3-13-7,25 13 0,-17-37 0,25 12 0</inkml:trace>
          <inkml:trace contextRef="#ctx0" brushRef="#br0" timeOffset="1000.1061">9435-951 154,'6'30'43,"-4"6"-1,2 18-31,-4 13-6,-2 15-5,-4 12 0,-3 3 0,-2 2 0,-5-11 0,7-3-19,-8-24-22,13-18-2,-1-26 0,5-17-1,20-26 2</inkml:trace>
          <inkml:trace contextRef="#ctx0" brushRef="#br0" timeOffset="1140.7497">9642-448 138,'11'25'42,"-7"6"-3,-4 12-22,-10 0-16,-3-5-14,6-6-24,-6-12-3,13-20-2,0 0 0,0 0 2</inkml:trace>
          <inkml:trace contextRef="#ctx0" brushRef="#br0" timeOffset="2437.7627">9728 641 150,'51'7'45,"-4"-3"-2,5 7-26,-11-9-17,-1 2 0,-10-6 0,-6-2 0,-24 4 0,0 0 0,11-22 0,-11 22 0,-22-28 0,22 28 0,-24-28 0,24 28 0,-15-21 0,15 21 0,0 0 0,0 0 0,22-2 0,-7 19 0,-2 0 0,0 7 0,-1 3 0,-5 6 0,-5 1 0,-2 5 0,-6-5 0,-3-8 0,5-2 0,4-24 0,-11 17-25,11-17-19,6-24 0,3-8 1,12 0 0,1-9 1</inkml:trace>
          <inkml:trace contextRef="#ctx0" brushRef="#br0" timeOffset="-2500.2691">5370-947 147,'0'0'43,"-15"22"1,15-22-25,27 12-17,3-11-2,15-1 0,9-1 0,10-3 0,5 2 0,4 4 0,-5 2 0,-6 5 0,-10 8 0,-9 9 0,-11 11 0,-11 14 0,-12 12 0,-7 10 0,-7 17 0,-7 9 0,-3 10 0,-1 5 0,-5 9 0,4 1 0,0 1 0,4-1 0,5-7 0,5-1 0,5-9 0,3-12 0,3-14 0,3-10 0,0-15 0,-3-13 0,-3-13 0,-5-9 0,0-21 0,-26 13 0,-4-17 0,-9 0 0,-12-3 0,-9 3 0,-9 4 0,-5 2 0,1 5 0,4 3 0,11 1 0,5-15 0,25-1-8,7-16-40,27-13-1,9-20-1,24-15 1</inkml:trace>
          <inkml:trace contextRef="#ctx0" brushRef="#br0" timeOffset="30082.3681">15365-897 98,'0'0'36,"0"0"1,2 17-13,-2 0-5,7 13-5,-1 4-5,2 9-4,-5 9-3,-1 2-3,0 2-6,-8-11-6,6-2-22,-7-13-2,3-9 0,4-21-1,0 0 1</inkml:trace>
        </inkml:traceGroup>
        <inkml:traceGroup>
          <inkml:annotationXML>
            <emma:emma xmlns:emma="http://www.w3.org/2003/04/emma" version="1.0">
              <emma:interpretation id="{CF238225-99E6-4B3E-A6E1-536E631221C3}" emma:medium="tactile" emma:mode="ink">
                <msink:context xmlns:msink="http://schemas.microsoft.com/ink/2010/main" type="inkWord" rotatedBoundingBox="19047,13176 21780,12607 22213,14690 19481,15259"/>
              </emma:interpretation>
              <emma:one-of disjunction-type="recognition" id="oneOf1">
                <emma:interpretation id="interp5" emma:lang="en-US" emma:confidence="0">
                  <emma:literal>in]</emma:literal>
                </emma:interpretation>
                <emma:interpretation id="interp6" emma:lang="en-US" emma:confidence="0">
                  <emma:literal>it]</emma:literal>
                </emma:interpretation>
                <emma:interpretation id="interp7" emma:lang="en-US" emma:confidence="0">
                  <emma:literal>In]</emma:literal>
                </emma:interpretation>
                <emma:interpretation id="interp8" emma:lang="en-US" emma:confidence="0">
                  <emma:literal>i]</emma:literal>
                </emma:interpretation>
                <emma:interpretation id="interp9" emma:lang="en-US" emma:confidence="0">
                  <emma:literal>in}</emma:literal>
                </emma:interpretation>
              </emma:one-of>
            </emma:emma>
          </inkml:annotationXML>
          <inkml:trace contextRef="#ctx0" brushRef="#br0" timeOffset="31285.6061">16070-859 131,'-9'17'42,"9"-17"2,26 24-17,14-20-16,27 3-11,18-9 0,25 2 0,16-3 0,20-1 0,16-2 0,3 1 0,-4-1 0,-3 2 0,-14 0 0,-18 3 0,-23 1 0,-26 0 0,-25 7 0,-29-7 0,-23 0-6,-10 26-42,-21-5-1,-18-2 2,-9 9 2,-14-2 2</inkml:trace>
          <inkml:trace contextRef="#ctx0" brushRef="#br0" timeOffset="31551.2711">16607-549 139,'22'32'42,"-18"-2"-1,-2 19-11,-8 3-27,-1 14-3,-4 3 0,-3 6 0,-2-10 0,2-1 0,3-8 0,4-15 0,7-7-6,0-34-33,0 0-2,20-8-2,-1-16 1,4-14-1</inkml:trace>
          <inkml:trace contextRef="#ctx0" brushRef="#br0" timeOffset="31863.7959">16963-397 173,'34'-13'44,"4"9"-6,-12-4-38,4 7 0,-10 4 0,-20-3 0,23 23 0,-23-3 0,-11 5 0,-4 1 0,-4 4 0,-2 0 0,4 5 0,1-3 0,6 2 0,8-2 0,6-3 0,9 0 0,8-5 0,9-5 0,5-8 0,7-6 0,1-6 0,0-9 0,6 3-8,-12-10-35,5 2 0,-7-11-1,1 1 1,-4-5 2</inkml:trace>
          <inkml:trace contextRef="#ctx0" brushRef="#br0" timeOffset="30910.5721">16976-1639 136,'0'0'39,"8"22"1,-6 1-20,-6 5-8,4 11-4,-6 10-8,5 7 0,-3 2 0,0 2 0,0-1 0,2-4 0,4-7-4,-4-14-12,10-4-13,-4-11-11,-4-19 0,3 26 1,-3-26 0,-11 17 3</inkml:trace>
          <inkml:trace contextRef="#ctx0" brushRef="#br0" timeOffset="32676.3828">18230-1948 128,'-21'-2'42,"21"2"-2,0 0-19,34-5-5,-1-5-8,16 7-8,7-3 0,6 4 0,0 4 0,-2 7 0,-9 10 0,-8 13 0,-13 11 0,-9 15 0,-14 15 0,-7 15 0,-9 15 0,-4 7 0,-4 8 0,2 11 0,0 4 0,2 3 0,5-1 0,4-10 0,6-7 0,8-4 0,-1-11 0,4-11 0,4-14 0,0-12 0,-2-12 0,-4-7 0,-1-10 0,-5-9 0,-5-9 0,0-19 0,-17 22 0,-3-16 0,-8-4 0,-6-2 0,-9 0 0,-8 4 0,-5-3 0,-1 1 0,-3 4 0,4 1 0,2 1 0,1-3 0,10 5 0,0-8 0,13 7-13,0-7-36,11 2 0,0-8-1,19 4-1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14.93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58EE488-7642-4C13-B7BA-30864F9DED16}" emma:medium="tactile" emma:mode="ink">
          <msink:context xmlns:msink="http://schemas.microsoft.com/ink/2010/main" type="inkDrawing" rotatedBoundingBox="15903,17473 18292,14421 20972,16518 18582,19571" hotPoints="19728,15585 19870,18173 17282,18314 17141,15726" semanticType="enclosure" shapeName="Square">
            <msink:sourceLink direction="with" ref="{AA15BD3E-C5D2-4C81-8CCD-2F6F3B810735}"/>
          </msink:context>
        </emma:interpretation>
      </emma:emma>
    </inkml:annotationXML>
    <inkml:trace contextRef="#ctx0" brushRef="#br0">202 290 187,'-3'33'44,"-3"9"-20,0 19-24,1 23 0,-5 25 0,-5 31 0,-1 25 0,-3 22 0,-2 24 0,-1 12 0,7 1 0,-6 5 0,6-9 0,4-18 0,5-28 0,4-22 0,6-34 0,9-30 0,8-25 0,18-33 0,25-26 0,24-19 0,23-8 0,20-16 0,23-2 0,22-11 0,19 1 0,12 2 0,-1 8 0,-3 4 0,-8 7 0,-15 6 0,-17 9 0,-32 7 0,-24-3 0,-26 2 0,-27-12 0,-24-14 0,-17-22 0,-14-23 0,-7-29 0,-5-27 0,0-25 0,2-28 0,9-11 0,5-8 0,7 6 0,7 6 0,0 14 0,3 23 0,-1 25 0,-6 22 0,-5 18 0,-12 14 0,-6 14 0,-5 14 0,-7 9 0,-8 9 0,-6 6 0,-11 11 0,-13 8 0,-17 13 0,-24 9 0,-28 13 0,-35 9 0,-32 10 0,-33 10 0,-21 1 0,-11-2 0,10-9 0,13-28 0,43-23-12,43-35-41,50-45-4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34.78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887835DC-7D54-43E8-BC2D-D1497CA549A2}" emma:medium="tactile" emma:mode="ink">
          <msink:context xmlns:msink="http://schemas.microsoft.com/ink/2010/main" type="writingRegion" rotatedBoundingBox="7053,7221 15046,7039 15114,10030 7121,10212"/>
        </emma:interpretation>
      </emma:emma>
    </inkml:annotationXML>
    <inkml:traceGroup>
      <inkml:annotationXML>
        <emma:emma xmlns:emma="http://www.w3.org/2003/04/emma" version="1.0">
          <emma:interpretation id="{135A71FF-F44D-450A-8CE4-4D72271DD7E7}" emma:medium="tactile" emma:mode="ink">
            <msink:context xmlns:msink="http://schemas.microsoft.com/ink/2010/main" type="paragraph" rotatedBoundingBox="7053,7221 15046,7039 15114,10030 7121,10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004875-7D2B-46F6-A982-C98EF33A7928}" emma:medium="tactile" emma:mode="ink">
              <msink:context xmlns:msink="http://schemas.microsoft.com/ink/2010/main" type="line" rotatedBoundingBox="7053,7221 15046,7039 15114,10030 7121,10212"/>
            </emma:interpretation>
          </emma:emma>
        </inkml:annotationXML>
        <inkml:traceGroup>
          <inkml:annotationXML>
            <emma:emma xmlns:emma="http://www.w3.org/2003/04/emma" version="1.0">
              <emma:interpretation id="{F5D66E64-C8D2-4F4B-A387-8C410EDC5098}" emma:medium="tactile" emma:mode="ink">
                <msink:context xmlns:msink="http://schemas.microsoft.com/ink/2010/main" type="inkWord" rotatedBoundingBox="7053,7221 11684,7115 11752,10107 7121,10212"/>
              </emma:interpretation>
              <emma:one-of disjunction-type="recognition" id="oneOf0">
                <emma:interpretation id="interp0" emma:lang="en-US" emma:confidence="0">
                  <emma:literal>Box-side</emma:literal>
                </emma:interpretation>
                <emma:interpretation id="interp1" emma:lang="en-US" emma:confidence="0">
                  <emma:literal>Box-sax</emma:literal>
                </emma:interpretation>
                <emma:interpretation id="interp2" emma:lang="en-US" emma:confidence="0">
                  <emma:literal>By-sax</emma:literal>
                </emma:interpretation>
                <emma:interpretation id="interp3" emma:lang="en-US" emma:confidence="0">
                  <emma:literal>'3x~s'dx</emma:literal>
                </emma:interpretation>
                <emma:interpretation id="interp4" emma:lang="en-US" emma:confidence="0">
                  <emma:literal>"3x~s'dx</emma:literal>
                </emma:interpretation>
              </emma:one-of>
            </emma:emma>
          </inkml:annotationXML>
          <inkml:trace contextRef="#ctx0" brushRef="#br0">2192-112 142,'35'30'46,"1"9"0,3 17-25,-1-11-21,5 2 0,-2-6 0,-1-6 0,-3-7 0,-5-11 0,2-2-20,-12-17-18,1-9-7,-6-9 0,-2-5 0,-4-5 3</inkml:trace>
          <inkml:trace contextRef="#ctx0" brushRef="#br0" timeOffset="171.9115">2642-124 97,'0'0'43,"-32"-5"1,6 16-12,-1 21-8,-14 9-9,-4 11-15,-5 5 0,-3-3 0,6 2 0,0-9-12,19-6-30,13-9-2,17-16-2,17-12 1,13-13 0</inkml:trace>
          <inkml:trace contextRef="#ctx0" brushRef="#br0" timeOffset="-2797.1715">-999-1710 135,'-2'21'42,"2"7"-8,-8 0-20,7 6-6,-1-3-3,2 1-7,2-2-9,-4-7-17,7-3-13,-5-20 0,13 26-1,-13-26 0,21 13 12</inkml:trace>
          <inkml:trace contextRef="#ctx0" brushRef="#br0" timeOffset="-1687.6809">-699-361 101,'0'0'41,"0"0"0,0 0-17,32-11-4,-8 1-7,12 8-4,-2 2-3,1 4-6,-3 2 0,-4 9 0,-15 7 0,-9 6 0,-13 6 0,-10 3 0,-9 5 0,-8 1 0,-3-2 0,3-6 0,2-5 0,10-7 0,7-8 0,17-15 0,-5 16 0,5-16 0,31 6 0,-6-2 0,7 3 0,3 6 0,3 6 0,3 3 0,0 7 0,-3 4 0,-2 5 0,-5-1 0,-6 2 0,-6-1 0,-12-3 0,-7-3 0,-13-4 0,-8-2 0,-11-3 0,-9-5 0,-6-6 0,-3-3 0,-1-5 0,2-4 0,6 0 0,6-11 0,14 3-19,6-3-23,17 11-2,0-30 1,13 13-1,8-5 1</inkml:trace>
          <inkml:trace contextRef="#ctx0" brushRef="#br0" timeOffset="-1453.277">23-12 139,'15'19'45,"4"13"2,0-4-26,5 12-18,4 3-3,6 2 0,0-1 0,-2-5 0,-2-3 0,-6-14 0,6-3-22,-11-13-22,-19-6-1,22-10-1,-22 10 2,6-35 2</inkml:trace>
          <inkml:trace contextRef="#ctx0" brushRef="#br0" timeOffset="-1046.9831">535-251 151,'0'0'46,"25"-2"-2,-8 6-30,-17-4-14,31-4 0,-10 4 0,-4-9-14,5 5-30,1-6 0,1 1-2,3-8 1,-3 2 0</inkml:trace>
          <inkml:trace contextRef="#ctx0" brushRef="#br0" timeOffset="-671.949">850-449 128,'34'-13'46,"-2"2"0,4 7-15,-4-7-27,5 2-4,3 1 0,-9-3-2,11 3-41,-9 3-2,3 1-2,-4 6 1,2 3-1</inkml:trace>
          <inkml:trace contextRef="#ctx0" brushRef="#br0" timeOffset="-812.5793">899-394 146,'-7'26'44,"3"4"-1,0-3-30,8 3-4,0-4-9,5 2 0,-5-3 0,3-3 0,-5-1 0,-2-21 0,-15 28 0,-7-20-19,-1-4-24,-3-8-1,3-6-1,-3-7 0,5-11 2</inkml:trace>
          <inkml:trace contextRef="#ctx0" brushRef="#br0" timeOffset="-1250.1199">305-4 125,'0'0'43,"-29"0"-1,16 28-20,-15 4-7,-2 9-7,-7 8-8,-3 4 0,3 2 0,1-8 0,8-2-8,5-15-15,16-11-20,7-19 0,0 0 0,36-17 1,-10-13 0</inkml:trace>
          <inkml:trace contextRef="#ctx0" brushRef="#br0" timeOffset="-187.516">1574 4 140,'-26'13'42,"-4"5"1,-7 7-29,3 8-4,0 3-4,6 5-6,7 0 0,12 0 0,9-7 0,8-10 0,12-10 0,10-14 0,6-14 0,5-10 0,2-13 0,-2-12 0,1-7 0,-3-8 0,-5-5 0,-4-8 0,-4-5 0,-5 0 0,-6 5 0,-2 12 0,-6 9 0,-3 13 0,-8 22 0,4 21 0,-13 30 0,4 22 0,-2 19 0,3 12 0,-3 12 0,3 6 0,7-2 0,2-15 0,13-1-17,2-25-26,5-17 0,0-19-2,7-24 0,4-16 0</inkml:trace>
          <inkml:trace contextRef="#ctx0" brushRef="#br0" timeOffset="-3844.1651">-1299-576 73,'24'-15'40,"-24"15"0,13-34-11,-3 17-6,-10-7-5,3 3-5,-6-10-2,-3 1-3,-3-11-8,-5-4 0,-6-4 0,-3-1 0,-3-3 0,-4 3 0,-6 7 0,3 5 0,-7 10 0,3 13 0,1 8 0,-1 9 0,3 7 0,-2 8 0,4 5 0,2 4 0,4 6 0,2 6 0,1 3 0,6 2 0,4 4 0,7 1 0,5 6 0,6 4 0,6 2 0,6 6 0,6-3 0,5 8 0,4 8 0,2 0 0,1 3 0,1 4 0,-4 2 0,-2 2 0,-4 1 0,-5 3 0,-6-1 0,-6 5 0,-3-1 0,-1-4 0,-3 1 0,2-6 0,0 0 0,-2-6 0,1-5 0,-1-10 0,-6-11 0,1-7 0,-10-10 0,-10-7 0,-5-15 0,-10-10 0,-3-9 0,-4-9 0,-2-4 0,0-2 0,6-1 0,2-3 0,11 10 0,-4 0-10,13 9-37,2 4-1,17-2-1,-23 26 1,16-6 1</inkml:trace>
        </inkml:traceGroup>
        <inkml:traceGroup>
          <inkml:annotationXML>
            <emma:emma xmlns:emma="http://www.w3.org/2003/04/emma" version="1.0">
              <emma:interpretation id="{5C17B11A-B9AB-4EDF-8278-F4B887DD4089}" emma:medium="tactile" emma:mode="ink">
                <msink:context xmlns:msink="http://schemas.microsoft.com/ink/2010/main" type="inkWord" rotatedBoundingBox="12287,8722 12898,8708 12903,8943 12292,8957"/>
              </emma:interpretation>
              <emma:one-of disjunction-type="recognition" id="oneOf1">
                <emma:interpretation id="interp5" emma:lang="en-US" emma:confidence="1">
                  <emma:literal>=</emma:literal>
                </emma:interpretation>
                <emma:interpretation id="interp6" emma:lang="en-US" emma:confidence="0">
                  <emma:literal>I</emma:literal>
                </emma:interpretation>
                <emma:interpretation id="interp7" emma:lang="en-US" emma:confidence="0">
                  <emma:literal>l</emma:literal>
                </emma:interpretation>
                <emma:interpretation id="interp8" emma:lang="en-US" emma:confidence="0">
                  <emma:literal>x</emma:literal>
                </emma:interpretation>
                <emma:interpretation id="interp9" emma:lang="en-US" emma:confidence="0">
                  <emma:literal>EH</emma:literal>
                </emma:interpretation>
              </emma:one-of>
            </emma:emma>
          </inkml:annotationXML>
          <inkml:trace contextRef="#ctx0" brushRef="#br0" timeOffset="406.3234">3214-153 160,'53'1'46,"1"-2"-2,8-1-39,-6-4-5,2-5 0,0 7 0,-13-7-13,-3 3-30,-14 7-2,-28 1 0,17 1 1,-17-1 0</inkml:trace>
          <inkml:trace contextRef="#ctx0" brushRef="#br0" timeOffset="562.5644">3342 20 161,'0'0'47,"30"25"0,-2-25-47,15-8 0,13-1-6,4-6-38,4-6-2,2-7-1,5 2-1,-4-6-1</inkml:trace>
        </inkml:traceGroup>
        <inkml:traceGroup>
          <inkml:annotationXML>
            <emma:emma xmlns:emma="http://www.w3.org/2003/04/emma" version="1.0">
              <emma:interpretation id="{918EFDF0-8FC2-4355-96F4-F7061E612352}" emma:medium="tactile" emma:mode="ink">
                <msink:context xmlns:msink="http://schemas.microsoft.com/ink/2010/main" type="inkWord" rotatedBoundingBox="13656,8049 15068,8017 15090,8986 13678,9019"/>
              </emma:interpretation>
              <emma:one-of disjunction-type="recognition" id="oneOf2">
                <emma:interpretation id="interp10" emma:lang="en-US" emma:confidence="0">
                  <emma:literal>him</emma:literal>
                </emma:interpretation>
                <emma:interpretation id="interp11" emma:lang="en-US" emma:confidence="0">
                  <emma:literal>in</emma:literal>
                </emma:interpretation>
                <emma:interpretation id="interp12" emma:lang="en-US" emma:confidence="0">
                  <emma:literal>lim</emma:literal>
                </emma:interpretation>
                <emma:interpretation id="interp13" emma:lang="en-US" emma:confidence="0">
                  <emma:literal>Lim</emma:literal>
                </emma:interpretation>
                <emma:interpretation id="interp14" emma:lang="en-US" emma:confidence="0">
                  <emma:literal>Him</emma:literal>
                </emma:interpretation>
              </emma:one-of>
            </emma:emma>
          </inkml:annotationXML>
          <inkml:trace contextRef="#ctx0" brushRef="#br0" timeOffset="859.4704">4679-861 122,'-11'43'43,"0"14"1,-3 4-20,9 27-9,-8 4-8,7 13-7,-1-6 0,1-8 0,4-6 0,-2-20 0,14-13-36,-3-27-9,10-20 0,2-20-1,9-18 2</inkml:trace>
          <inkml:trace contextRef="#ctx0" brushRef="#br0" timeOffset="1015.7323">4949-399 130,'4'36'46,"-2"16"0,-12 1-15,5 7-29,-3-6-2,5-11 0,10-11-28,-7-32-17,26 15 0,-7-38-1,9-12 0,0-12 2</inkml:trace>
          <inkml:trace contextRef="#ctx0" brushRef="#br0" timeOffset="1156.3788">5122-640 153,'-30'2'45,"30"-2"-5,-28 21-33,28-21-25,0 0-23,2 16-2,14-12-1,9-2-1,5 0 1</inkml:trace>
          <inkml:trace contextRef="#ctx0" brushRef="#br0" timeOffset="1531.4259">5356-206 109,'-3'34'43,"-1"-14"-1,4-20-12,0 0-13,-4-18-7,12-20-6,7-7-4,5-5 0,6 3 0,4 0 0,2 12 0,0 9 0,-6 18 0,-1 14 0,-8 14 0,-8 10 0,-7 6 0,-2 5 0,-4-2 0,2-5 0,2-8 0,0-26 0,19 15 0,6-24 0,6-10 0,7-7 0,7 0 0,4 1 0,-1 7 0,-2 14 0,-3 13 0,-8 17 0,-8 8 0,-7 20 0,-16 2-35,-4 10-11,-9-3 1,-5-1-2,-8-6-1</inkml:trace>
        </inkml:traceGroup>
      </inkml:traceGroup>
    </inkml:traceGroup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43.74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585FD12-7E30-41B4-BEED-26CDFC320E78}" emma:medium="tactile" emma:mode="ink">
          <msink:context xmlns:msink="http://schemas.microsoft.com/ink/2010/main" type="writingRegion" rotatedBoundingBox="18567,6921 20157,6921 20157,9877 18567,9877"/>
        </emma:interpretation>
      </emma:emma>
    </inkml:annotationXML>
    <inkml:traceGroup>
      <inkml:annotationXML>
        <emma:emma xmlns:emma="http://www.w3.org/2003/04/emma" version="1.0">
          <emma:interpretation id="{20499F4D-279C-4B81-86DB-ACA8386905AE}" emma:medium="tactile" emma:mode="ink">
            <msink:context xmlns:msink="http://schemas.microsoft.com/ink/2010/main" type="paragraph" rotatedBoundingBox="18567,6921 20157,6921 20157,9877 18567,98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1469B6-5289-4799-9D5A-7FCE9B44C68C}" emma:medium="tactile" emma:mode="ink">
              <msink:context xmlns:msink="http://schemas.microsoft.com/ink/2010/main" type="line" rotatedBoundingBox="18567,6921 20157,6921 20157,9877 18567,9877"/>
            </emma:interpretation>
          </emma:emma>
        </inkml:annotationXML>
        <inkml:traceGroup>
          <inkml:annotationXML>
            <emma:emma xmlns:emma="http://www.w3.org/2003/04/emma" version="1.0">
              <emma:interpretation id="{D50F9D22-1EAB-4595-BC34-EAFF577C7835}" emma:medium="tactile" emma:mode="ink">
                <msink:context xmlns:msink="http://schemas.microsoft.com/ink/2010/main" type="inkWord" rotatedBoundingBox="19489,6758 20193,9848 18699,10188 17996,7098">
                  <msink:destinationLink direction="with" ref="{3BAC9DA4-CB5C-44A1-B121-3618B2181AE5}"/>
                </msink:context>
              </emma:interpretation>
              <emma:one-of disjunction-type="recognition" id="oneOf0">
                <emma:interpretation id="interp0" emma:lang="en-US" emma:confidence="0">
                  <emma:literal>i:</emma:literal>
                </emma:interpretation>
                <emma:interpretation id="interp1" emma:lang="en-US" emma:confidence="0">
                  <emma:literal>it:</emma:literal>
                </emma:interpretation>
                <emma:interpretation id="interp2" emma:lang="en-US" emma:confidence="0">
                  <emma:literal>It:</emma:literal>
                </emma:interpretation>
                <emma:interpretation id="interp3" emma:lang="en-US" emma:confidence="0">
                  <emma:literal>lit:</emma:literal>
                </emma:interpretation>
                <emma:interpretation id="interp4" emma:lang="en-US" emma:confidence="0">
                  <emma:literal>"t:</emma:literal>
                </emma:interpretation>
              </emma:one-of>
            </emma:emma>
          </inkml:annotationXML>
          <inkml:trace contextRef="#ctx0" brushRef="#br0">-1664 427 149,'-19'13'43,"19"-13"0,36 4-26,3-14-14,19 1-3,12 2 0,7-1 0,7 4 0,0 6 0,-5 8 0,-6 8 0,-11 10 0,-13 12 0,-10 12 0,-14 13 0,-14 8 0,-11 17 0,-9 15 0,-10 15 0,-7 13 0,-3 11 0,-2 11 0,2 17 0,1 9 0,4 3 0,9-7 0,9-10 0,6-16 0,6-12 0,7-21 0,4-29 0,-2-25 0,4-19 0,-8-21 0,-11-24 0,0 0 0,0 0 0,-38-7 0,3-3 0,-16 8 0,-11 4 0,-17 8 0,-3 8 0,-6 5 0,3-1 0,5 5 0,10-5 0,23 2 0,14-14 0,33-10-30,9 16-18,27-12-1,11-6 0,14 0 3</inkml:trace>
          <inkml:trace contextRef="#ctx0" brushRef="#br0" timeOffset="531.2955">-381 2939 119,'-19'0'41,"-2"4"1,-5-8-17,2 15-11,-6 2-3,4 8-8,-1 9-3,3 9 0,5 4 0,4 4 0,8-4 0,7-2 0,11-9 0,8-11 0,5-14 0,6-14 0,2-14 0,2-7 0,-4-9 0,-6-1 0,-3 1 0,-6 7 0,-4 11 0,-11 19 0,0 0 0,11 24 0,-9 10 0,2 7 0,2 8 0,-1-2 0,6-6 0,-1-9 0,10-10 0,-3-20-46,4-19-1,0-19-1,3-22 1,0-18 0</inkml:trace>
        </inkml:traceGroup>
      </inkml:traceGroup>
    </inkml:traceGroup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26.65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11FD2B4-0B88-45F3-A8FE-4441184B9B14}" emma:medium="tactile" emma:mode="ink">
          <msink:context xmlns:msink="http://schemas.microsoft.com/ink/2010/main" type="writingRegion" rotatedBoundingBox="4541,7899 7452,10713 6177,12031 3267,9216"/>
        </emma:interpretation>
      </emma:emma>
    </inkml:annotationXML>
    <inkml:traceGroup>
      <inkml:annotationXML>
        <emma:emma xmlns:emma="http://www.w3.org/2003/04/emma" version="1.0">
          <emma:interpretation id="{8FEFF670-FFE5-4684-81B7-E5A61A2E439E}" emma:medium="tactile" emma:mode="ink">
            <msink:context xmlns:msink="http://schemas.microsoft.com/ink/2010/main" type="paragraph" rotatedBoundingBox="4541,7899 7452,10713 6767,11421 3857,86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1B4C53-A9BD-42DB-B943-E86C6ADB5E14}" emma:medium="tactile" emma:mode="ink">
              <msink:context xmlns:msink="http://schemas.microsoft.com/ink/2010/main" type="line" rotatedBoundingBox="4541,7899 7452,10713 6767,11421 3857,8606"/>
            </emma:interpretation>
          </emma:emma>
        </inkml:annotationXML>
        <inkml:traceGroup>
          <inkml:annotationXML>
            <emma:emma xmlns:emma="http://www.w3.org/2003/04/emma" version="1.0">
              <emma:interpretation id="{9D4DE53F-5388-4096-B0EC-5A9AE2CD2521}" emma:medium="tactile" emma:mode="ink">
                <msink:context xmlns:msink="http://schemas.microsoft.com/ink/2010/main" type="inkWord" rotatedBoundingBox="4541,7899 6155,9459 5470,10167 3857,8606"/>
              </emma:interpretation>
              <emma:one-of disjunction-type="recognition" id="oneOf0">
                <emma:interpretation id="interp0" emma:lang="en-US" emma:confidence="0">
                  <emma:literal>lint</emma:literal>
                </emma:interpretation>
                <emma:interpretation id="interp1" emma:lang="en-US" emma:confidence="0">
                  <emma:literal>limo,</emma:literal>
                </emma:interpretation>
                <emma:interpretation id="interp2" emma:lang="en-US" emma:confidence="0">
                  <emma:literal>limo!</emma:literal>
                </emma:interpretation>
                <emma:interpretation id="interp3" emma:lang="en-US" emma:confidence="0">
                  <emma:literal>limo:</emma:literal>
                </emma:interpretation>
                <emma:interpretation id="interp4" emma:lang="en-US" emma:confidence="0">
                  <emma:literal>limo"</emma:literal>
                </emma:interpretation>
              </emma:one-of>
            </emma:emma>
          </inkml:annotationXML>
          <inkml:trace contextRef="#ctx0" brushRef="#br0">-4687-849 102,'0'0'40,"0"0"-8,19-6-7,-8 25-7,-7 7-5,3 21-4,-7 13-2,0 19-2,-7 14-4,-3 12 1,-1 6-1,-2-1-3,3-7-2,-3-14-4,11-9-8,-3-25-11,7-12-14,1-21-1,-3-22 1,25 0-1,-8-21 11</inkml:trace>
          <inkml:trace contextRef="#ctx0" brushRef="#br0" timeOffset="312.5278">-4365-456 135,'0'0'40,"-28"-15"-12,28 15-18,-24 15-16,24-15-15,0 0-17,-15 21-1,15-21-1,19 9 1,-1-9 10</inkml:trace>
          <inkml:trace contextRef="#ctx0" brushRef="#br0" timeOffset="156.2653">-4436-173 96,'23'-11'41,"-6"20"-1,-4 19-15,-13 16-8,0 12-7,-6 0-8,-5-2-8,3-1-13,-1-8-18,3-17-3,6-28-2,0 0 1,12-17 0</inkml:trace>
          <inkml:trace contextRef="#ctx0" brushRef="#br0" timeOffset="761.9335">-4126-100 93,'-2'49'33,"-2"-6"-6,-7-9-7,5-6-5,6-28-5,-20 23-4,20-23-1,0 0 0,-15-27-1,20 3-1,10-12 1,4-3 0,9 0 0,4-1 0,4 5 0,3 8-1,-3 11 0,-3 14 0,-6 11-2,-7 14 1,-7 5-2,-3 7 1,-6-1-1,-4 0 1,0-8-1,1-5 0,-1-21 0,0 0 0,27-2 0,-9-17 0,7-5 0,5 1 0,0 2 0,2 5 0,2 8 0,-1 8 0,-1 11 0,-2 6 0,-4 11 0,-1-3 0,-3 5-4,-9-8-19,1 1-20,-11-3-3,-1-1 3,-9 0-1,-8 3 0</inkml:trace>
          <inkml:trace contextRef="#ctx0" brushRef="#br0" timeOffset="2643.8887">-3678 808 79,'0'0'39,"6"-24"0,-6 24-13,0 0-5,0 0-5,0 0-5,-17 18-3,17-18-3,-10 36 0,9-10-2,4 2-1,7-4-1,5 5-1,3-5 0,7-4 0,1-5 0,4-5 0,-2-12 0,2-4 0,-4-9 0,3-7 0,-7-2 0,-3-6 0,-4 0 0,-4-2 0,-5-4 0,-8 5 0,-4 1 0,-5 2 0,-6-1 0,-5 7 0,-5 3 0,-3 6 0,-2 11 0,1 1 0,2 10 0,-1-4 0,10 18-13,3-4-31,11-1-2,6-18 1,8 25-1,11-20 2</inkml:trace>
          <inkml:trace contextRef="#ctx0" brushRef="#br0" timeOffset="2940.7959">-3102 419 123,'0'0'42,"0"0"0,11 30-22,-9-2-8,-2 0-4,0 9-3,0-1-3,-2-1-2,2-1-2,0-4-4,4-4-6,-4-26-9,0 23-15,0-23-6,0 0 0,0 0 1,-11-21 3</inkml:trace>
          <inkml:trace contextRef="#ctx0" brushRef="#br0" timeOffset="3112.6833">-3200 604 103,'-32'-22'43,"32"22"-4,0 0-7,0 0-7,14-17-12,12 17-13,-2-8 0,6 5 0,2-3 0,-4-2 0,0 12 0,-7-6-34,-2 0-13,-19 2-1,24-1-1,-24 1 0</inkml:trace>
        </inkml:traceGroup>
        <inkml:traceGroup>
          <inkml:annotationXML>
            <emma:emma xmlns:emma="http://www.w3.org/2003/04/emma" version="1.0">
              <emma:interpretation id="{2B4FBE70-EFD5-435F-853C-7FECEADA75FD}" emma:medium="tactile" emma:mode="ink">
                <msink:context xmlns:msink="http://schemas.microsoft.com/ink/2010/main" type="inkWord" rotatedBoundingBox="6845,10502 7264,10907 6972,11209 6553,10804"/>
              </emma:interpretation>
              <emma:one-of disjunction-type="recognition" id="oneOf1">
                <emma:interpretation id="interp5" emma:lang="en-US" emma:confidence="1">
                  <emma:literal>a</emma:literal>
                </emma:interpretation>
                <emma:interpretation id="interp6" emma:lang="en-US" emma:confidence="0">
                  <emma:literal>A</emma:literal>
                </emma:interpretation>
                <emma:interpretation id="interp7" emma:lang="en-US" emma:confidence="0">
                  <emma:literal>an</emma:literal>
                </emma:interpretation>
                <emma:interpretation id="interp8" emma:lang="en-US" emma:confidence="0">
                  <emma:literal>:</emma:literal>
                </emma:interpretation>
                <emma:interpretation id="interp9" emma:lang="en-US" emma:confidence="0">
                  <emma:literal>on</emma:literal>
                </emma:interpretation>
              </emma:one-of>
            </emma:emma>
          </inkml:annotationXML>
          <inkml:trace contextRef="#ctx0" brushRef="#br0" timeOffset="4847.2514">-2063 1803 112,'-5'-17'41,"-3"-5"-1,2 5-19,-10-7-6,1 7-6,-10-4-2,1 10-2,-6 2-1,-2 5-3,-6 8-1,5 7 0,1 9 0,4 10 0,1 8 0,9 5 0,4 4 0,9 3 0,7-5 0,9-2 0,8-9 0,5-12 0,10-9 0,0-11 0,3-11 0,1-16 0,-5-3 0,-3-9 0,-7-2 0,-6 3 0,-6 1 0,-3 7 0,-7 7 0,-1 21 0,0 0 0,0 0 0,17 32 0,-4 0 0,4 5 0,2 4 0,5 0 0,1-9 0,7-4-27,0-11-19,-2-13-1,0-23-1,-2-20-1</inkml:trace>
        </inkml:traceGroup>
      </inkml:traceGroup>
    </inkml:traceGroup>
    <inkml:traceGroup>
      <inkml:annotationXML>
        <emma:emma xmlns:emma="http://www.w3.org/2003/04/emma" version="1.0">
          <emma:interpretation id="{6DAF428A-B7A4-4E3B-B0E5-D7A92ED4EEDD}" emma:medium="tactile" emma:mode="ink">
            <msink:context xmlns:msink="http://schemas.microsoft.com/ink/2010/main" type="paragraph" rotatedBoundingBox="4070,9651 5072,9443 5178,9957 4176,1016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DA06B41-C7D6-425B-8BE9-15D875D75C00}" emma:medium="tactile" emma:mode="ink">
              <msink:context xmlns:msink="http://schemas.microsoft.com/ink/2010/main" type="line" rotatedBoundingBox="4070,9651 5072,9443 5178,9957 4176,10164"/>
            </emma:interpretation>
          </emma:emma>
        </inkml:annotationXML>
        <inkml:traceGroup>
          <inkml:annotationXML>
            <emma:emma xmlns:emma="http://www.w3.org/2003/04/emma" version="1.0">
              <emma:interpretation id="{90DE3C13-DC13-4446-869C-4E6B09D59918}" emma:medium="tactile" emma:mode="ink">
                <msink:context xmlns:msink="http://schemas.microsoft.com/ink/2010/main" type="inkWord" rotatedBoundingBox="4070,9651 5072,9443 5178,9957 4176,10164"/>
              </emma:interpretation>
              <emma:one-of disjunction-type="recognition" id="oneOf2">
                <emma:interpretation id="interp10" emma:lang="en-US" emma:confidence="1">
                  <emma:literal>as</emma:literal>
                </emma:interpretation>
                <emma:interpretation id="interp11" emma:lang="en-US" emma:confidence="0">
                  <emma:literal>As</emma:literal>
                </emma:interpretation>
                <emma:interpretation id="interp12" emma:lang="en-US" emma:confidence="0">
                  <emma:literal>a/s</emma:literal>
                </emma:interpretation>
                <emma:interpretation id="interp13" emma:lang="en-US" emma:confidence="0">
                  <emma:literal>ahs</emma:literal>
                </emma:interpretation>
                <emma:interpretation id="interp14" emma:lang="en-US" emma:confidence="0">
                  <emma:literal>abs</emma:literal>
                </emma:interpretation>
              </emma:one-of>
            </emma:emma>
          </inkml:annotationXML>
          <inkml:trace contextRef="#ctx0" brushRef="#br0" timeOffset="1581.275">-4637 782 83,'0'0'34,"-3"-25"-6,3 25-8,-15-24-3,15 24-4,-21-26-3,21 26-1,-28-21-1,28 21-2,-32 2-1,11 9-1,-3 8-2,0 11 0,-3 8-1,3 6 0,1 7-1,3 5 1,3-2-2,9 1 2,5-7-1,8-5 0,7-11 0,3-11 1,5-14-2,5-11 0,-1-13 3,4-7-1,-3-8 0,-1-1 0,-3-8 1,-1 1-1,-5 3 1,-2 3 0,-3 6-2,-3 6 0,-3 3 0,-4 19 0,0 0 0,0 0 0,0 0 0,0 0 0,7 37 0,-5-9 0,0 2 0,4 2 0,-1 4 0,3-3 0,-2-3 0,3-5 0,4-1 0,-13-24-3,24 26-39,-24-26-2,27 15-1,-27-15 0,22-2 0</inkml:trace>
          <inkml:trace contextRef="#ctx0" brushRef="#br0" timeOffset="2175.0885">-4381 894 74,'0'0'40,"-8"-17"0,8 17-9,0 0-5,0 0-6,24-22-6,-3 20-4,5-2-10,6 0 0,6 1 0,3 1 0,2-2 0,-2 0 0,-5 1 0,-4 1 0,-6-2 0,-7 4 0,-19 0 0,19-8 0,-19 8 0,-8-16 0,8 16 0,-20-27 0,3 9 0,-2 1 0,4 0 0,0-2 0,15 19 0,-21-24 0,21 24 0,0 0 0,0 0 0,25 9 0,-5 3 0,1 4 0,3 3 0,1 5 0,-3 3 0,-3 1 0,-8 0 0,-7 2 0,-8-2 0,-7 2 0,-10-2 0,-3-4 0,-8-5 0,-2-4 0,4-2 0,2-4 0,9-1 0,-1-12 0,20 4-23,0 0-15,7-17-7,12 2 0,9 0 2,2-2 1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42.46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3552FB5-0433-4F53-833D-5B478B73612C}" emma:medium="tactile" emma:mode="ink">
          <msink:context xmlns:msink="http://schemas.microsoft.com/ink/2010/main" type="writingRegion" rotatedBoundingBox="2844,7602 23532,3344 24853,9760 4165,14018"/>
        </emma:interpretation>
      </emma:emma>
    </inkml:annotationXML>
    <inkml:traceGroup>
      <inkml:annotationXML>
        <emma:emma xmlns:emma="http://www.w3.org/2003/04/emma" version="1.0">
          <emma:interpretation id="{9DDBC3E8-4825-4FCE-946D-0CF4BB3880FF}" emma:medium="tactile" emma:mode="ink">
            <msink:context xmlns:msink="http://schemas.microsoft.com/ink/2010/main" type="paragraph" rotatedBoundingBox="3964,7360 8672,6552 8849,7581 4141,838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A7BD20F-C5E7-46CF-937F-B87004506E05}" emma:medium="tactile" emma:mode="ink">
              <msink:context xmlns:msink="http://schemas.microsoft.com/ink/2010/main" type="line" rotatedBoundingBox="3964,7360 8672,6552 8849,7581 4141,8389"/>
            </emma:interpretation>
          </emma:emma>
        </inkml:annotationXML>
        <inkml:traceGroup>
          <inkml:annotationXML>
            <emma:emma xmlns:emma="http://www.w3.org/2003/04/emma" version="1.0">
              <emma:interpretation id="{784DDFBE-04C0-4307-BF8D-E642D974F9CA}" emma:medium="tactile" emma:mode="ink">
                <msink:context xmlns:msink="http://schemas.microsoft.com/ink/2010/main" type="inkWord" rotatedBoundingBox="3964,7360 5320,7128 5496,8157 4141,8389"/>
              </emma:interpretation>
              <emma:one-of disjunction-type="recognition" id="oneOf0">
                <emma:interpretation id="interp0" emma:lang="en-US" emma:confidence="1">
                  <emma:literal>him</emma:literal>
                </emma:interpretation>
                <emma:interpretation id="interp1" emma:lang="en-US" emma:confidence="0">
                  <emma:literal>lim</emma:literal>
                </emma:interpretation>
                <emma:interpretation id="interp2" emma:lang="en-US" emma:confidence="0">
                  <emma:literal>Tim</emma:literal>
                </emma:interpretation>
                <emma:interpretation id="interp3" emma:lang="en-US" emma:confidence="0">
                  <emma:literal>Yim</emma:literal>
                </emma:interpretation>
                <emma:interpretation id="interp4" emma:lang="en-US" emma:confidence="0">
                  <emma:literal>Dim</emma:literal>
                </emma:interpretation>
              </emma:one-of>
            </emma:emma>
          </inkml:annotationXML>
          <inkml:trace contextRef="#ctx0" brushRef="#br0">167 0 112,'17'32'40,"-23"1"1,-5 21-22,-6 8-7,-2 17-3,-5 11-4,3 7-2,-3 2-3,3-6-3,4-1-8,1-17-10,8-15-20,8-21 1,6-18-2,-6-21 1,32-15 1</inkml:trace>
          <inkml:trace contextRef="#ctx0" brushRef="#br0" timeOffset="359.474">390 282 133,'-24'17'34,"-2"-6"-7,7-1-36,19-10-11,0 0-12,0 0-5,19 5-1,9-7 1,2 0 17</inkml:trace>
          <inkml:trace contextRef="#ctx0" brushRef="#br0" timeOffset="171.9344">349 514 109,'13'24'41,"-7"19"-1,-3 14-19,-10 1-8,1 3-9,-1-1-12,-6-11-18,7-12-14,4-14 0,2-23-1,0 0-1,19-36 12</inkml:trace>
          <inkml:trace contextRef="#ctx0" brushRef="#br0" timeOffset="781.4324">625 598 98,'2'45'35,"1"2"-3,-6-15-4,6-4-6,-3-28-6,0 0-5,0 0-4,4-21-2,7-11-4,4-3-1,6-3 0,3-1 0,5 6 0,1 4 0,3 13 0,-1 10 0,-2 14 0,-2 8 0,-5 7 0,-3 9 0,-5-1 0,-3 1 0,-3-4 0,1-7 0,-10-21 0,24 19 0,-7-25 0,5-5 0,3-10 0,3-1 0,2-1 0,2 1 0,0 7 0,-1 9 0,0 12 0,-5 5 0,-2 10 0,-3 3 0,-2 6 0,-6-2 0,2 7-4,-10-10-42,-1-1-2,-6-3 0,-5-1 0,-8 6 1</inkml:trace>
        </inkml:traceGroup>
        <inkml:traceGroup>
          <inkml:annotationXML>
            <emma:emma xmlns:emma="http://www.w3.org/2003/04/emma" version="1.0">
              <emma:interpretation id="{10C89FBB-5826-435F-B810-404CF3BB23AB}" emma:medium="tactile" emma:mode="ink">
                <msink:context xmlns:msink="http://schemas.microsoft.com/ink/2010/main" type="inkWord" rotatedBoundingBox="8538,6841 8716,6810 8821,7422 8643,7453">
                  <msink:destinationLink direction="with" ref="{263D62AC-71A3-4B89-BD43-BC89CAAD347A}"/>
                </msink:context>
              </emma:interpretation>
              <emma:one-of disjunction-type="recognition" id="oneOf1">
                <emma:interpretation id="interp5" emma:lang="en-US" emma:confidence="0">
                  <emma:literal>|</emma:literal>
                </emma:interpretation>
                <emma:interpretation id="interp6" emma:lang="en-US" emma:confidence="0">
                  <emma:literal>l</emma:literal>
                </emma:interpretation>
                <emma:interpretation id="interp7" emma:lang="en-US" emma:confidence="0">
                  <emma:literal>1</emma:literal>
                </emma:interpretation>
                <emma:interpretation id="interp8" emma:lang="en-US" emma:confidence="0">
                  <emma:literal>I</emma:literal>
                </emma:interpretation>
                <emma:interpretation id="interp9" emma:lang="en-US" emma:confidence="0">
                  <emma:literal>'</emma:literal>
                </emma:interpretation>
              </emma:one-of>
            </emma:emma>
          </inkml:annotationXML>
          <inkml:trace contextRef="#ctx0" brushRef="#br0" timeOffset="2860.0977">4594-494 100,'19'39'39,"-15"-7"-1,-4 9-22,-8 4-3,4 13-5,-5-2-2,1 4-3,1-4-1,-1-2-4,5-7 0,-5-9-8,8-5-9,-4-7-20,1-9 0,1 0 0,2-17 0,-21 21 4</inkml:trace>
        </inkml:traceGroup>
      </inkml:traceGroup>
    </inkml:traceGroup>
    <inkml:traceGroup>
      <inkml:annotationXML>
        <emma:emma xmlns:emma="http://www.w3.org/2003/04/emma" version="1.0">
          <emma:interpretation id="{163AE5FF-185A-45F1-9438-B1E0D26958B2}" emma:medium="tactile" emma:mode="ink">
            <msink:context xmlns:msink="http://schemas.microsoft.com/ink/2010/main" type="paragraph" rotatedBoundingBox="3549,9008 5791,8905 5823,9594 3581,96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30A74A-29C7-4D85-B15D-7A3B6254034A}" emma:medium="tactile" emma:mode="ink">
              <msink:context xmlns:msink="http://schemas.microsoft.com/ink/2010/main" type="line" rotatedBoundingBox="3549,9008 5791,8905 5823,9594 3581,9696"/>
            </emma:interpretation>
          </emma:emma>
        </inkml:annotationXML>
        <inkml:traceGroup>
          <inkml:annotationXML>
            <emma:emma xmlns:emma="http://www.w3.org/2003/04/emma" version="1.0">
              <emma:interpretation id="{53964DD2-902C-4B6E-A842-5A0B7662D4EF}" emma:medium="tactile" emma:mode="ink">
                <msink:context xmlns:msink="http://schemas.microsoft.com/ink/2010/main" type="inkWord" rotatedBoundingBox="3549,9008 5791,8905 5823,9594 3581,9696"/>
              </emma:interpretation>
              <emma:one-of disjunction-type="recognition" id="oneOf2">
                <emma:interpretation id="interp10" emma:lang="en-US" emma:confidence="1">
                  <emma:literal>Xmas</emma:literal>
                </emma:interpretation>
                <emma:interpretation id="interp11" emma:lang="en-US" emma:confidence="0">
                  <emma:literal>D is</emma:literal>
                </emma:interpretation>
                <emma:interpretation id="interp12" emma:lang="en-US" emma:confidence="0">
                  <emma:literal>H is</emma:literal>
                </emma:interpretation>
                <emma:interpretation id="interp13" emma:lang="en-US" emma:confidence="0">
                  <emma:literal>* is</emma:literal>
                </emma:interpretation>
                <emma:interpretation id="interp14" emma:lang="en-US" emma:confidence="0">
                  <emma:literal>? is</emma:literal>
                </emma:interpretation>
              </emma:one-of>
            </emma:emma>
          </inkml:annotationXML>
          <inkml:trace contextRef="#ctx0" brushRef="#br0" timeOffset="1094.0189">-561 1702 103,'25'-2'41,"3"11"3,-2 8-25,8 19-4,-8 7-2,6 19-4,-6 9-3,-1 3-2,-3 3-5,-1-6-3,-1-3-6,-8-20-12,1-12-19,0-18-1,-13-18 0,22-15 0,-12-18 0</inkml:trace>
          <inkml:trace contextRef="#ctx0" brushRef="#br0" timeOffset="1297.1946">-163 1807 100,'-23'-4'40,"6"23"1,-7 3-15,-2 14-6,-8 3-8,0 11-5,-5 5-2,1 6-4,1 1-3,1-4-6,14 2-14,1-10-18,12-10-1,7-16-1,2-24 0,26 9 0</inkml:trace>
          <inkml:trace contextRef="#ctx0" brushRef="#br0" timeOffset="1687.9302">-161 2042 122,'35'-3'42,"7"3"1,3 5-21,0-5-8,7 4-5,-1-2-6,0-6-3,-6-3 0,-4-3 0,-6-7 0,-6-5 0,-9 0 0,-7-5 0,-9 1 0,-4 0 0,-6 2 0,-1-1 0,-2 7 0,1 1 0,8 17 0,-2-21 0,2 21 0,23 4 0,-5 5 0,7 10 0,-3 5 0,1 8 0,-4 6 0,-6-1 0,-9 6 0,-6 2 0,-10 2 0,-4-4 0,-3 0 0,-6-13-1,7 1-17,-5-10-20,23-21-5,0 0 0,0 0-1,4-17 2</inkml:trace>
          <inkml:trace contextRef="#ctx0" brushRef="#br0" timeOffset="2188.0479">767 1893 117,'21'20'40,"-17"3"-1,-1 7-24,-3 9-5,4 11-3,4 1-2,1 3-2,4-5-1,8-6-1,1-13 1,8-13-1,6-21 1,3-17-1,5-10 2,1-14-1,0-10 1,3-3-1,-1-3-2,2 1 0,-6 6 0,2 5 0,-2 4 0,2 11 0,-2 16 0,-1 10 0,-1 16 0,-3 8-3,-3 14 0,-7 6 0,-7 7 1,-10 2 0,-3-6-1,-10 0 2,-6-9 1,-5-5 1,-4-10 1,-3-12 0,-3-10 0,-3-8 0,-8-8 1,-3-5 1,-12-5-3,-6-1-1,-5 2 0,0 10 0,0 1 0,4 6 0,9 8 0,6 1 0,18 12-20,23-6-23,0 0-2,0 0 1,32-4-1,6-9 0</inkml:trace>
        </inkml:traceGroup>
      </inkml:traceGroup>
    </inkml:traceGroup>
    <inkml:traceGroup>
      <inkml:annotationXML>
        <emma:emma xmlns:emma="http://www.w3.org/2003/04/emma" version="1.0">
          <emma:interpretation id="{A0ACB428-D321-41D4-BC9C-1DA0BE68DD60}" emma:medium="tactile" emma:mode="ink">
            <msink:context xmlns:msink="http://schemas.microsoft.com/ink/2010/main" type="paragraph" rotatedBoundingBox="6860,8540 23881,5037 24639,8724 7619,1222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38BB9BB-85BD-427F-9C01-88DFF23F3576}" emma:medium="tactile" emma:mode="ink">
              <msink:context xmlns:msink="http://schemas.microsoft.com/ink/2010/main" type="line" rotatedBoundingBox="6860,8540 19035,6034 19413,7867 7238,10373"/>
            </emma:interpretation>
          </emma:emma>
        </inkml:annotationXML>
        <inkml:traceGroup>
          <inkml:annotationXML>
            <emma:emma xmlns:emma="http://www.w3.org/2003/04/emma" version="1.0">
              <emma:interpretation id="{AB15F8B9-924D-4E31-A328-F18C58900AE9}" emma:medium="tactile" emma:mode="ink">
                <msink:context xmlns:msink="http://schemas.microsoft.com/ink/2010/main" type="inkWord" rotatedBoundingBox="6860,8540 9306,8037 9683,9870 7238,10373"/>
              </emma:interpretation>
              <emma:one-of disjunction-type="recognition" id="oneOf3">
                <emma:interpretation id="interp15" emma:lang="en-US" emma:confidence="0">
                  <emma:literal>"the</emma:literal>
                </emma:interpretation>
                <emma:interpretation id="interp16" emma:lang="en-US" emma:confidence="0">
                  <emma:literal>"the.</emma:literal>
                </emma:interpretation>
                <emma:interpretation id="interp17" emma:lang="en-US" emma:confidence="0">
                  <emma:literal>"then</emma:literal>
                </emma:interpretation>
                <emma:interpretation id="interp18" emma:lang="en-US" emma:confidence="0">
                  <emma:literal>"tae</emma:literal>
                </emma:interpretation>
                <emma:interpretation id="interp19" emma:lang="en-US" emma:confidence="0">
                  <emma:literal>"toe</emma:literal>
                </emma:interpretation>
              </emma:one-of>
            </emma:emma>
          </inkml:annotationXML>
          <inkml:trace contextRef="#ctx0" brushRef="#br0" timeOffset="5173.182">3499 2519 136,'0'0'44,"30"2"0,-30-2-25,37 2-7,-5-2-12,2-4 0,5 2-5,-7-9-24,6 4-14,-5-1-1,7-1-1,-8-4 0,-4-4 2</inkml:trace>
          <inkml:trace contextRef="#ctx0" brushRef="#br0" timeOffset="4985.6332">3587 2235 116,'13'32'41,"-6"5"-1,5 14-23,-14-3-5,0 12-5,0 6-9,-7-6-5,5 1-12,-7-12-20,3-8-3,1-13 1,7-28-1,-14 21 2</inkml:trace>
          <inkml:trace contextRef="#ctx0" brushRef="#br0" timeOffset="5626.4162">4097 2134 139,'21'-24'42,"-5"1"-6,9 14-19,1-2-4,6 7-5,0 4-8,-2 6 0,-2 10 0,-5 7 0,-8 10 0,-10 11 0,-10 8 0,-16 4-3,-3 11-6,-14-5-1,-5 2 0,-6-8 1,2-9 2,0-10 4,8-15 3,7-10 3,8-18 2,24 6 2,-19-37 2,26 14-1,5-9 1,8 8-2,3 2-4,5 7-3,4 11 0,2 10 0,-1 8 0,-1 5 0,0 7 0,-4-3 0,6 9-7,-13-4-37,3-10-1,-3-8 0,-1-8 1,1-10-1</inkml:trace>
          <inkml:trace contextRef="#ctx0" brushRef="#br0" timeOffset="6032.7742">4632 2497 138,'24'0'43,"4"-6"-1,4 1-25,-2-12-5,6-2-9,-3-5-3,1-2 0,-2-4 0,-2-2 0,-4 2 0,-7-2 0,-6 6 0,-5 4 0,-8 22 0,-13-30 0,-6 24 0,-6 4 0,-3 6 0,-4 5 0,-1 8 0,-1 6 0,2 3 0,2 7 0,4 3 0,5 7 0,4-4 0,10 6 0,5-4 0,11 0 0,8-5 0,9-1 0,8-10 0,6-6 0,3-6 0,2-4 0,2-5 0,-4-12 0,0 8 0,-7-13-39,-5 4-8,-8-2 0,-4-1 0,-4-5 0</inkml:trace>
          <inkml:trace contextRef="#ctx0" brushRef="#br0" timeOffset="6642.3047">5425 1846 120,'-19'2'42,"19"-2"-1,-43 30-20,17-6-6,-8 2-6,-3 2-5,1 2-3,4-4-6,10-1-12,3-7-23,19-18-2,0 0 0,17 4-1,15-15 1</inkml:trace>
          <inkml:trace contextRef="#ctx0" brushRef="#br0" timeOffset="6423.4946">5192 1840 109,'2'25'42,"-2"-25"-1,30 18-16,-7-3-6,1-2-7,4 4-5,-1-2-7,-5 0-1,3 2-8,-25-17-13,26 22-19,-26-22-1,17 12 0,-17-12 0,0 0 1</inkml:trace>
          <inkml:trace contextRef="#ctx0" brushRef="#br0" timeOffset="4032.2817">4213 948 79,'6'-17'33,"-6"17"-4,0 0-3,0 0-4,0 0-4,11 17-3,-9 15-5,-6 7-3,-1 12-3,1 9-4,-5-2-3,3 5-6,-5-11-8,5-5-23,-1-9-2,1-10 0,-2-11 1,8-17 1</inkml:trace>
          <inkml:trace contextRef="#ctx0" brushRef="#br0" timeOffset="4782.4569">3193 2035 110,'5'35'41,"-3"14"-1,-7 11-20,-3 11-9,-5 9-4,-4 8-5,2 4-6,-5-4-5,5-6-7,-4-14-17,11-20-6,6-16-2,2-32 0,19 6 2</inkml:trace>
        </inkml:traceGroup>
        <inkml:traceGroup>
          <inkml:annotationXML>
            <emma:emma xmlns:emma="http://www.w3.org/2003/04/emma" version="1.0">
              <emma:interpretation id="{4717577D-E39F-4D25-AC36-E304E9F0A922}" emma:medium="tactile" emma:mode="ink">
                <msink:context xmlns:msink="http://schemas.microsoft.com/ink/2010/main" type="inkWord" rotatedBoundingBox="10394,8500 11934,8117 12110,8822 10569,9205"/>
              </emma:interpretation>
              <emma:one-of disjunction-type="recognition" id="oneOf4">
                <emma:interpretation id="interp20" emma:lang="en-US" emma:confidence="0">
                  <emma:literal>be</emma:literal>
                </emma:interpretation>
                <emma:interpretation id="interp21" emma:lang="en-US" emma:confidence="0">
                  <emma:literal>he</emma:literal>
                </emma:interpretation>
                <emma:interpretation id="interp22" emma:lang="en-US" emma:confidence="0">
                  <emma:literal>he.</emma:literal>
                </emma:interpretation>
                <emma:interpretation id="interp23" emma:lang="en-US" emma:confidence="0">
                  <emma:literal>be.</emma:literal>
                </emma:interpretation>
                <emma:interpretation id="interp24" emma:lang="en-US" emma:confidence="0">
                  <emma:literal>hen</emma:literal>
                </emma:interpretation>
              </emma:one-of>
            </emma:emma>
          </inkml:annotationXML>
          <inkml:trace contextRef="#ctx0" brushRef="#br0" timeOffset="7314.3505">6387 1339 95,'0'0'39,"0"0"1,8 19-15,-8-19-7,-17 30-6,17-30-4,-19 30-2,19-30-2,-15 18-1,15-18-1,0 0-1,0 0 0,28-26-1,-28 26 1,32-30-1,-15 17 0,-17 13 0,17-6 0,-17 6-2,-6 23-5,6-23-6,-20 35-16,9-12-12,11-23-2,-15 26 1,15-26 0,0 0 7</inkml:trace>
          <inkml:trace contextRef="#ctx0" brushRef="#br0" timeOffset="7861.3657">6712 1146 74,'24'-24'38,"-7"11"0,4 4-9,-2-8-7,9 6-6,-2-4-4,2 5-3,-3 3-2,-1 5-3,-2 4-1,-3 7-1,-2 6-1,-8 8-1,-3 10-1,-10 5-2,-5 10-2,-8 3-1,-7 3-1,-6-2 0,-4 3-1,-5-11 2,-1-2 0,1-11 2,5-8 2,4-8 3,4-13 1,3-4 0,6-8 2,17 10 0,-17-31 2,19 12-1,2 0 2,5 1-1,-9 18-1,36-21 0,-13 14 0,5 12-2,-2 4-3,4 6 0,-4 6 0,2 1 0,-3 3 0,-3-3 0,-3 3-2,-19-25-20,24 28-20,-24-28-2,0 0 0,19 9 0,-19-9 0</inkml:trace>
          <inkml:trace contextRef="#ctx0" brushRef="#br0" timeOffset="8314.612">7187 1477 135,'18'2'41,"3"-13"-4,7 7-22,-2-7-5,8-2-4,-2-4-2,0-5-2,0-1 0,-4 3 0,-6-3-1,-5 1-1,-5 3 0,-7 2 0,-5 0 0,0 17 0,-22-26 0,-1 17 0,-3 1 0,-2 8 0,-2 0 0,-4 8 0,0 9 0,0 5 0,4 4 0,4 6 0,4 4 0,5 3 0,6 2 0,11 0 0,5-1 0,12-3 0,6-5 0,7-2 0,1-6 0,7-9 0,-1-7 0,-1-10 0,4 0 0,-10-11-44,-4-4-2,-6-7 0,-1-3-1,-6-3 0</inkml:trace>
          <inkml:trace contextRef="#ctx0" brushRef="#br0" timeOffset="8799.097">7849 911 122,'-15'18'43,"15"-18"-1,-36 32-22,17-9-5,-7-3-8,0 5-4,0-1-4,-1-4-6,9 5-13,-1-3-21,19-22-1,-17 28-1,17-28 0,7 17 0</inkml:trace>
          <inkml:trace contextRef="#ctx0" brushRef="#br0" timeOffset="8595.9215">7629 950 109,'17'7'42,"-17"-7"1,28 25-17,-28-25-10,36 32-4,-17-14-6,7 3-5,-4-2-1,-1-4 0,2 1-6,-23-16-11,33 12-25,-33-12-1,21 1 0,-21-1-1,0 0 2</inkml:trace>
        </inkml:traceGroup>
        <inkml:traceGroup>
          <inkml:annotationXML>
            <emma:emma xmlns:emma="http://www.w3.org/2003/04/emma" version="1.0">
              <emma:interpretation id="{907B1189-DF86-4691-B1CF-E27CF96C5C9C}" emma:medium="tactile" emma:mode="ink">
                <msink:context xmlns:msink="http://schemas.microsoft.com/ink/2010/main" type="inkWord" rotatedBoundingBox="12891,8156 13286,8075 13340,8334 12944,8415"/>
              </emma:interpretation>
              <emma:one-of disjunction-type="recognition" id="oneOf5">
                <emma:interpretation id="interp25" emma:lang="en-US" emma:confidence="1">
                  <emma:literal>=</emma:literal>
                </emma:interpretation>
                <emma:interpretation id="interp26" emma:lang="en-US" emma:confidence="0">
                  <emma:literal>I</emma:literal>
                </emma:interpretation>
                <emma:interpretation id="interp27" emma:lang="en-US" emma:confidence="0">
                  <emma:literal>:</emma:literal>
                </emma:interpretation>
                <emma:interpretation id="interp28" emma:lang="en-US" emma:confidence="0">
                  <emma:literal>IF</emma:literal>
                </emma:interpretation>
                <emma:interpretation id="interp29" emma:lang="en-US" emma:confidence="0">
                  <emma:literal>IT</emma:literal>
                </emma:interpretation>
              </emma:one-of>
            </emma:emma>
          </inkml:annotationXML>
          <inkml:trace contextRef="#ctx0" brushRef="#br0" timeOffset="9502.402">8815 1019 97,'0'0'43,"20"13"1,-1-13-12,11 6-9,-2-6-7,12 4-16,-3-6 0,6 2 0,-5-4 0,-2 0 0,-1 4 0,-10-5-7,-3 7-38,-5-4 0,-17 2-1,24 0-1,-24 0 1</inkml:trace>
          <inkml:trace contextRef="#ctx0" brushRef="#br0" timeOffset="9267.9738">8794 847 122,'21'8'41,"7"-3"1,8 1-22,-1-6-6,7 2-5,-1-2-5,0-2-3,-2 4-3,-7-8-6,-2 8-9,-30-2-12,27 4-13,-27-4 1,0 0-2,-10 22 1,10-22 14</inkml:trace>
        </inkml:traceGroup>
        <inkml:traceGroup>
          <inkml:annotationXML>
            <emma:emma xmlns:emma="http://www.w3.org/2003/04/emma" version="1.0">
              <emma:interpretation id="{78E0556F-953C-44F4-B625-BC90956A9962}" emma:medium="tactile" emma:mode="ink">
                <msink:context xmlns:msink="http://schemas.microsoft.com/ink/2010/main" type="inkWord" rotatedBoundingBox="14265,7272 15547,7008 15774,8115 14492,8379"/>
              </emma:interpretation>
              <emma:one-of disjunction-type="recognition" id="oneOf6">
                <emma:interpretation id="interp30" emma:lang="en-US" emma:confidence="0">
                  <emma:literal>him</emma:literal>
                </emma:interpretation>
                <emma:interpretation id="interp31" emma:lang="en-US" emma:confidence="0">
                  <emma:literal>in</emma:literal>
                </emma:interpretation>
                <emma:interpretation id="interp32" emma:lang="en-US" emma:confidence="0">
                  <emma:literal>lim</emma:literal>
                </emma:interpretation>
                <emma:interpretation id="interp33" emma:lang="en-US" emma:confidence="0">
                  <emma:literal>Tim</emma:literal>
                </emma:interpretation>
                <emma:interpretation id="interp34" emma:lang="en-US" emma:confidence="0">
                  <emma:literal>Dim</emma:literal>
                </emma:interpretation>
              </emma:one-of>
            </emma:emma>
          </inkml:annotationXML>
          <inkml:trace contextRef="#ctx0" brushRef="#br0" timeOffset="12237.4734">10432-92 70,'0'0'37,"2"17"-1,0 11-13,-6 9-4,2 16-6,-4 10-2,4 16-3,-3 9-3,-1 7-3,-3 2-3,-1-1-3,-1-3-7,-2-8-13,2-18-14,3-15 0,3-22-1,5-30 1,0 0 8</inkml:trace>
          <inkml:trace contextRef="#ctx0" brushRef="#br0" timeOffset="12409.3974">10664 509 105,'12'22'39,"-7"12"0,-8 3-18,-1 4-9,-6-2-7,3-3-7,3 1-12,-3-12-23,7-25 0,-2 20-2,2-20 1,15-18-1</inkml:trace>
          <inkml:trace contextRef="#ctx0" brushRef="#br0" timeOffset="12581.3197">10734 241 117,'-19'-15'40,"-5"11"-1,7 10-22,-6 0-11,5 3-13,18-9-13,-27 20-13,27-20-6,0 19 0,0-19 0,30 19 2</inkml:trace>
          <inkml:trace contextRef="#ctx0" brushRef="#br0" timeOffset="12987.6646">10946 675 85,'-2'28'33,"-2"-7"-7,4-21-6,0 0-5,0 0-4,8-19-3,3-11 0,11-4-2,5-5-1,6 0 1,3-2-1,4 7 0,-5 10-1,-1 11 0,-6 11-2,-5 15 0,-8 9-1,-8 6 0,-5 6-1,-4 0 0,0-6 1,0-8-1,2-20 0,0 0 1,23 8 0,-3-21 1,5-8 0,9 2-1,1 4-1,7 4 0,1 9 0,-4 10 0,-1 9 0,-7 7-1,0 11-14,-16 1-20,-2 1-7,-15-1-1,-8 1-1,-10-3 1</inkml:trace>
        </inkml:traceGroup>
        <inkml:traceGroup>
          <inkml:annotationXML>
            <emma:emma xmlns:emma="http://www.w3.org/2003/04/emma" version="1.0">
              <emma:interpretation id="{2C362AA5-8588-4297-8FF2-4F421C563FC5}" emma:medium="tactile" emma:mode="ink">
                <msink:context xmlns:msink="http://schemas.microsoft.com/ink/2010/main" type="inkWord" rotatedBoundingBox="17134,7241 19196,6816 19371,7666 17309,8090"/>
              </emma:interpretation>
              <emma:one-of disjunction-type="recognition" id="oneOf7">
                <emma:interpretation id="interp35" emma:lang="en-US" emma:confidence="0">
                  <emma:literal>"he</emma:literal>
                </emma:interpretation>
                <emma:interpretation id="interp36" emma:lang="en-US" emma:confidence="0">
                  <emma:literal>"he.</emma:literal>
                </emma:interpretation>
                <emma:interpretation id="interp37" emma:lang="en-US" emma:confidence="0">
                  <emma:literal>"the</emma:literal>
                </emma:interpretation>
                <emma:interpretation id="interp38" emma:lang="en-US" emma:confidence="0">
                  <emma:literal>"hen</emma:literal>
                </emma:interpretation>
                <emma:interpretation id="interp39" emma:lang="en-US" emma:confidence="0">
                  <emma:literal>1+29"</emma:literal>
                </emma:interpretation>
              </emma:one-of>
            </emma:emma>
          </inkml:annotationXML>
          <inkml:trace contextRef="#ctx0" brushRef="#br0" timeOffset="15832.139">13187-98 81,'17'-5'38,"-17"5"1,-5 19-9,7 3-6,-8 0-8,4 12-4,0 2-3,0 10-3,-1 7-6,1 3 0,2 2 0,-4 0 0,0 0 0,-3-8-7,5 3-19,-4-16-16,1-7 1,-1-11-2,6-19 0,0 0 1</inkml:trace>
          <inkml:trace contextRef="#ctx0" brushRef="#br0" timeOffset="16222.862">13446 256 124,'0'0'42,"25"-17"0,-8 10-19,7 5-9,-1-2-7,3 0-9,4 4-11,-4-3-21,2-1-7,0-2 0,2 1-2,0-3 1</inkml:trace>
          <inkml:trace contextRef="#ctx0" brushRef="#br0" timeOffset="16066.572">13531 151 129,'0'0'41,"22"17"1,-12 6-24,-12-1-8,6 10-2,-6 3-6,-2 3-4,0-1-4,-5-7-6,7 2-16,-4-8-13,3-7 0,3-17 1,0 0 0,0 0 3</inkml:trace>
          <inkml:trace contextRef="#ctx0" brushRef="#br0" timeOffset="16660.4775">14052-10 111,'21'-15'40,"3"0"1,1 4-17,3 0-10,4 9-3,-4 6-4,-2 9-2,-5 8-3,-4 7-2,-10 7 0,-9 6-2,-11 8-4,-9-2-2,-10 7-3,-13-7-1,0 3-1,-10-7 1,5-5 3,1-10 3,8-10 5,5-8 3,12-18 5,24 8 3,-12-37 1,27 13 1,2-6 0,11 7-2,0 1-2,8 12-1,-6 7-6,2 6-1,-6 10 0,-5 4 0,0 9-2,-10-5-21,2 3-18,-4-1-1,3-4-1,-12-19 1,22 20 0</inkml:trace>
          <inkml:trace contextRef="#ctx0" brushRef="#br0" timeOffset="17066.8281">14444 318 125,'19'2'41,"2"-2"-1,3 1-21,-1-6-7,5-5-3,-2-3-3,2 0-3,-7-4-3,-1 3 0,-5-3 0,-5 0 0,-6-2 0,-8 2 0,4 17 0,-26-28 0,3 19 0,-3 0 0,-2 5 0,-6 4 0,2 5 0,-2 8 0,4 8 0,2 5 0,2 6 0,7 4 0,6 3 0,9 4 0,4-2 0,11-4 0,6-5 0,8-6 0,5-7 0,2-9 0,5-5 0,-7-12-2,6-3-41,-10-5-1,2-2 0,-7-1 0,-1-5 0</inkml:trace>
          <inkml:trace contextRef="#ctx0" brushRef="#br0" timeOffset="17504.4489">15163-53 132,'-32'21'38,"11"-10"-1,-9 4-26,4 2-16,-2-4-27,-2 4-4,2 0-1,0 0-1,-2 3-1</inkml:trace>
          <inkml:trace contextRef="#ctx0" brushRef="#br0" timeOffset="17332.5182">14964-68 139,'22'-7'42,"-22"7"1,15 19-23,0-3-9,-1 1-11,4 4 0,1-1 0,4 1 0,-6-4 0,3-2 0,5-2 0,-25-13-19,30 11-25,-30-11 1,24-2-1,-24 2 0,0 0 1</inkml:trace>
        </inkml:traceGroup>
      </inkml:traceGroup>
      <inkml:traceGroup>
        <inkml:annotationXML>
          <emma:emma xmlns:emma="http://www.w3.org/2003/04/emma" version="1.0">
            <emma:interpretation id="{B134B387-215A-4180-90DE-80FDF8F371A3}" emma:medium="tactile" emma:mode="ink">
              <msink:context xmlns:msink="http://schemas.microsoft.com/ink/2010/main" type="line" rotatedBoundingBox="13912,8408 24455,7333 24606,8813 14062,9887"/>
            </emma:interpretation>
          </emma:emma>
        </inkml:annotationXML>
        <inkml:traceGroup>
          <inkml:annotationXML>
            <emma:emma xmlns:emma="http://www.w3.org/2003/04/emma" version="1.0">
              <emma:interpretation id="{B97410B5-B79D-474B-A1A0-B38EBB9B3DF5}" emma:medium="tactile" emma:mode="ink">
                <msink:context xmlns:msink="http://schemas.microsoft.com/ink/2010/main" type="inkWord" rotatedBoundingBox="13949,8776 15777,8590 15840,9202 14012,9389"/>
              </emma:interpretation>
              <emma:one-of disjunction-type="recognition" id="oneOf8">
                <emma:interpretation id="interp40" emma:lang="en-US" emma:confidence="0">
                  <emma:literal>Xsis</emma:literal>
                </emma:interpretation>
                <emma:interpretation id="interp41" emma:lang="en-US" emma:confidence="0">
                  <emma:literal>Xmas</emma:literal>
                </emma:interpretation>
                <emma:interpretation id="interp42" emma:lang="en-US" emma:confidence="0">
                  <emma:literal>ass</emma:literal>
                </emma:interpretation>
                <emma:interpretation id="interp43" emma:lang="en-US" emma:confidence="0">
                  <emma:literal>ins</emma:literal>
                </emma:interpretation>
                <emma:interpretation id="interp44" emma:lang="en-US" emma:confidence="0">
                  <emma:literal>mss</emma:literal>
                </emma:interpretation>
              </emma:one-of>
            </emma:emma>
          </inkml:annotationXML>
          <inkml:trace contextRef="#ctx0" brushRef="#br0" timeOffset="13487.7896">10270 1528 108,'-28'35'36,"6"7"-1,-10 14-24,-4 5-4,-7 5-3,-2-1-2,-2-1-2,6-6-4,7-9-15,10-10-16,7-20 0,17-19 0,0 0-1,19-10 1</inkml:trace>
          <inkml:trace contextRef="#ctx0" brushRef="#br0" timeOffset="13284.6145">9980 1455 145,'41'15'43,"2"9"-1,-5 10-30,1 16-4,-5 8-4,-6 6-4,-7 5-5,-10-7-6,-2 0-12,-5-16-19,-4-14 1,0-32-2,-2 17 2,2-17 0</inkml:trace>
          <inkml:trace contextRef="#ctx0" brushRef="#br0" timeOffset="13878.5159">10359 1741 115,'37'-2'41,"-1"0"-1,3-1-15,-5-5-14,5 1-3,-5-3-4,-2-1-4,-9 0 0,-5-2 0,-18 13-2,23-28 2,-19 11-1,-6-4 1,-4-1-1,-3 1 1,-1 3-1,-1 1 1,11 17 0,-17-26 1,17 26-1,0 0 1,0 0-1,10 22 1,6-5 0,3 7 1,2 2-1,-2 6 1,-3-2 0,-4 0-1,-9 4-1,-6-2-2,-7-1-3,-7-6-5,2-3-7,-7-9-14,5-5-10,17-8 0,-19-10 0,19 10 4,12-35 12</inkml:trace>
          <inkml:trace contextRef="#ctx0" brushRef="#br0" timeOffset="14425.529">11032 1509 69,'17'13'33,"-15"6"1,-2 5-13,-2 4-7,6 8-3,-4 3-2,5 4-4,1-3 0,5-5-1,2-14 0,8-8 0,2-15-1,8-7-1,-1-16 1,8-5 1,-1-9 0,3-4-1,-1-6-1,-1 1 0,-1-1-1,-1 2 0,-4 2-1,2 6 1,-4 4-1,-2 10 0,0 12 0,-6 11-1,-3 12-1,-4 10-1,-4 12 1,-7 7-1,-2 8 0,-6 0 0,-1 1 2,-8-4-1,1-5 2,-3-9 0,-2-4 0,0-9 1,-5-8 0,1-7 0,-5-13 0,2-4 1,-6-13 1,-2-2-1,-4-11 1,2-1 0,-3-2-1,-1 8-1,3 8-3,-1 4-3,6 16-10,2 3-19,9 6-6,19-1-1,0 0 0,0 0 1</inkml:trace>
        </inkml:traceGroup>
        <inkml:traceGroup>
          <inkml:annotationXML>
            <emma:emma xmlns:emma="http://www.w3.org/2003/04/emma" version="1.0">
              <emma:interpretation id="{08B8CC67-DFC4-4199-8E13-0513A8B7E216}" emma:medium="tactile" emma:mode="ink">
                <msink:context xmlns:msink="http://schemas.microsoft.com/ink/2010/main" type="inkWord" rotatedBoundingBox="17079,8203 19146,7992 19259,9105 17192,9316"/>
              </emma:interpretation>
              <emma:one-of disjunction-type="recognition" id="oneOf9">
                <emma:interpretation id="interp45" emma:lang="en-US" emma:confidence="1">
                  <emma:literal>Tex</emma:literal>
                </emma:interpretation>
                <emma:interpretation id="interp46" emma:lang="en-US" emma:confidence="0">
                  <emma:literal>Tex.</emma:literal>
                </emma:interpretation>
                <emma:interpretation id="interp47" emma:lang="en-US" emma:confidence="0">
                  <emma:literal>Ten</emma:literal>
                </emma:interpretation>
                <emma:interpretation id="interp48" emma:lang="en-US" emma:confidence="0">
                  <emma:literal>zee</emma:literal>
                </emma:interpretation>
                <emma:interpretation id="interp49" emma:lang="en-US" emma:confidence="0">
                  <emma:literal>zed</emma:literal>
                </emma:interpretation>
              </emma:one-of>
            </emma:emma>
          </inkml:annotationXML>
          <inkml:trace contextRef="#ctx0" brushRef="#br0" timeOffset="18020.1941">12968 896 118,'0'0'44,"28"7"1,4-7-18,21 10-6,12-12-21,27 7 0,13-7 0,21 2 0,11-5 0,17-3 0,9 1 0,4-3 0,0 1 0,-8 2 0,-9-1 0,-20-1 0,-18 1 0,-20 1 0,-22 5 0,-24-5 0,-12 12 0,-34-5-1,0 0-39,0 0-7,-28 28 0,-4-13 2,-5 0 3</inkml:trace>
          <inkml:trace contextRef="#ctx0" brushRef="#br0" timeOffset="18567.2062">13660 1287 148,'30'-27'43,"-9"13"0,9 2-29,-4-1-7,6 9-7,-4 8 0,-2 13 0,-9 7 0,-5 12 0,-11 9 0,-10 2 0,-8 11 0,-13 0 0,-7 5 0,-14-3-8,-2-6-1,-8-3 1,1-5 1,-2-10 1,7-8 3,8-9 1,10-12 4,12-9 1,25 2 2,-16-26 1,27 4 1,15 1 1,4 1-1,9 10-2,3 5-5,1 10 0,0 6 0,0 8 0,-9 7 0,-4 1 0,-4 2 0,-7-8 0,2 0-29,-21-21-15,22 18-1,-22-18 1,21-7-1,-21 7 2</inkml:trace>
          <inkml:trace contextRef="#ctx0" brushRef="#br0" timeOffset="18973.5593">13970 1767 131,'24'-1'43,"2"-3"1,1-7-25,5 7-5,-1-9-10,3-2-4,-4-4 0,-2-2 0,-5 5 0,-6-5 0,-6-1 0,-4-3 0,-5 5 0,-7 1 0,-7 2 0,-6 6 0,-7 3 0,-1 7 0,-4 6 0,0 8 0,2 4 0,0 7 0,3 3 0,10 3 0,2 5 0,8-1 0,5-1 0,9 1 0,6-8 0,6-1 0,7-7 0,2-6 0,2-9 0,3-3 0,5-2 0,-10-9-24,3 2-21,-1-8-1,-3-2 1,-7-3 1,2-2 2</inkml:trace>
          <inkml:trace contextRef="#ctx0" brushRef="#br0" timeOffset="19395.5444">14698 1186 154,'-32'24'44,"-2"4"-2,-7 4-27,3 7-15,2-1 0,3-5 0,8 5-12,1-12-23,15-6-8,9-20 0,0 0 1,33-9-1</inkml:trace>
          <inkml:trace contextRef="#ctx0" brushRef="#br0" timeOffset="19223.6254">14542 1191 141,'0'0'44,"30"36"0,-13-21-24,5 13-14,-1-4-6,3 2 0,-3 1 0,-2-7 0,1 1 0,-20-21-2,30 22-31,-30-22-11,0 0 1,0 0-1,15-19 2,-13 1 1</inkml:trace>
        </inkml:traceGroup>
      </inkml:traceGroup>
    </inkml:traceGroup>
    <inkml:traceGroup>
      <inkml:annotationXML>
        <emma:emma xmlns:emma="http://www.w3.org/2003/04/emma" version="1.0">
          <emma:interpretation id="{70624A4B-652B-4030-8704-51CE2D73910D}" emma:medium="tactile" emma:mode="ink">
            <msink:context xmlns:msink="http://schemas.microsoft.com/ink/2010/main" type="paragraph" rotatedBoundingBox="4045,11409 5308,11803 5058,12608 3794,122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09C263-5305-47F0-B90E-55392EFB4205}" emma:medium="tactile" emma:mode="ink">
              <msink:context xmlns:msink="http://schemas.microsoft.com/ink/2010/main" type="line" rotatedBoundingBox="4045,11409 5308,11803 5058,12608 3794,12214"/>
            </emma:interpretation>
          </emma:emma>
        </inkml:annotationXML>
        <inkml:traceGroup>
          <inkml:annotationXML>
            <emma:emma xmlns:emma="http://www.w3.org/2003/04/emma" version="1.0">
              <emma:interpretation id="{2928247D-8F92-45FF-B6FB-CD4AFC8FC086}" emma:medium="tactile" emma:mode="ink">
                <msink:context xmlns:msink="http://schemas.microsoft.com/ink/2010/main" type="inkWord" rotatedBoundingBox="4045,11409 5308,11803 5058,12608 3794,12214"/>
              </emma:interpretation>
              <emma:one-of disjunction-type="recognition" id="oneOf10">
                <emma:interpretation id="interp50" emma:lang="en-US" emma:confidence="0">
                  <emma:literal>him</emma:literal>
                </emma:interpretation>
                <emma:interpretation id="interp51" emma:lang="en-US" emma:confidence="0">
                  <emma:literal>| in</emma:literal>
                </emma:interpretation>
                <emma:interpretation id="interp52" emma:lang="en-US" emma:confidence="0">
                  <emma:literal>l in</emma:literal>
                </emma:interpretation>
                <emma:interpretation id="interp53" emma:lang="en-US" emma:confidence="0">
                  <emma:literal>lim</emma:literal>
                </emma:interpretation>
                <emma:interpretation id="interp54" emma:lang="en-US" emma:confidence="0">
                  <emma:literal>1 in</emma:literal>
                </emma:interpretation>
              </emma:one-of>
            </emma:emma>
          </inkml:annotationXML>
          <inkml:trace contextRef="#ctx0" brushRef="#br0" timeOffset="23349.6724">-60 4104 130,'0'0'42,"-7"30"-8,-8-8-17,9 19-1,-7 12-4,9 16-8,-9 4-4,2 9 0,-3 2 0,1 2 0,0 0 0,-6-13-16,12-13-23,-4-13-5,5-17 0,6-30 0,0 0 1</inkml:trace>
          <inkml:trace contextRef="#ctx0" brushRef="#br0" timeOffset="23646.6247">173 4388 96,'-12'-19'36,"12"19"-1,-22-7-23,22 7-17,-13 17-18,13-17-10,2 18-2,-2-18-1,24 21-1</inkml:trace>
          <inkml:trace contextRef="#ctx0" brushRef="#br0" timeOffset="23505.9655">135 4642 111,'9'45'34,"-3"2"-10,-2-4-18,-2 0-19,3-11-18,-1-10-2,-4-22-2,0 0 0,0 0 8</inkml:trace>
          <inkml:trace contextRef="#ctx0" brushRef="#br0" timeOffset="24037.348">420 4800 86,'0'0'39,"0"0"1,0 0-13,30-38-6,-15 4-7,12 1-3,-5-3-3,6 10-1,-2 5-5,-1 16-2,-5 10 0,-3 12 0,-5 6 0,-7 7 0,3 0 0,-5-2 0,3-6 0,-6-22 0,21 15 0,1-24 0,5-8 0,4-6 0,5-5 0,7 8 0,-2 3 0,3 10 0,-5 14 0,-7 12 0,-4 13 0,-9 3 0,-2 16-6,-15-8-22,-2 11-15,-8-6-1,-9 3 0,-7-4-1,-10-2 4</inkml:trace>
        </inkml:traceGroup>
      </inkml:traceGroup>
    </inkml:traceGroup>
    <inkml:traceGroup>
      <inkml:annotationXML>
        <emma:emma xmlns:emma="http://www.w3.org/2003/04/emma" version="1.0">
          <emma:interpretation id="{BC28C065-0615-49D5-AEA2-6B7F00C0853E}" emma:medium="tactile" emma:mode="ink">
            <msink:context xmlns:msink="http://schemas.microsoft.com/ink/2010/main" type="paragraph" rotatedBoundingBox="3747,12745 8483,10577 9095,11913 4359,1408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82FA003-232A-47CC-BE8A-1A31C06E4960}" emma:medium="tactile" emma:mode="ink">
              <msink:context xmlns:msink="http://schemas.microsoft.com/ink/2010/main" type="line" rotatedBoundingBox="3747,12745 8483,10577 9095,11913 4359,14081"/>
            </emma:interpretation>
          </emma:emma>
        </inkml:annotationXML>
        <inkml:traceGroup>
          <inkml:annotationXML>
            <emma:emma xmlns:emma="http://www.w3.org/2003/04/emma" version="1.0">
              <emma:interpretation id="{611A0CE2-4884-4B79-922D-FE625FD03A37}" emma:medium="tactile" emma:mode="ink">
                <msink:context xmlns:msink="http://schemas.microsoft.com/ink/2010/main" type="inkWord" rotatedBoundingBox="3785,12827 5472,12055 5898,12985 4210,13757"/>
              </emma:interpretation>
              <emma:one-of disjunction-type="recognition" id="oneOf11">
                <emma:interpretation id="interp55" emma:lang="en-US" emma:confidence="0">
                  <emma:literal>ms</emma:literal>
                </emma:interpretation>
                <emma:interpretation id="interp56" emma:lang="en-US" emma:confidence="0">
                  <emma:literal>me</emma:literal>
                </emma:interpretation>
                <emma:interpretation id="interp57" emma:lang="en-US" emma:confidence="0">
                  <emma:literal>wins</emma:literal>
                </emma:interpretation>
                <emma:interpretation id="interp58" emma:lang="en-US" emma:confidence="0">
                  <emma:literal>mps</emma:literal>
                </emma:interpretation>
                <emma:interpretation id="interp59" emma:lang="en-US" emma:confidence="0">
                  <emma:literal>vises</emma:literal>
                </emma:interpretation>
              </emma:one-of>
            </emma:emma>
          </inkml:annotationXML>
          <inkml:trace contextRef="#ctx0" brushRef="#br0" timeOffset="24490.5938">248 5542 108,'-25'0'38,"8"19"-1,1 13-17,-14-1-8,1 11-5,-4 6-3,-5 5-3,2 3-3,-1 0-7,13 0-19,-1-6-10,12-8 1,7-14-1,6-28 0,19 11 2</inkml:trace>
          <inkml:trace contextRef="#ctx0" brushRef="#br0" timeOffset="24318.6815">-118 5426 158,'26'36'44,"2"5"1,8 11-37,-2 3-8,5 8 0,2-1 0,-3-4 0,-1-2 0,-10-17-2,3-7-31,-13-19-10,-1-13-1,-16 0 0,19-41 1,-17 2 1</inkml:trace>
          <inkml:trace contextRef="#ctx0" brushRef="#br0" timeOffset="24896.9414">396 5647 114,'24'2'40,"8"2"0,-6-12-23,10 2-1,-4-7-5,4 0-3,-8-5-3,-2 1-2,-9-2-2,-6-2-1,-11 21 0,4-30 0,-4 30 0,-15-24 0,15 24 0,-19-22 0,19 22 0,-9-17 0,9 17 0,0 0 0,22-6 0,-5 14 0,2 3 0,3 10 0,-3 3 0,-2 6 0,-4 3 0,-9 3 0,-4 1 0,-6 1 0,-3-4 0,-8-6-4,0 1-9,-7-12-13,7-7-15,17-10 0,-17 2-1,17-2 2,7-36 1</inkml:trace>
          <inkml:trace contextRef="#ctx0" brushRef="#br0" timeOffset="25365.8121">1037 5559 97,'12'22'38,"-3"8"0,0 4-12,5 7-12,1 2-4,3 2-4,5-4-2,3-5-1,2-12 0,4-11 0,0-18 1,4-12-1,-3-17 0,1-7 0,2-13-3,-2-2 0,-3-4 0,0 5 0,0 9 0,-2 8 0,-1 12 0,-2 9 0,0 17 0,0 12 0,-1 12 0,-3 8 0,-1 1 0,-6 5 0,-2-1 0,-7-1 0,-10-10 0,-7-7 0,-8-8 0,-5-7 0,-10-6 0,-2-4 0,-5-7 0,-4-8 0,0-3 0,0 0 0,5-1 0,3 3 0,9 7 0,-2 0-30,11 9-13,19 6-1,0 0-1,0 0 0,0 0 0</inkml:trace>
        </inkml:traceGroup>
        <inkml:traceGroup>
          <inkml:annotationXML>
            <emma:emma xmlns:emma="http://www.w3.org/2003/04/emma" version="1.0">
              <emma:interpretation id="{6F15009E-72CE-428C-B287-A820BABBB0BA}" emma:medium="tactile" emma:mode="ink">
                <msink:context xmlns:msink="http://schemas.microsoft.com/ink/2010/main" type="inkWord" rotatedBoundingBox="6366,11546 8483,10577 9095,11913 6977,12883"/>
              </emma:interpretation>
              <emma:one-of disjunction-type="recognition" id="oneOf12">
                <emma:interpretation id="interp60" emma:lang="en-US" emma:confidence="0">
                  <emma:literal>he"</emma:literal>
                </emma:interpretation>
                <emma:interpretation id="interp61" emma:lang="en-US" emma:confidence="0">
                  <emma:literal>tie</emma:literal>
                </emma:interpretation>
                <emma:interpretation id="interp62" emma:lang="en-US" emma:confidence="0">
                  <emma:literal>Die"</emma:literal>
                </emma:interpretation>
                <emma:interpretation id="interp63" emma:lang="en-US" emma:confidence="0">
                  <emma:literal>Zee</emma:literal>
                </emma:interpretation>
                <emma:interpretation id="interp64" emma:lang="en-US" emma:confidence="0">
                  <emma:literal>tie"</emma:literal>
                </emma:interpretation>
              </emma:one-of>
            </emma:emma>
          </inkml:annotationXML>
          <inkml:trace contextRef="#ctx0" brushRef="#br0" timeOffset="27616.3852">2559 4904 164,'0'0'48,"45"15"-5,15-22-43,24-1 0,21-3 0,27 2 0,16-2 0,15-1 0,6 1 0,2 2 0,-6-3 0,-12 1 0,-16 4 0,-20-1 0,-24 10 0,-34 0-21,-18 9-28,-41-11 0,9 38 0,-31-14 1</inkml:trace>
          <inkml:trace contextRef="#ctx0" brushRef="#br0" timeOffset="26491.0981">3144 3928 67,'13'-28'37,"-13"28"0,19-38-9,0 22-4,-6-7-6,9 4-5,-1 3-3,1 2-3,1 9-2,3 5-1,-3 13-1,-1 6-2,1 11-1,-6 9 1,-4 10-3,-8 7-1,-6 9-3,-13 1-3,-6 8-2,-12 1 1,-6-2 0,-9-7 1,-1-8 2,-3-10 4,4-14 4,6-12 3,5-20 3,14-13 0,5-15 2,13-4 0,12-8 1,12 5-2,3-5-1,11 10 1,3 8-8,4 12 0,-1 14 0,1 13 0,-5 7 0,-5 6 0,1 7 0,-5-2 0,-1 3-16,-5-10-26,1-6-2,-1-15-1,-1-7 2,1-9 1</inkml:trace>
          <inkml:trace contextRef="#ctx0" brushRef="#br0" timeOffset="26897.4506">3712 4371 111,'30'19'40,"-9"-10"2,-2-5-20,7 0-6,0-10-3,6 1-4,-5-12-7,1 0-2,-6-6 0,-3 1 0,-6-4 0,-4 1 0,-7 1 0,-4 2 0,-7 3 0,-4-2 0,-4 3 0,-5 3 0,-5 5 0,-3 9 0,0 2 0,0 7 0,-2 7 0,4 11 0,4 10 0,3 3 0,6 9 0,10-1 0,6 2 0,11-1 0,8-6 0,10-7 0,6-7 0,7-11 0,4-11 0,-4-12-1,6-5-43,-8-13 0,0-3-2,-9-6 1,-2-7 1</inkml:trace>
          <inkml:trace contextRef="#ctx0" brushRef="#br0" timeOffset="27303.8034">4545 3647 146,'-26'21'40,"-6"13"-8,-7-1-21,-3 5-13,3 5-19,-6 0-17,4-2-1,0 2-1,5-2-1,2-2 0</inkml:trace>
          <inkml:trace contextRef="#ctx0" brushRef="#br0" timeOffset="27131.8863">4350 3690 137,'17'-9'44,"-17"9"0,23 19-25,-8-1-8,5 1-11,5 7 0,1 0 0,2 3 0,0-1 0,-9-10 0,5 1-37,-7-10-7,-17-9-1,19 2 0,-19-2 0</inkml:trace>
        </inkml:traceGroup>
      </inkml:traceGroup>
    </inkml:traceGroup>
    <inkml:traceGroup>
      <inkml:annotationXML>
        <emma:emma xmlns:emma="http://www.w3.org/2003/04/emma" version="1.0">
          <emma:interpretation id="{407B0766-239E-4D62-9D8E-C0437BAD22A6}" emma:medium="tactile" emma:mode="ink">
            <msink:context xmlns:msink="http://schemas.microsoft.com/ink/2010/main" type="paragraph" rotatedBoundingBox="6971,12759 8644,12190 8901,12947 7228,1351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0F3D403-CB42-4C8E-9890-121CC58A295C}" emma:medium="tactile" emma:mode="ink">
              <msink:context xmlns:msink="http://schemas.microsoft.com/ink/2010/main" type="line" rotatedBoundingBox="6971,12759 8644,12190 8901,12947 7228,13515"/>
            </emma:interpretation>
          </emma:emma>
        </inkml:annotationXML>
        <inkml:traceGroup>
          <inkml:annotationXML>
            <emma:emma xmlns:emma="http://www.w3.org/2003/04/emma" version="1.0">
              <emma:interpretation id="{704A78DA-79DE-4546-9B44-A619666B97F7}" emma:medium="tactile" emma:mode="ink">
                <msink:context xmlns:msink="http://schemas.microsoft.com/ink/2010/main" type="inkWord" rotatedBoundingBox="6971,12759 8644,12190 8901,12947 7228,13515"/>
              </emma:interpretation>
              <emma:one-of disjunction-type="recognition" id="oneOf13">
                <emma:interpretation id="interp65" emma:lang="en-US" emma:confidence="0">
                  <emma:literal>he</emma:literal>
                </emma:interpretation>
                <emma:interpretation id="interp66" emma:lang="en-US" emma:confidence="0">
                  <emma:literal>2 ex</emma:literal>
                </emma:interpretation>
                <emma:interpretation id="interp67" emma:lang="en-US" emma:confidence="0">
                  <emma:literal>2 e'</emma:literal>
                </emma:interpretation>
                <emma:interpretation id="interp68" emma:lang="en-US" emma:confidence="0">
                  <emma:literal>sex</emma:literal>
                </emma:interpretation>
                <emma:interpretation id="interp69" emma:lang="en-US" emma:confidence="0">
                  <emma:literal>2 exe</emma:literal>
                </emma:interpretation>
              </emma:one-of>
            </emma:emma>
          </inkml:annotationXML>
          <inkml:trace contextRef="#ctx0" brushRef="#br0" timeOffset="28069.6252">3275 5333 164,'27'-21'46,"1"10"-1,-2-6-45,10 8 0,1 3 0,-5 8 0,-6 11 0,-11 9 0,-9 12 0,-14 9 0,-10 10 0,-14 5 0,-11 3 0,-8 5 0,-5-3 0,-6-3 0,2-9 0,2-8 0,9-19 0,9-11 0,12-17 0,28 4 0,-7-41 0,29 9 0,14-3 0,9 5 0,4 8 0,1 12 0,-3 14 0,-5 9 0,-5 15 0,-9 6 0,-1 5 0,-11-9 0,3 0-43,0-15-5,7-11 1,-3-18 0,5-8 2</inkml:trace>
          <inkml:trace contextRef="#ctx0" brushRef="#br0" timeOffset="28444.7207">3862 5649 150,'32'11'45,"-2"-13"0,8 0-30,-8-11-15,2 0 0,-4-7 0,0-1 0,-9-2 0,-6-3 0,-4 2 0,-7 0 0,-4 3 0,-5 2 0,7 19 0,-28-20 0,7 14 0,-1 12 0,-5 5 0,1 10 0,-2 7 0,5 5 0,3 7 0,5 6 0,2 3 0,7 0 0,10-4 0,7-4 0,10-8 0,3-5 0,8-7 0,4-14 0,5-3 0,-4-17 0,3 2-33,-6-13-15,-3-3 0,-4-6 0,-3-10 0</inkml:trace>
          <inkml:trace contextRef="#ctx0" brushRef="#br0" timeOffset="28819.8161">4598 5073 113,'0'0'41,"-32"22"1,8-5-16,1 13-10,-9-2-5,4 4-7,2 1-5,-1-10-10,16 1-26,2-5-4,9-19-1,11 17 0,8-17-2</inkml:trace>
          <inkml:trace contextRef="#ctx0" brushRef="#br0" timeOffset="28663.5241">4345 5133 161,'22'-2'45,"-22"2"0,36 26-41,-14-9-4,8 5 0,0 1 0,4 1 0,2-2 0,-12-5 0,8 4-7,-13-12-38,-1-1 0,-18-8-1,17-12 0,-15-4 1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45.5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AD035A3-B3FA-42C3-A560-DCB6109A64B4}" emma:medium="tactile" emma:mode="ink">
          <msink:context xmlns:msink="http://schemas.microsoft.com/ink/2010/main" type="writingRegion" rotatedBoundingBox="9267,11505 23997,9925 24463,14274 9733,15854"/>
        </emma:interpretation>
      </emma:emma>
    </inkml:annotationXML>
    <inkml:traceGroup>
      <inkml:annotationXML>
        <emma:emma xmlns:emma="http://www.w3.org/2003/04/emma" version="1.0">
          <emma:interpretation id="{B077CE48-D299-408A-9448-9C9E1BA29EB2}" emma:medium="tactile" emma:mode="ink">
            <msink:context xmlns:msink="http://schemas.microsoft.com/ink/2010/main" type="paragraph" rotatedBoundingBox="9272,11495 11413,11283 11502,12181 9361,123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F66712-42C3-4510-A66E-F7E859B1687A}" emma:medium="tactile" emma:mode="ink">
              <msink:context xmlns:msink="http://schemas.microsoft.com/ink/2010/main" type="line" rotatedBoundingBox="9272,11495 11413,11283 11502,12181 9361,12393"/>
            </emma:interpretation>
          </emma:emma>
        </inkml:annotationXML>
        <inkml:traceGroup>
          <inkml:annotationXML>
            <emma:emma xmlns:emma="http://www.w3.org/2003/04/emma" version="1.0">
              <emma:interpretation id="{CF450A24-F44D-4109-AA94-D7B428E66575}" emma:medium="tactile" emma:mode="ink">
                <msink:context xmlns:msink="http://schemas.microsoft.com/ink/2010/main" type="inkWord" rotatedBoundingBox="9272,11495 11413,11283 11502,12181 9361,12393"/>
              </emma:interpretation>
              <emma:one-of disjunction-type="recognition" id="oneOf0">
                <emma:interpretation id="interp0" emma:lang="en-US" emma:confidence="0">
                  <emma:literal>trim</emma:literal>
                </emma:interpretation>
                <emma:interpretation id="interp1" emma:lang="en-US" emma:confidence="0">
                  <emma:literal>Eli m</emma:literal>
                </emma:interpretation>
                <emma:interpretation id="interp2" emma:lang="en-US" emma:confidence="0">
                  <emma:literal>= I'm</emma:literal>
                </emma:interpretation>
                <emma:interpretation id="interp3" emma:lang="en-US" emma:confidence="0">
                  <emma:literal>Il; m</emma:literal>
                </emma:interpretation>
                <emma:interpretation id="interp4" emma:lang="en-US" emma:confidence="0">
                  <emma:literal>= him</emma:literal>
                </emma:interpretation>
              </emma:one-of>
            </emma:emma>
          </inkml:annotationXML>
          <inkml:trace contextRef="#ctx0" brushRef="#br0">-4107 406 165,'4'28'48,"9"-7"-6,19-2-42,7-12 0,14-7 0,14 2-4,-1-13-40,7-8-2,0-11-1,1-7-2,-7-10 0</inkml:trace>
          <inkml:trace contextRef="#ctx0" brushRef="#br0" timeOffset="-171.8964">-4075 103 141,'8'21'44,"10"-15"0,12 3-22,10-9-18,10-2-4,3-2 0,5 1 0,0-1 0,-13-6 0,0 9-32,-17-1-12,-11 5-1,-17-3 0,0 0 0</inkml:trace>
          <inkml:trace contextRef="#ctx0" brushRef="#br0" timeOffset="296.9124">-3028-510 150,'0'0'46,"-9"24"-2,10 14-29,-6 6-15,3 24 0,-4 10 0,3 10 0,-5 6 0,-1-1 0,3 3 0,-3-18 0,10-3-23,-1-26-23,12-19 1,-12-30-1,39-4 1</inkml:trace>
          <inkml:trace contextRef="#ctx0" brushRef="#br0" timeOffset="453.1668">-2801 21 115,'19'9'44,"-17"19"-1,-6 8-11,2 13-13,-6-1-17,1-1-2,5-4-4,-4-19-30,6-24-8,0 0-2,27-9 0,-12-27 0</inkml:trace>
          <inkml:trace contextRef="#ctx0" brushRef="#br0" timeOffset="625.0554">-2745-282 149,'-19'4'44,"1"7"-5,18-11-26,-25 26-22,25-26-20,0 0-10,0 0-2,17 11-2,2-11 0,9 2 3</inkml:trace>
          <inkml:trace contextRef="#ctx0" brushRef="#br0" timeOffset="1000.1075">-2505 144 88,'-3'34'39,"-1"-6"0,4-28-10,0 0-9,0 0-5,0 0-4,5-43-3,14 11-2,2 1-6,3 1 0,2 5 0,-1 10 0,-1 12 0,-3 6 0,-4 10 0,-8 6 0,-1 4 0,-1-1 0,-3-5 0,-4-17 0,13 22 0,-13-22 0,30-7 0,-7-4 0,3-4 0,6-2 0,0 4 0,1 0 0,-1 9 0,-4 8 0,-3 7 0,-5 8 0,-3 5 0,-5 4 0,-3 4 0,-9-8-5,7-3-36,-7-21-1,0 30-1,0-30-1,-15 24 0</inkml:trace>
        </inkml:traceGroup>
      </inkml:traceGroup>
    </inkml:traceGroup>
    <inkml:traceGroup>
      <inkml:annotationXML>
        <emma:emma xmlns:emma="http://www.w3.org/2003/04/emma" version="1.0">
          <emma:interpretation id="{B47FBB64-7F66-4281-BE5B-E707F5B53BD6}" emma:medium="tactile" emma:mode="ink">
            <msink:context xmlns:msink="http://schemas.microsoft.com/ink/2010/main" type="paragraph" rotatedBoundingBox="9664,11522 24003,9984 24272,12491 9933,140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C7EC923-04EA-4202-B712-A59EE7316710}" emma:medium="tactile" emma:mode="ink">
              <msink:context xmlns:msink="http://schemas.microsoft.com/ink/2010/main" type="line" rotatedBoundingBox="9664,11522 24003,9984 24272,12491 9933,14030"/>
            </emma:interpretation>
          </emma:emma>
        </inkml:annotationXML>
        <inkml:traceGroup>
          <inkml:annotationXML>
            <emma:emma xmlns:emma="http://www.w3.org/2003/04/emma" version="1.0">
              <emma:interpretation id="{0161B5B0-C49F-4C26-993A-27D314479658}" emma:medium="tactile" emma:mode="ink">
                <msink:context xmlns:msink="http://schemas.microsoft.com/ink/2010/main" type="inkWord" rotatedBoundingBox="9784,13058 11841,12619 11994,13338 9938,13777"/>
              </emma:interpretation>
              <emma:one-of disjunction-type="recognition" id="oneOf1">
                <emma:interpretation id="interp5" emma:lang="en-US" emma:confidence="0">
                  <emma:literal>another</emma:literal>
                </emma:interpretation>
                <emma:interpretation id="interp6" emma:lang="en-US" emma:confidence="0">
                  <emma:literal>another,</emma:literal>
                </emma:interpretation>
                <emma:interpretation id="interp7" emma:lang="en-US" emma:confidence="0">
                  <emma:literal>anode,</emma:literal>
                </emma:interpretation>
                <emma:interpretation id="interp8" emma:lang="en-US" emma:confidence="0">
                  <emma:literal>anole,</emma:literal>
                </emma:interpretation>
                <emma:interpretation id="interp9" emma:lang="en-US" emma:confidence="0">
                  <emma:literal>anole',</emma:literal>
                </emma:interpretation>
              </emma:one-of>
            </emma:emma>
          </inkml:annotationXML>
          <inkml:trace contextRef="#ctx0" brushRef="#br0" timeOffset="1453.2699">-3386 1106 128,'-45'32'40,"5"13"0,1 5-24,9 19-6,5 2-2,10 6-2,8-6-2,9-7-1,9-17-3,8-16 0,3-19 0,6-22 0,2-14 0,0-15 0,-1-12 0,-5-5 0,-9 0 0,-2 7 0,-7 10 0,-6 17 0,0 22 0,0 0 0,-21 28 0,17 13 0,2 9 0,4 4 0,8 1 0,3-10 0,9-8 0,5-15 0,12-8-18,-1-18-29,5-6 1,-6-16-3,4-2 2</inkml:trace>
          <inkml:trace contextRef="#ctx0" brushRef="#br0" timeOffset="1859.576">-3007 1323 181,'16'6'45,"14"8"-16,2-14-29,10 4 0,3-6 0,0-3 0,-4-1 0,-5-5 0,-6 0 0,-8-6 0,-22 17 0,19-34 0,-23 14 0,-5-1 0,-3 0 0,-1 3 0,13 18 0,-22-21 0,22 21 0,0 0 0,0 17 0,9 4 0,6 7 0,-2 7 0,-1 6 0,-3 2 0,-7 2 0,-6-2 0,-9-2 0,-4-3 0,-7-8 0,-3-12 0,3-3 0,-4-13 0,28-2-10,-26-5-35,26 5 0,3-34-1,14 10 1,4-6 1</inkml:trace>
          <inkml:trace contextRef="#ctx0" brushRef="#br0" timeOffset="2234.6093">-2330 1186 129,'0'0'40,"0"0"-6,0 0-15,-21 15-4,10 12-3,-2 8-6,1 12-6,3 3 0,7 5 0,4-1 0,13-2 0,9-7 0,10-11 0,6-21 0,3-13 0,2-17 0,0-11 0,-6-9 0,-9-6 0,-13-8 0,-11-1 0,-12 9 0,-11 3 0,-7 10 0,-10 2 0,6 15 0,-8 2-16,16 9-30,1-2-1,19 4 0,0 0-1,15-20 2</inkml:trace>
          <inkml:trace contextRef="#ctx0" brushRef="#br0" timeOffset="2437.7727">-1764 913 162,'8'21'47,"-3"14"-2,-5 1-44,4 3-1,0 0 0,-2 1 0,5-1 0,-7-13-25,4-1-20,-4-25 0,6 20 0,-6-20 1,0 0 1</inkml:trace>
          <inkml:trace contextRef="#ctx0" brushRef="#br0" timeOffset="2578.3905">-1848 1097 178,'20'-6'48,"5"10"-19,-3-6-29,12 0 0,0 0 0,-4-9 0,7 7-1,-12-9-47,1 6-2,-7-8-1,3 3 0</inkml:trace>
        </inkml:traceGroup>
        <inkml:traceGroup>
          <inkml:annotationXML>
            <emma:emma xmlns:emma="http://www.w3.org/2003/04/emma" version="1.0">
              <emma:interpretation id="{69D5B68B-6000-45A3-A4D7-87C65E97E191}" emma:medium="tactile" emma:mode="ink">
                <msink:context xmlns:msink="http://schemas.microsoft.com/ink/2010/main" type="inkWord" rotatedBoundingBox="12432,11225 14538,10999 14754,13007 12647,13233"/>
              </emma:interpretation>
            </emma:emma>
          </inkml:annotationXML>
          <inkml:trace contextRef="#ctx0" brushRef="#br0" timeOffset="4484.8699">-94-707 91,'0'0'39,"0"0"1,0 0-13,-38-24-6,16 26-5,-18-6-6,-5 4-2,-9-2-5,-4 6-3,-6-4 0,4 9 0,0 1 0,6 3 0,5 4 0,9 1 0,10 9 0,8 6 0,9 10 0,7 8 0,6 12 0,4 14 0,5 15 0,1 14 0,-1 20 0,-2 10 0,-5 10 0,-5 6 0,-5-3 0,-3-3 0,-8-9 0,2-12 0,-2-18 0,4-18 0,2-23 0,8-19 0,5-23 0,0-24 0,28 4 0,0-21 0,8-11 0,7-4 0,4-2 0,1 3 0,5 4 0,-14-1-25,4 6-21,-7-6-2,-4 2 0,-4-14 0</inkml:trace>
          <inkml:trace contextRef="#ctx0" brushRef="#br0" timeOffset="4719.2606">0 109 159,'18'13'47,"-1"-5"-2,0-8-41,4 0-4,5-2 0,6-10 0,7 7-27,-1-10-17,3 0-1,-2-8 0,5-1-1,1-10 2</inkml:trace>
          <inkml:trace contextRef="#ctx0" brushRef="#br0" timeOffset="5375.5733">397 442 179,'28'9'49,"21"-1"-22,6-12-27,12-2 0,6-3 0,0-2 0,-5 0 0,-12-1 0,-5 12 0,-19-7-42,-8 12-6,-24-5 1,0 0-1,0 0 1</inkml:trace>
          <inkml:trace contextRef="#ctx0" brushRef="#br0" timeOffset="5609.9792">697 633 139,'-24'37'46,"9"4"1,4-5-24,14 5-23,3-7 0,17-1 0,5-7 0,6-3 0,3-4 0,2-10 0,-1-3 0,-10-12 0,8 2 0,-16-11-38,3-2-10,-8-9 1,-2-2-2,-4-5 4</inkml:trace>
          <inkml:trace contextRef="#ctx0" brushRef="#br0" timeOffset="5141.1665">857-432 161,'17'-5'45,"7"-3"-1,4 5-39,4 1-5,0 4 0,0 3 0,-6 8 0,-7 2 0,-8 6 0,-9 5 0,-9-2 0,-7 1 0,-2 1 0,-3-6 0,4-3 0,15-17 0,-17 24 0,17-24 0,0 0 0,24 15 0,-3-11 0,0 2 0,3 5 0,0-2 0,-3 10 0,-4-2 0,-4 3 0,-6 3 0,-8 1 0,-5-1 0,-11-1 0,-5 2 0,-8-5 0,-2 0 0,4 1 0,-8-5-32,10 2-13,-4-4-1,7 0 0,-1-3 1</inkml:trace>
          <inkml:trace contextRef="#ctx0" brushRef="#br0" timeOffset="5813.122">1037 575 165,'15'39'47,"-17"-9"-4,6 15-43,-6 2 0,2 9 0,-6 0 0,3 4 0,-1 0 0,-2-8 0,4-2 0,-5-16 0,11-6-43,-4-28-6,20 11 0,-3-31 0,7-10 0</inkml:trace>
        </inkml:traceGroup>
        <inkml:traceGroup>
          <inkml:annotationXML>
            <emma:emma xmlns:emma="http://www.w3.org/2003/04/emma" version="1.0">
              <emma:interpretation id="{4B9BE041-3805-4ED7-A41E-087E8DB1EBCA}" emma:medium="tactile" emma:mode="ink">
                <msink:context xmlns:msink="http://schemas.microsoft.com/ink/2010/main" type="inkWord" rotatedBoundingBox="15334,11080 18962,10911 19059,12997 15431,13166"/>
              </emma:interpretation>
              <emma:one-of disjunction-type="recognition" id="oneOf2">
                <emma:interpretation id="interp10" emma:lang="en-US" emma:confidence="0">
                  <emma:literal>yai]=~</emma:literal>
                </emma:interpretation>
                <emma:interpretation id="interp11" emma:lang="en-US" emma:confidence="0">
                  <emma:literal>Yan] +</emma:literal>
                </emma:interpretation>
                <emma:interpretation id="interp12" emma:lang="en-US" emma:confidence="0">
                  <emma:literal>tan] +</emma:literal>
                </emma:interpretation>
                <emma:interpretation id="interp13" emma:lang="en-US" emma:confidence="0">
                  <emma:literal>4ai]=~</emma:literal>
                </emma:interpretation>
                <emma:interpretation id="interp14" emma:lang="en-US" emma:confidence="0">
                  <emma:literal>tat] +</emma:literal>
                </emma:interpretation>
              </emma:one-of>
            </emma:emma>
          </inkml:annotationXML>
          <inkml:trace contextRef="#ctx0" brushRef="#br0" timeOffset="8516.5344">2868 434 146,'-2'21'44,"-4"0"-1,4 5-21,-3 2-22,7 5 0,0-3 0,9 6 0,4-8 0,9-4 0,4-9 0,6-5 0,5-8 0,-1-12 0,3 3 0,-13-14-18,4 4-27,-13-9-2,-4 4 1,-9-6 0,-4 3 4</inkml:trace>
          <inkml:trace contextRef="#ctx0" brushRef="#br0" timeOffset="8735.3259">3153 380 154,'0'0'43,"2"32"1,-2 0-30,-10 5-14,5 16 0,-6 5 0,-3 9 0,3 6 0,2 0 0,-1 0 0,7-8 0,5-1 0,-2-17 0,18-3-17,-3-15-30,12-7 0,-1-16 2,11-8-1,3-13 3</inkml:trace>
          <inkml:trace contextRef="#ctx0" brushRef="#br0" timeOffset="9188.4749">3736 713 132,'-28'-24'39,"11"20"-1,-7-3-23,5 10-3,-5 1-4,1 9 0,-1 6-5,3 7-3,4 4 0,4 2 0,4 1 0,7 1 0,11-4 0,4-8 0,8-5 0,2-11 0,-1-10 0,6-9 0,0-7 0,1-9 0,-11-2 0,1-1 0,-4-2 0,-4 6 0,1 6 0,-12 22 0,0 0 0,0 0 0,9 17 0,-5 11 0,-6 9 0,4 2 0,0 1 0,3-7 0,3-1 0,-3-15 0,12-4-27,-17-13-19,21-17 0,-8-7 2,6-10-1</inkml:trace>
          <inkml:trace contextRef="#ctx0" brushRef="#br0" timeOffset="9469.7549">4055 332 141,'-15'18'40,"15"-18"1,-5 23-28,12-5-2,-7-18-3,24 34-7,-5-17-1,4-4 0,3-4 0,-2-7 0,6 0-3,-11-9-39,4-3-1,-8-7 0,-2 1-1,-4-5 1</inkml:trace>
          <inkml:trace contextRef="#ctx0" brushRef="#br0" timeOffset="9704.158">4275 245 168,'-2'30'46,"6"-2"-5,-6 4-41,5 9 0,-3 4 0,0 8 0,0 1 0,-1 2 0,1-7 0,0-12 0,9-3 0,-9-34-35,19 20-13,-19-20 0,37-33 0,-11-3 0</inkml:trace>
          <inkml:trace contextRef="#ctx0" brushRef="#br0" timeOffset="10657.3845">4714-901 99,'0'0'39,"32"-2"0,-1-6-18,18 3-4,7-6-3,14 3-2,5-5-3,6 2-4,-1 5-5,-3 4 0,-7 4 0,-12 9 0,-11 6 0,-14 8 0,-8 10 0,-14 12 0,-7 9 0,-8 11 0,-5 10 0,-4 7 0,-4 14 0,0 4 0,-4 9 0,4 1 0,0 10 0,6 1 0,2 0 0,3 1 0,2-10 0,10-2 0,1-7 0,3-10 0,1-12 0,-2-14 0,3-15 0,-5-11 0,-1-13 0,-4-9 0,-2-21 0,0 0 0,-21 11 0,21-11 0,-41-6 0,7 6 0,-9-2 0,-10 6 0,-10-2 0,-7 2 0,-9 1 0,-1 1 0,-3 2 0,4-1 0,8 0 0,5-3 0,18 4 0,5-12 0,20 8-15,23-4-35,-9-19-1,22 0 0,17-5 0</inkml:trace>
          <inkml:trace contextRef="#ctx0" brushRef="#br0" timeOffset="6656.9552">1922 186 168,'27'5'48,"3"6"-9,-4-9-39,11 2 0,8 0 0,-1-10 0,8 2-33,-1-7-14,7-2 0,-4-11-2,6 0 1</inkml:trace>
          <inkml:trace contextRef="#ctx0" brushRef="#br0" timeOffset="6485.0592">2087-52 144,'21'23'46,"-15"3"-1,-10 4-25,4 13-20,-6 5 0,1 8 0,-3 1 0,1-7 0,1 1 0,-5-18-6,7-5-37,4-28-2,-6 19 1,6-19-1,-9-24 2</inkml:trace>
          <inkml:trace contextRef="#ctx0" brushRef="#br0" timeOffset="8188.3694">2585 182 146,'30'-4'47,"22"2"0,14-11-32,24 4-15,20-4 0,20-2 0,12-2 0,18-2 0,5-1 0,6-3 0,1-1 0,-5 1 0,-11 5 0,-17 3 0,-17 4 0,-27 3 0,-18 8 0,-32-2 0,-20 13-36,-25-11-12,-34 28 0,-19-14 2,-22 6 0</inkml:trace>
          <inkml:trace contextRef="#ctx0" brushRef="#br0" timeOffset="7563.307">3295-583 69,'-5'-21'37,"5"21"2,17-17-9,3 14-4,-3-7-6,10 8-5,-1-3-3,2 7-5,-4 1-7,-3 5 0,-21-8 0,17 24 0,-25-3 0,-9 1 0,-9 6 0,-8 0 0,-1 2 0,-1-3 0,4-5 0,6-1 0,26-21 0,-21 24 0,21-24 0,23 11 0,-1-9 0,6 4 0,4 3 0,0 2 0,0 2 0,-4 4 0,-3 2 0,-5 1 0,-7 1 0,-3 1 0,-8 1 0,-6-1 0,-9 1 0,-6-3 0,-7-3 0,-6-2 0,-9-2 0,-6-2 0,2-1 0,-4-8-19,11-1-20,3-1-3,10 0 0,7-5 0,18 5 1</inkml:trace>
        </inkml:traceGroup>
        <inkml:traceGroup>
          <inkml:annotationXML>
            <emma:emma xmlns:emma="http://www.w3.org/2003/04/emma" version="1.0">
              <emma:interpretation id="{FB5F4DFF-E78A-4F52-90B5-921C78829163}" emma:medium="tactile" emma:mode="ink">
                <msink:context xmlns:msink="http://schemas.microsoft.com/ink/2010/main" type="inkWord" rotatedBoundingBox="19379,11331 21171,11139 21349,12805 19558,12997"/>
              </emma:interpretation>
            </emma:emma>
          </inkml:annotationXML>
          <inkml:trace contextRef="#ctx0" brushRef="#br0" timeOffset="15126.619">5982 10 157,'13'22'42,"6"-18"0,9 0-28,4-4-14,7 0 0,4 3 0,-3 1-4,3 6-25,-6-1-12,1 2 0,-6-3-1,1-3-1,1-7 2</inkml:trace>
          <inkml:trace contextRef="#ctx0" brushRef="#br0" timeOffset="14923.4902">5993-175 133,'23'1'40,"3"1"0,0-4-19,12 4-6,-3-2-9,3 2-6,-6 2 0,-4-2 0,0 9-15,-28-11-22,22 22-4,-22-22-1,-3 21 2,3-21-1</inkml:trace>
          <inkml:trace contextRef="#ctx0" brushRef="#br0" timeOffset="15939.2038">6858 150 183,'39'9'49,"23"-3"-26,6-13-23,20-3 0,9-5 0,3-2 0,-1 2 0,-13-1 0,-3 8 0,-25 1-37,-11 7-11,-19 0 1,-28 0 0,0 0 3</inkml:trace>
          <inkml:trace contextRef="#ctx0" brushRef="#br0" timeOffset="15329.7764">6830-243 183,'30'4'40,"-6"-8"-8,6 2-32,4 1 0,0-9-2,11 5-34,-6-7-6,2-1 0,-3-4-1,-1-7 0</inkml:trace>
          <inkml:trace contextRef="#ctx0" brushRef="#br0" timeOffset="15720.4343">7559-735 154,'27'2'44,"-7"-2"-2,7 2-28,-27-2-13,28 13-1,-28-13 0,2 28 0,-10-9 0,-7 0 0,-2 3 0,-2 1 0,2-3 0,2-3 0,8 0 0,7-17 0,0 22 0,0-22 0,19 21-1,-19-21 0,37 26 0,-14-9 1,3 0 0,-2 3 0,-3 1 1,0 1 0,-8-1 0,-6 1-1,-10 1 0,-9 1 0,-8-3 0,-8 1 0,-8 6 0,-5-5-12,-3 1-29,1 0 0,2-3 0,2-3-1,1-3-1</inkml:trace>
          <inkml:trace contextRef="#ctx0" brushRef="#br0" timeOffset="16142.3597">7083 537 178,'-17'51'45,"13"-3"-13,8-10-32,11-1 0,9-11 0,6-3 0,6-8 0,-2-15 0,7 0-3,-7-15-41,1-6 0,-6-9-2,-3-1 3,-5-9-1</inkml:trace>
          <inkml:trace contextRef="#ctx0" brushRef="#br0" timeOffset="16314.2522">7439 434 148,'-2'43'46,"1"-5"-1,6 16-29,-10 0-16,6 8 0,-1 2 0,0-4 0,2-2 0,2-17 0,9-8-25,4-18-22,11-15 1,4-18 0,13-18-1</inkml:trace>
        </inkml:traceGroup>
        <inkml:traceGroup>
          <inkml:annotationXML>
            <emma:emma xmlns:emma="http://www.w3.org/2003/04/emma" version="1.0">
              <emma:interpretation id="{597EFF1B-AF2E-44BD-B986-ABF2974EA9B9}" emma:medium="tactile" emma:mode="ink">
                <msink:context xmlns:msink="http://schemas.microsoft.com/ink/2010/main" type="inkWord" rotatedBoundingBox="21692,11352 24122,11091 24211,11923 21781,12184"/>
              </emma:interpretation>
            </emma:emma>
          </inkml:annotationXML>
          <inkml:trace contextRef="#ctx0" brushRef="#br0" timeOffset="16736.1741">8285-56 171,'0'0'47,"13"25"-10,16-16-37,1-5 0,5-6 0,12 0 0,-4-9-18,14-6-28,-3-9 0,6-2-2,-2-8-1</inkml:trace>
          <inkml:trace contextRef="#ctx0" brushRef="#br0" timeOffset="16564.2737">8449-190 142,'0'0'45,"-25"33"-2,16-12-18,7 11-25,-4 1 0,4 3 0,4 3 0,-5-7-4,6-4-38,-5-7-1,2-21-2,-7 16 2,7-16 0</inkml:trace>
          <inkml:trace contextRef="#ctx0" brushRef="#br0" timeOffset="17501.8713">8964 100 193,'60'5'52,"23"-12"-42,30 1-10,20-7 0,21 6 0,12-1 0,9 1 0,3 3 0,-9 0 0,-19 2 0,-21-3 0,-22 5 0,-26-4 0,-21 2 0,-30-6 0,-30 8-18,0 0-34,-22 2 1,-20 0 2,-6 8 1</inkml:trace>
          <inkml:trace contextRef="#ctx0" brushRef="#br0" timeOffset="17220.5943">9522-677 154,'22'-2'44,"10"6"-1,-4-2-29,10 0-14,-5 2 0,-3 5 0,-3 0 0,-10 4 0,-17-13 0,0 32 0,-14-11 0,-6-1 0,1 1 0,-2 0 0,4-1 0,17-20 0,-13 34 0,13-34 0,19 24 0,0-13 0,1 2 0,7 1 0,-3 0 0,1 1 0,-7 0 0,-5 4 0,-5-2 0,-10 4 0,2-21 0,-26 31 0,3-16 0,-7-2 0,0 2 0,-7-7 0,9 5-30,-8-4-11,8 3-2,-4-3-1,4 0 0,2-1 3</inkml:trace>
        </inkml:traceGroup>
      </inkml:traceGroup>
    </inkml:traceGroup>
    <inkml:traceGroup>
      <inkml:annotationXML>
        <emma:emma xmlns:emma="http://www.w3.org/2003/04/emma" version="1.0">
          <emma:interpretation id="{6CFBC36B-7FBD-4FA9-B051-466F92EC139C}" emma:medium="tactile" emma:mode="ink">
            <msink:context xmlns:msink="http://schemas.microsoft.com/ink/2010/main" type="paragraph" rotatedBoundingBox="18820,14197 23599,11576 24267,12794 19488,154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2F93AA8-7D8F-4FED-9FE6-27D898C09A66}" emma:medium="tactile" emma:mode="ink">
              <msink:context xmlns:msink="http://schemas.microsoft.com/ink/2010/main" type="inkBullet" rotatedBoundingBox="18820,14197 19298,13935 19561,14413 19082,14675"/>
            </emma:interpretation>
            <emma:one-of disjunction-type="recognition" id="oneOf3">
              <emma:interpretation id="interp15" emma:lang="en-US" emma:confidence="0">
                <emma:literal>-</emma:literal>
              </emma:interpretation>
            </emma:one-of>
          </emma:emma>
        </inkml:annotationXML>
        <inkml:trace contextRef="#ctx0" brushRef="#br0" timeOffset="19892.7653">5423 2273 216,'35'10'39,"20"1"-39,7-9 0,7-2 0,6 1 0,-4-2 0,-1 4 0,-20-5 0,-1 12 0,-24-8-38,-25-2-8,0 0-1,0 0 2,-49 13 1</inkml:trace>
        <inkml:trace contextRef="#ctx0" brushRef="#br0" timeOffset="20064.6455">5500 2458 178,'-25'27'47,"25"1"-17,0-28-30,45 30 0,-3-23 0,14-1 0,8-5 0,-2-6 0,16 5 0,-10-6-48,3 4-2,-3-9 0,5 0 1</inkml:trace>
      </inkml:traceGroup>
      <inkml:traceGroup>
        <inkml:annotationXML>
          <emma:emma xmlns:emma="http://www.w3.org/2003/04/emma" version="1.0">
            <emma:interpretation id="{3DF34B49-B244-44CF-948B-26C0DCCF7BB0}" emma:medium="tactile" emma:mode="ink">
              <msink:context xmlns:msink="http://schemas.microsoft.com/ink/2010/main" type="line" rotatedBoundingBox="19758,13857 23672,11710 24267,12794 20352,14941"/>
            </emma:interpretation>
          </emma:emma>
        </inkml:annotationXML>
        <inkml:traceGroup>
          <inkml:annotationXML>
            <emma:emma xmlns:emma="http://www.w3.org/2003/04/emma" version="1.0">
              <emma:interpretation id="{0130868C-55C7-4CEC-8CDC-71BD3B48077B}" emma:medium="tactile" emma:mode="ink">
                <msink:context xmlns:msink="http://schemas.microsoft.com/ink/2010/main" type="inkWord" rotatedBoundingBox="19952,14211 21009,13631 21410,14361 20352,14941"/>
              </emma:interpretation>
            </emma:emma>
          </inkml:annotationXML>
          <inkml:trace contextRef="#ctx0" brushRef="#br0" timeOffset="20611.5894">6740 2204 183,'0'0'46,"-21"6"-20,4 10-26,4 14 0,5 15 0,7 19 0,1 9 0,7 5 0,4 1 0,8-4 0,7-6 0,12-19 0,3-18 0,8-26 0,5-19 0,4-19 0,2-17 0,2-16 0,-2-16 0,-1-3 0,-3-6 0,2 4 0,-5 6 0,-3 9 0,-1 11 0,-2 13 0,-4 21 0,0 15 0,-5 13 0,-1 18 0,-3 10 0,-4 11 0,-4 10 0,-5 7 0,-6 0 0,-11 4 0,-8-1 0,-7-5 0,-10-3 0,-9-12 0,-8-11 0,-8-13 0,-7-15 0,-9-15 0,-5-17 0,-8-12 0,-10-14 0,-1-2 0,0-2 0,-4 8 0,-1 11 0,3 7 0,10 21 0,2 6 0,18 24 0,2 5-49,15 17-1,3 2 0,12 4-2</inkml:trace>
        </inkml:traceGroup>
        <inkml:traceGroup>
          <inkml:annotationXML>
            <emma:emma xmlns:emma="http://www.w3.org/2003/04/emma" version="1.0">
              <emma:interpretation id="{D9922329-079C-48F9-9CEE-32754BE15AA7}" emma:medium="tactile" emma:mode="ink">
                <msink:context xmlns:msink="http://schemas.microsoft.com/ink/2010/main" type="inkWord" rotatedBoundingBox="22483,12362 23672,11710 24046,12392 22857,13044"/>
              </emma:interpretation>
            </emma:emma>
          </inkml:annotationXML>
          <inkml:trace contextRef="#ctx0" brushRef="#br0" timeOffset="18720.752">9090 436 79,'-2'19'35,"2"9"0,4 9-11,9 14-5,2-2-4,8 7-3,-3-8-2,5-3-2,-3-11-1,1-12-1,-6-16-2,1-14-3,-5-14-1,2-10 0,-3-11 0,1-2 0,-2-5 0,4 3 0,-2 4 0,-5 6 0,7 16-4,-8 2-38,-7 19 0,26-13-2,-9 13 1,0 0-1</inkml:trace>
          <inkml:trace contextRef="#ctx0" brushRef="#br0" timeOffset="19048.913">9872 300 140,'-26'3'39,"-2"7"0,-2 5-30,0 3-2,6 5-1,7 3 0,9 6-2,12-2 0,11 0-3,11-4-1,6 0 0,4-2 0,1 1 0,-3-3 0,-6-3 0,-13 3 0,-7 1 0,-18-4 0,-10-1 0,-10-3 0,-10-5 0,1 1 0,-6-15-21,11-2-20,6-9-2,15-3 0,9-10-1,13-6 2</inkml:trace>
          <inkml:trace contextRef="#ctx0" brushRef="#br0" timeOffset="19423.9685">10124 328 142,'13'30'41,"-6"9"-1,3 10-26,-10 3-7,0 4-1,-2-2-2,-4-1-3,2-12-1,-1-9 0,1-15 0,4-17 0,0 0 0,0-30 0,6-10 0,5-8 0,0-10 0,8-4 0,0-2 0,1 8 0,8 6 0,3 7 0,2 13 0,3 13 0,0 11 0,-3 12 0,-3 9 0,-3 9 0,-14 6 0,-10 8 0,-10 3 0,-14-2 0,-14 6 0,-12-11 0,2 5-20,-6-11-26,0 0 0,3-6-1,1-3 0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42.55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450A81C-79D8-48B2-B911-B31978DFDE0C}" emma:medium="tactile" emma:mode="ink">
          <msink:context xmlns:msink="http://schemas.microsoft.com/ink/2010/main" type="writingRegion" rotatedBoundingBox="13185,9602 18091,7044 18905,8607 13999,11164"/>
        </emma:interpretation>
      </emma:emma>
    </inkml:annotationXML>
    <inkml:traceGroup>
      <inkml:annotationXML>
        <emma:emma xmlns:emma="http://www.w3.org/2003/04/emma" version="1.0">
          <emma:interpretation id="{7173AD0D-9BEF-41DA-9A40-E5EC9D442E11}" emma:medium="tactile" emma:mode="ink">
            <msink:context xmlns:msink="http://schemas.microsoft.com/ink/2010/main" type="paragraph" rotatedBoundingBox="13185,9602 18091,7044 18905,8607 13999,111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A70E0AF-1F99-45AE-B2B4-B2D253CC4E79}" emma:medium="tactile" emma:mode="ink">
              <msink:context xmlns:msink="http://schemas.microsoft.com/ink/2010/main" type="line" rotatedBoundingBox="13185,9602 18091,7044 18905,8607 13999,11164"/>
            </emma:interpretation>
          </emma:emma>
        </inkml:annotationXML>
        <inkml:traceGroup>
          <inkml:annotationXML>
            <emma:emma xmlns:emma="http://www.w3.org/2003/04/emma" version="1.0">
              <emma:interpretation id="{6A584291-992D-419B-B194-075E6EB881BA}" emma:medium="tactile" emma:mode="ink">
                <msink:context xmlns:msink="http://schemas.microsoft.com/ink/2010/main" type="inkWord" rotatedBoundingBox="13185,9602 18091,7044 18905,8607 13999,11164"/>
              </emma:interpretation>
              <emma:one-of disjunction-type="recognition" id="oneOf0">
                <emma:interpretation id="interp0" emma:lang="en-US" emma:confidence="0">
                  <emma:literal>anorexic"</emma:literal>
                </emma:interpretation>
                <emma:interpretation id="interp1" emma:lang="en-US" emma:confidence="0">
                  <emma:literal>anorexic.</emma:literal>
                </emma:interpretation>
                <emma:interpretation id="interp2" emma:lang="en-US" emma:confidence="0">
                  <emma:literal>anorexia.</emma:literal>
                </emma:interpretation>
                <emma:interpretation id="interp3" emma:lang="en-US" emma:confidence="0">
                  <emma:literal>anorexic".</emma:literal>
                </emma:interpretation>
                <emma:interpretation id="interp4" emma:lang="en-US" emma:confidence="0">
                  <emma:literal>a-orient</emma:literal>
                </emma:interpretation>
              </emma:one-of>
            </emma:emma>
          </inkml:annotationXML>
          <inkml:trace contextRef="#ctx0" brushRef="#br0">7028-101 160,'45'-4'47,"9"-13"0,16 0-46,8-5-1,14 0 0,-4-1 0,1 1 0,-9 7 0,-12-4 0,-8 13 0,-21 3-41,-13 3-5,-26 0-1,0 0 1,-13 22 1</inkml:trace>
          <inkml:trace contextRef="#ctx0" brushRef="#br0" timeOffset="250.0478">7307 204 152,'10'35'43,"6"1"-1,-1-10-31,10 6-4,3-8-7,8-5 0,7-6 0,0-13 0,4-6-8,-8-14-24,6-1-11,-7-12 1,-4 1-2,-12-2 1,-7 0 1</inkml:trace>
          <inkml:trace contextRef="#ctx0" brushRef="#br0" timeOffset="-734.4472">6962-548 91,'19'-15'39,"-19"15"-7,22-8-9,-22 8-1,34-7-6,-15 5-5,7-2-7,2 4-13,0-7-21,0-1-10,3-1 0,-3-6-1,0-4 0</inkml:trace>
          <inkml:trace contextRef="#ctx0" brushRef="#br0" timeOffset="484.4304">7707 75 144,'-2'24'44,"-2"10"-1,6 14-26,-10 5-10,3 18-7,-5 9 0,1 3 0,5-3 0,2-3 0,8-6 0,0-23 0,12-8-38,11-31-7,10-24-1,10-28-1,13-28 0</inkml:trace>
          <inkml:trace contextRef="#ctx0" brushRef="#br0" timeOffset="-250.0236">7461-1035 125,'34'-31'42,"-8"14"-1,4 8-21,4-5-10,1 9-1,-3 5-5,-5 7-1,-7 6-2,-9 12-1,-14 3-1,-10 2 0,-8 3 0,0-1-1,-1-2 1,-3-4 0,9-5 0,16-21 0,-19 26 1,19-26 0,0 0-1,0 0 1,9 17 0,-9-17 0,25 4 0,-25-4 0,30 11 1,-14-4-1,5 5 1,2 1 0,-5 5-1,1 3 0,-4 1 0,-5 3 0,-7-1 0,-3 0 0,-11-1 1,-6-3-1,-9-3 0,-8-4 0,-3 0-3,-1-5-5,2 5-11,-5-4-15,7 1-6,3-1-1,6 2 0,4 4 0</inkml:trace>
          <inkml:trace contextRef="#ctx0" brushRef="#br0" timeOffset="-1953.3307">8410-788 84,'0'0'34,"0"0"0,-11 32-16,3-4-4,-5 2-2,-4 11-3,-3 2-2,-5 10-1,-6-1-1,-1 6-1,0-2-3,4-3-2,5-5-6,4-14-7,14-8-16,5-26-8,0 0-1,32-7 1,-6-29 1</inkml:trace>
          <inkml:trace contextRef="#ctx0" brushRef="#br0" timeOffset="-2218.989">8044-763 42,'0'0'30,"19"-10"-1,-19 10-3,21-3-1,-4 5-1,-17-2-4,39 13-3,-20 5-5,9 10-3,-4 10-2,4 9-3,3 3 0,-3 8-2,0-2-1,0 0 0,0-7-2,-7-8-4,-1-7-7,-8-14-16,-12-20-13,13 19 1,-13-19-2,-4-19 1,-4-3 1</inkml:trace>
          <inkml:trace contextRef="#ctx0" brushRef="#br0" timeOffset="-1656.4192">8705-1064 142,'0'0'44,"0"0"-1,18-6-23,-18 6-14,23-11-6,-23 11 0,28-21 0,-11 16-19,-17 5-23,32-29 0,-17 13-1,4-1-1,-1 0 2</inkml:trace>
          <inkml:trace contextRef="#ctx0" brushRef="#br0" timeOffset="-1218.8775">9226-1463 124,'-11'24'41,"9"5"0,-2-1-19,4 13-8,-3 4-4,1 5-7,0-1-3,-2-1 0,2 1 0,-5-15-20,3-4-22,-5-8 0,-1-5 0,10-17-2,-32 17 1</inkml:trace>
          <inkml:trace contextRef="#ctx0" brushRef="#br0" timeOffset="-1437.6547">9018-1315 126,'0'0'40,"-4"26"1,4-26-21,0 34-9,4-16-2,5 1-3,-9-19-4,25 26-2,-25-26 0,34 8-3,-10-10-15,-5-7-22,3-4-1,-1-4 0,-1-4-1,-3 1 1</inkml:trace>
          <inkml:trace contextRef="#ctx0" brushRef="#br0" timeOffset="-5750.6193">4643 602 148,'-28'4'45,"-7"11"-1,-3 17-28,-5 13-14,0 16-2,3 9 0,5 4 0,9-3 0,9-7 0,11-10 0,14-13 0,10-16 0,7-14 0,7-22 0,5-14 0,1-12 0,-1-8 0,-1-11 0,-6 4 0,-6 3 0,-3 12 0,-2 10 0,-19 27 0,22-1 0,-14 23 0,-5 17 0,3 10 0,0 7 0,1-2 0,6-1 0,-2-12 0,16 0-12,-1-19-35,6-5-1,-2-20 0,4-11 1,-4-12 1</inkml:trace>
          <inkml:trace contextRef="#ctx0" brushRef="#br0" timeOffset="-5375.5726">5004 814 174,'0'0'47,"37"-19"-13,-11 6-34,14 5 0,3-1 0,6 1 0,-2 3 0,-2-1 0,-6 3 0,-9 1 0,-7 0 0,-23 2 0,0 0 0,0 0 0,-2-25 0,2 25 0,-23-15 0,23 15 0,0 0 0,-17-7 0,17 7 0,13 17 0,-13-17 0,27 37 0,-12-14 0,3-1 0,-1 4 0,-2 1 0,-3 1 0,-5-2 0,-3-2 0,-8 0 0,-3-3 0,7-21 0,-27 34-1,10-27-44,17-7-1,-24 6-1,24-6 1,-4-19 0</inkml:trace>
          <inkml:trace contextRef="#ctx0" brushRef="#br0" timeOffset="-5063.0403">5752 756 161,'-4'26'44,"-3"13"0,-4-2-38,5 8-6,4 2 0,13-6 0,4-9 0,12-8 0,3-14 0,5-14 0,5-15 0,1-9 0,-5-13 0,-5-4 0,-12-5 0,-9-1 0,-14 6 0,-9 4 0,-12 13 0,-5 8 0,0 8 0,-3 1 0,14 19 0,2-7-45,17-1-3,0 0-1,11-20 1,12-3 2</inkml:trace>
          <inkml:trace contextRef="#ctx0" brushRef="#br0" timeOffset="-4859.8843">6262 415 175,'12'24'48,"-9"5"-16,9 8-32,-11 2 0,3 2 0,-2 1 0,2-7 0,1 1 0,-5-16-9,6-3-38,-6-17 0,0 0 0,0 0 2,0 0 0</inkml:trace>
          <inkml:trace contextRef="#ctx0" brushRef="#br0" timeOffset="-4703.6198">6219 555 177,'25'-22'50,"-3"18"-22,16 2-28,-8-1 0,5-7 0,1 7 0,-12-12 0,3 3-33,-12-4-18,-2-3-1,-8-4-1,5-7 1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3:44.64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BAC9DA4-CB5C-44A1-B121-3618B2181AE5}" emma:medium="tactile" emma:mode="ink">
          <msink:context xmlns:msink="http://schemas.microsoft.com/ink/2010/main" type="inkDrawing" rotatedBoundingBox="20338,7164 20349,6514 20380,6515 20369,7165" semanticType="callout" shapeName="Other">
            <msink:sourceLink direction="with" ref="{D50F9D22-1EAB-4595-BC34-EAFF577C7835}"/>
          </msink:context>
        </emma:interpretation>
      </emma:emma>
    </inkml:annotationXML>
    <inkml:trace contextRef="#ctx0" brushRef="#br0">0 0 171,'20'21'46,"-18"0"-8,6 16-38,-10 12 0,2 12 0,-2 10 0,-6 1 0,8 4-12,-5-1-33,3-8-1,0-10-2,2-14 0</inkml:trace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09.66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D2F9270-E93B-44F5-AC0B-B120583365A9}" emma:medium="tactile" emma:mode="ink">
          <msink:context xmlns:msink="http://schemas.microsoft.com/ink/2010/main" type="inkDrawing" rotatedBoundingBox="7792,15100 15440,14898 15514,17707 7866,17909" hotPoints="7875,15342 14909,15111 15487,17486 8726,17679" semanticType="enclosure" shapeName="Quadrilateral">
            <msink:sourceLink direction="with" ref="{DF1485CF-3356-4FA3-98DC-88DBF7992C2E}"/>
          </msink:context>
        </emma:interpretation>
      </emma:emma>
    </inkml:annotationXML>
    <inkml:trace contextRef="#ctx0" brushRef="#br0">1522 0 150,'0'0'45,"-19"43"-2,19 19-26,-6 11-17,3 24 0,-5 28 0,-9 31 0,-5 29 0,-12 28 0,-11 17 0,-6 19 0,-3 7 0,-2-9 0,1-17 0,6-20 0,8-42 0,11-31 0,11-44 0,14-42 0,5-51 0,34-8 0,5-35 0,19-15 0,19-9 0,30-6 0,26 4 0,23 9 0,33 11 0,34 17 0,38 17 0,41 8 0,92 14 0,-22 8 0,27 2 0,25 4 0,13-1 0,4-3 0,-10-4 0,-20-3 0,-82-7 0,12-4 0,-43-7 0,-46-5 0,-46-8 0,-47-5 0,-46-6 0,-40-7 0,-35-13 0,-33-6 0,-22-15 0,-18-13 0,-14-17 0,-4-11 0,-7-17 0,8-13 0,1-11 0,10-10 0,7 4 0,10 6 0,3 11 0,6 11 0,4 13 0,2 16 0,-3 19 0,-1 16 0,-4 15 0,-7 7 0,-4 10 0,-14 7 0,-10 7 0,-17 10 0,-18 2 0,-25 7 0,-29 1 0,-30 4 0,-33 3 0,-34 5 0,-38-1 0,-41 1 0,-40 1 0,-37 1 0,-26 0 0,-24 6 0,-10 5 0,-2 6 0,9 2 0,23 2 0,32-2 0,38-11 0,50 1 0,32-27 0,43-16-48,36-29-10,32-21-4,27-30 1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06.91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F1485CF-3356-4FA3-98DC-88DBF7992C2E}" emma:medium="tactile" emma:mode="ink">
          <msink:context xmlns:msink="http://schemas.microsoft.com/ink/2010/main" type="writingRegion" rotatedBoundingBox="9262,15556 13675,15747 13611,17226 9198,17035">
            <msink:destinationLink direction="with" ref="{6D2F9270-E93B-44F5-AC0B-B120583365A9}"/>
          </msink:context>
        </emma:interpretation>
      </emma:emma>
    </inkml:annotationXML>
    <inkml:traceGroup>
      <inkml:annotationXML>
        <emma:emma xmlns:emma="http://www.w3.org/2003/04/emma" version="1.0">
          <emma:interpretation id="{86EFD16D-E545-403F-8C06-393D0FFF9D09}" emma:medium="tactile" emma:mode="ink">
            <msink:context xmlns:msink="http://schemas.microsoft.com/ink/2010/main" type="paragraph" rotatedBoundingBox="9262,15556 13675,15747 13611,17226 9198,170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44BFBD-3911-4380-B366-A6ED27FA9AB0}" emma:medium="tactile" emma:mode="ink">
              <msink:context xmlns:msink="http://schemas.microsoft.com/ink/2010/main" type="line" rotatedBoundingBox="9262,15556 13675,15747 13611,17226 9198,17035"/>
            </emma:interpretation>
          </emma:emma>
        </inkml:annotationXML>
        <inkml:traceGroup>
          <inkml:annotationXML>
            <emma:emma xmlns:emma="http://www.w3.org/2003/04/emma" version="1.0">
              <emma:interpretation id="{DF20C6E1-5A0F-4CBF-83E5-5F895E5FF211}" emma:medium="tactile" emma:mode="ink">
                <msink:context xmlns:msink="http://schemas.microsoft.com/ink/2010/main" type="inkWord" rotatedBoundingBox="9262,15556 13675,15747 13611,17226 9198,17035"/>
              </emma:interpretation>
            </emma:emma>
          </inkml:annotationXML>
          <inkml:trace contextRef="#ctx0" brushRef="#br0">-8 32 186,'-4'-21'46,"32"18"-23,23-3-23,24 4 0,21 2 0,22 13 0,17 6 0,15 11 0,8 17 0,-10 9 0,-11 13 0,-23 15 0,-24 10 0,-30 5 0,-35 9 0,-39-3 0,-32 0 0,-26-4 0,-18-8 0,-13-10 0,-4-16 0,0-15 0,15-14 0,12-20 0,27-8-14,16-23-29,27-8-3,20-16 0,20-10-1</inkml:trace>
          <inkml:trace contextRef="#ctx0" brushRef="#br0" timeOffset="-312.5254">722 170 202,'9'88'46,"-3"11"-39,1 15-7,4 14 0,1-7 0,5 6 0,-10-27-41,1-11-3,-12-33-1,0-22 0,4-34 0</inkml:trace>
          <inkml:trace contextRef="#ctx0" brushRef="#br0" timeOffset="343.7858">1605 277 144,'0'0'45,"-13"22"-1,9 12-22,-7-8-22,5-3 0,6-3 0,0-20-30,12 17-13,-12-17-2,30-4 0,-12-3-1</inkml:trace>
          <inkml:trace contextRef="#ctx0" brushRef="#br0" timeOffset="203.1564">1641 623 181,'21'60'45,"-3"17"-16,-20-5-29,-3-8 0,-3-2 0,-1-14 0,3-8 0,6-40-6,0 0-37,-19-13-1,23-30-1,-6-17 0,4-17 2</inkml:trace>
          <inkml:trace contextRef="#ctx0" brushRef="#br0" timeOffset="1281.3732">1917 531 147,'5'62'38,"7"9"2,-7 0-27,8-2-4,-1-12-1,6-5-8,-5-20 0,6-14 0,-2-21 0,6-16 0,-5-18 0,3-6 0,-2-12 0,-2-1 0,-1 2 0,1 9 0,0 9 0,4 16 0,3 11 0,8 12 0,4 9 0,7 4 0,2 5 0,2-6 0,0-4 0,-4-9 0,-4-11 0,-7-8 0,-4-6 0,-11-5 0,-7-5 0,-10 1 0,-6-4 0,-7 6 0,-6 6 0,-3 11 0,-3 11 0,5 15 0,1 15 0,6 10 0,5 8 0,8 9 0,6-1 0,7 2 0,4-4 0,2-10 0,3-7 0,1-7 0,-3-7 0,1-12 0,-4-7 0,-17-2 0,26-32 0,-11-2 0,2-5 0,5-8 0,3-3 0,3 1 0,6 3 0,1 6 0,1 8 0,0 10 0,-6 9 0,-4 7 0,-5 6 0,-21 0 0,28 12 0,-28-12 0,13 24 0,-13-24 0,4 37 0,-3-11 0,1 4 0,4 6 0,1 1 0,3 1 0,3-3 0,4-7 0,0-7 0,3-14 0,-3-10 0,2-7 0,-8-12 0,2-2 0,-5-8 0,-3 0 0,1 0 0,-2 6 0,-2 7 0,-2 19 0,0 0 0,24 13 0,-9 27 0,0 21 0,4 18 0,2 14 0,-3 16 0,-1 3 0,-7 4 0,-7-9 0,-6-10 0,-5-20 0,-9-21 0,-5-28 0,-3-21 0,-7-31 0,12-13 0,-7-29-28,14-3-22,0-13 0,15 5 0,4 0 2</inkml:trace>
          <inkml:trace contextRef="#ctx0" brushRef="#br0" timeOffset="1593.9133">3642 832 171,'38'-28'47,"-1"6"-10,-14-12-37,-4-1 0,-10-1 0,-5 1 0,-8-3 0,-5 5 0,-8 1 0,-6 2 0,-1 7 0,-2 10 0,1 11 0,1 12 0,5 12 0,6 16 0,6 5 0,8 9 0,7 2 0,7 4 0,6-3 0,7-9 0,2-6 0,2-10 0,3-8 0,-3-22 0,9-4-11,-5-22-40,7-8-1,-7-22 0,11-4 2</inkml:trace>
          <inkml:trace contextRef="#ctx0" brushRef="#br0" timeOffset="1812.6937">4276 211 181,'0'0'48,"17"19"-22,-20 15-26,10 14 0,-1 3 0,5 3 0,2-1 0,4-7 0,-2-3 0,0-3 0,-7-3 0,-12-9 0,-9-2 0,-19-7 0,-8 5 0,-18-14-26,-7 3-24,-24-11-1,-1 0 0,-13-10 2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22.10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40E18BE-EFCF-40EB-8FF9-D32FB5BED0C1}" emma:medium="tactile" emma:mode="ink">
          <msink:context xmlns:msink="http://schemas.microsoft.com/ink/2010/main" type="writingRegion" rotatedBoundingBox="6019,12924 11908,11117 13219,15392 7330,17199"/>
        </emma:interpretation>
      </emma:emma>
    </inkml:annotationXML>
    <inkml:traceGroup>
      <inkml:annotationXML>
        <emma:emma xmlns:emma="http://www.w3.org/2003/04/emma" version="1.0">
          <emma:interpretation id="{F6AC12E5-1288-4F7A-9750-2CC0C448B8AF}" emma:medium="tactile" emma:mode="ink">
            <msink:context xmlns:msink="http://schemas.microsoft.com/ink/2010/main" type="paragraph" rotatedBoundingBox="6325,12456 10734,12229 10784,13192 6375,134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21C2BC-E20F-4569-BF6C-5B3C1A50AF7B}" emma:medium="tactile" emma:mode="ink">
              <msink:context xmlns:msink="http://schemas.microsoft.com/ink/2010/main" type="line" rotatedBoundingBox="6325,12456 10734,12229 10784,13192 6375,13420"/>
            </emma:interpretation>
          </emma:emma>
        </inkml:annotationXML>
        <inkml:traceGroup>
          <inkml:annotationXML>
            <emma:emma xmlns:emma="http://www.w3.org/2003/04/emma" version="1.0">
              <emma:interpretation id="{419FF58A-FFE1-4F02-8134-FB30B65A2B0E}" emma:medium="tactile" emma:mode="ink">
                <msink:context xmlns:msink="http://schemas.microsoft.com/ink/2010/main" type="inkWord" rotatedBoundingBox="6325,12456 10734,12229 10784,13192 6375,13420"/>
              </emma:interpretation>
              <emma:one-of disjunction-type="recognition" id="oneOf0">
                <emma:interpretation id="interp0" emma:lang="en-US" emma:confidence="0">
                  <emma:literal>cost</emma:literal>
                </emma:interpretation>
                <emma:interpretation id="interp1" emma:lang="en-US" emma:confidence="0">
                  <emma:literal>costal</emma:literal>
                </emma:interpretation>
                <emma:interpretation id="interp2" emma:lang="en-US" emma:confidence="0">
                  <emma:literal>costrel</emma:literal>
                </emma:interpretation>
                <emma:interpretation id="interp3" emma:lang="en-US" emma:confidence="0">
                  <emma:literal>cosset</emma:literal>
                </emma:interpretation>
                <emma:interpretation id="interp4" emma:lang="en-US" emma:confidence="0">
                  <emma:literal>Costal</emma:literal>
                </emma:interpretation>
              </emma:one-of>
            </emma:emma>
          </inkml:annotationXML>
          <inkml:trace contextRef="#ctx0" brushRef="#br0">401 80 121,'11'-21'37,"-11"21"-4,-13-22-15,13 22-4,-25-21-4,9 14-1,-9-1-2,-1 8-1,-8 6-6,0 12 0,-7 7 0,4 9 0,-5 11 0,5 5 0,5 10 0,6 4 0,9 0 0,11-5 0,12-6 0,14-8 0,12-15 0,10-15 0,12-9-6,0-25-21,14-4-14,-2-10-1,-1-5 1,-5-7 0,-4 4 2</inkml:trace>
          <inkml:trace contextRef="#ctx0" brushRef="#br0" timeOffset="359.4113">680 211 77,'-20'2'35,"20"-2"1,-29 19-8,29-19-6,-15 39-7,15-11-5,12 6-3,5 0-4,9-1-1,11-1 0,6-9-1,6-12 0,4-9-1,-1-15 1,1-10-1,-6-9 1,-4-1 1,-11-7 0,-8 3 1,-13-3 1,-7 3-1,-9 1-3,-9 8 0,-6 2 0,-7 5 0,-6 8 0,-7 9 0,-3 8 0,0 11 0,-2 6 0,2 3 0,7 4 0,4-2 0,14 3 0,8-11-10,21 1-31,6-10-2,17-1 0,9-10 0,10-4 1</inkml:trace>
          <inkml:trace contextRef="#ctx0" brushRef="#br0" timeOffset="656.3244">1421 123 140,'-20'13'40,"3"-4"0,-4 1-24,12 7-7,3 0-4,10 7-2,5 4-1,6 0-2,4 4 0,0 4 0,-4-1 0,-6 1 0,-9-4 0,-9-2 0,-12-6 0,-5-7 0,-6-6 0,0-11 0,4-7 0,2-14-10,18 0-23,4-12-8,16-3 0,8-7-1,14-2 0,3 0 2</inkml:trace>
          <inkml:trace contextRef="#ctx0" brushRef="#br0" timeOffset="1031.3744">1871-323 142,'0'0'41,"25"-28"-1,-6 20-25,-1-1-4,3 5-5,-2 0-6,-1 8 0,-18-4 0,19 21 0,-19-2 0,-7 5 0,-8 6 0,-4 0 0,-2 2 0,-3-4 0,3 0 0,2-4 0,6-5 0,13-19 0,-3 30 0,3-30 0,20 24 0,-3-9 0,2 0 0,2-1 0,1 2 0,-3-6 0,5 3-38,-5-6-4,2 1 0,-5-6 0,1-2-2</inkml:trace>
          <inkml:trace contextRef="#ctx0" brushRef="#br0" timeOffset="1463.165">2657 74 112,'-20'21'41,"-5"13"1,-10-1-14,-3 14-9,-9 0-7,0 2-11,0-4-1,4-8-3,13 2-25,0-10-13,17-9 0,13-20-1,0 0-2,19 0 0</inkml:trace>
          <inkml:trace contextRef="#ctx0" brushRef="#br0" timeOffset="1263.7802">2318-4 148,'9'26'43,"6"11"-2,-7 3-22,10 12-15,1 0-4,2 7 0,3-3 0,3-2 0,-1-3 0,-2-16 0,4 3-27,-7-18-16,0-3 1,-21-17-2,22-5 1,-16-12 1</inkml:trace>
          <inkml:trace contextRef="#ctx0" brushRef="#br0" timeOffset="1931.9687">3678-239 112,'-15'23'38,"15"-23"-2,-30 26-15,0-11-6,0 7-5,-8 3-3,1 3-2,-1 0-1,4 0 0,6-3-1,11-3-3,12-5 0,5-17 0,22 24 0,3-18 0,7-1 0,1 1 0,3 0-3,-6-3-5,0 7-4,-9-6-11,-3 3-17,-18-7 0,12 19 0,-12-19 2,-17 17 0</inkml:trace>
          <inkml:trace contextRef="#ctx0" brushRef="#br0" timeOffset="2150.7395">3282 252 117,'0'0'40,"0"0"2,8 25-15,8-24-6,16 7-13,4-6-8,7 5 0,0 1 0,2 1 0,-2 1 0,-5-5 0,-1 5 0,-10-7-35,1-1-10,-6-7 1,1-5-2,-1-10 1</inkml:trace>
          <inkml:trace contextRef="#ctx0" brushRef="#br0" timeOffset="3841.6702">4366-387 91,'0'0'34,"0"0"-6,0 0-5,0 0-5,8 45-5,-4-7-3,1 12-2,-1 10-3,2 11-2,-3 8-1,1 5-1,-2-3 1,-2-4-2,-4-10 1,4-7-1,-4-7 1,-1-14-4,3-7-6,-4-15-22,6-17-7,0 0-1,0 0-1,4-21-2</inkml:trace>
        </inkml:traceGroup>
      </inkml:traceGroup>
    </inkml:traceGroup>
    <inkml:traceGroup>
      <inkml:annotationXML>
        <emma:emma xmlns:emma="http://www.w3.org/2003/04/emma" version="1.0">
          <emma:interpretation id="{EA428058-9888-4C24-B5CF-88CC7DBC0650}" emma:medium="tactile" emma:mode="ink">
            <msink:context xmlns:msink="http://schemas.microsoft.com/ink/2010/main" type="paragraph" rotatedBoundingBox="6414,14026 8546,13642 8681,14394 6550,147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72418B-6E77-486A-866E-E95318A07C6D}" emma:medium="tactile" emma:mode="ink">
              <msink:context xmlns:msink="http://schemas.microsoft.com/ink/2010/main" type="line" rotatedBoundingBox="6414,14026 8546,13642 8681,14394 6550,14778">
                <msink:destinationLink direction="with" ref="{5B6F0366-11EE-4B77-A766-8FF387A3798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2297408-748C-472D-9903-F79143172A9E}" emma:medium="tactile" emma:mode="ink">
                <msink:context xmlns:msink="http://schemas.microsoft.com/ink/2010/main" type="inkWord" rotatedBoundingBox="6439,14166 7575,13962 7659,14428 6523,14632"/>
              </emma:interpretation>
              <emma:one-of disjunction-type="recognition" id="oneOf1">
                <emma:interpretation id="interp5" emma:lang="en-US" emma:confidence="0">
                  <emma:literal>coo</emma:literal>
                </emma:interpretation>
                <emma:interpretation id="interp6" emma:lang="en-US" emma:confidence="0">
                  <emma:literal>co</emma:literal>
                </emma:interpretation>
                <emma:interpretation id="interp7" emma:lang="en-US" emma:confidence="0">
                  <emma:literal>co,</emma:literal>
                </emma:interpretation>
                <emma:interpretation id="interp8" emma:lang="en-US" emma:confidence="0">
                  <emma:literal>co.</emma:literal>
                </emma:interpretation>
                <emma:interpretation id="interp9" emma:lang="en-US" emma:confidence="0">
                  <emma:literal>co;</emma:literal>
                </emma:interpretation>
              </emma:one-of>
            </emma:emma>
          </inkml:annotationXML>
          <inkml:trace contextRef="#ctx0" brushRef="#br0" timeOffset="6451.3256">448 1406 109,'0'0'38,"0"0"1,-19-20-12,19 20-8,-41-4-4,14 10-7,-8 5-8,1 11 0,-6 7 0,5 10 0,-1 4 0,10 9 0,9 3 0,10-1 0,10-3 0,10-6 0,14-6 0,6-15 0,18-5-10,-2-17-27,11-8-5,-4-16 0,4-4 0,-7-12 2</inkml:trace>
          <inkml:trace contextRef="#ctx0" brushRef="#br0" timeOffset="6779.4855">736 1541 93,'-11'-22'37,"11"22"1,-24 7-8,16 14-8,-1-2-8,11 13-4,3-4-4,10 4-3,6-2-1,9-6-2,2-11 0,5-9 0,1-12 0,1-9 0,-3-7 0,-4-2 0,-6-6 0,-9-2 0,-9 1 0,-7 1 0,-12 4 0,-8 7 0,-5 2 0,-4 4 0,-2 8 0,0 7 0,2 5 0,1 5 0,27-10 0,-28 22 0,28-22-2,8 19-41,12-15-1,5-14 0,12-1 1,5-10 1</inkml:trace>
          <inkml:trace contextRef="#ctx0" brushRef="#br0" timeOffset="7013.8882">1207 1337 106,'23'23'37,"-18"-1"1,-6-3-11,6 11-7,-5-6-6,8 6-5,-1-7-5,3 3-4,-3-4 0,-1 3 0,-6-7 0,-2 5 0,-6-6 0,8-17 0,-26 30 0,5-25 0,21-5-4,-30-3-22,30 3-15,-11-28-1,17 3 1,1-10 1,12-8 1</inkml:trace>
        </inkml:traceGroup>
        <inkml:traceGroup>
          <inkml:annotationXML>
            <emma:emma xmlns:emma="http://www.w3.org/2003/04/emma" version="1.0">
              <emma:interpretation id="{39F8BC7F-A2E0-44FC-AB71-4E06EE2A19CD}" emma:medium="tactile" emma:mode="ink">
                <msink:context xmlns:msink="http://schemas.microsoft.com/ink/2010/main" type="inkWord" rotatedBoundingBox="8027,13735 8546,13642 8681,14394 8163,14488"/>
              </emma:interpretation>
              <emma:one-of disjunction-type="recognition" id="oneOf2">
                <emma:interpretation id="interp10" emma:lang="en-US" emma:confidence="0">
                  <emma:literal>4</emma:literal>
                </emma:interpretation>
                <emma:interpretation id="interp11" emma:lang="en-US" emma:confidence="0">
                  <emma:literal>y</emma:literal>
                </emma:interpretation>
                <emma:interpretation id="interp12" emma:lang="en-US" emma:confidence="0">
                  <emma:literal>b</emma:literal>
                </emma:interpretation>
                <emma:interpretation id="interp13" emma:lang="en-US" emma:confidence="0">
                  <emma:literal>k</emma:literal>
                </emma:interpretation>
                <emma:interpretation id="interp14" emma:lang="en-US" emma:confidence="0">
                  <emma:literal>j</emma:literal>
                </emma:interpretation>
              </emma:one-of>
            </emma:emma>
          </inkml:annotationXML>
          <inkml:trace contextRef="#ctx0" brushRef="#br0" timeOffset="7278.6175">1667 1007 144,'21'-2'39,"-5"-3"-1,1 3-24,-17 2-6,32-2-3,-32 2-4,19 9 0,-19-9-1,-2 27 1,-9-7 0,0 5-1,-3 1 1,5 2-1,2-2 0,5 1-1,7 1-7,3-12-15,9 1-15,3-7-1,1-5 1,1-7-2,-1-3 0</inkml:trace>
          <inkml:trace contextRef="#ctx0" brushRef="#br0" timeOffset="7476.9636">1963 1185 147,'8'19'42,"9"15"0,-4 1-21,7 12-18,-1 2-3,4 3 0,3-5 0,-4-7 0,5-1-5,-10-22-25,3-10-11,-1-12-1,0-10 1,-2-11 1,-2-6 2</inkml:trace>
          <inkml:trace contextRef="#ctx0" brushRef="#br0" timeOffset="7626.7749">2248 1262 125,'-16'19'40,"-11"9"0,1 19-16,-13 2-11,1 5-10,-3 10-14,-6-10-17,8 0-10,-3-11-2,7-5 1,-3-12-1,4-9 1</inkml:trace>
        </inkml:traceGroup>
      </inkml:traceGroup>
    </inkml:traceGroup>
    <inkml:traceGroup>
      <inkml:annotationXML>
        <emma:emma xmlns:emma="http://www.w3.org/2003/04/emma" version="1.0">
          <emma:interpretation id="{5F4CDE15-09C2-4E77-9075-817E65CF8AF6}" emma:medium="tactile" emma:mode="ink">
            <msink:context xmlns:msink="http://schemas.microsoft.com/ink/2010/main" type="paragraph" rotatedBoundingBox="6751,15210 12536,13294 13225,15377 7441,172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91B724-3E61-4AC6-8E57-A356C28613AA}" emma:medium="tactile" emma:mode="ink">
              <msink:context xmlns:msink="http://schemas.microsoft.com/ink/2010/main" type="line" rotatedBoundingBox="6751,15210 11999,13472 12268,14286 7021,16023">
                <msink:destinationLink direction="with" ref="{2B1567F3-3EA9-412F-B9AE-B9E3C99AE304}"/>
                <msink:destinationLink direction="with" ref="{B0FBEE8A-30F1-4FB7-89B5-7D659618A64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7FE7147-A87D-45ED-836B-A92B8FAC0BB1}" emma:medium="tactile" emma:mode="ink">
                <msink:context xmlns:msink="http://schemas.microsoft.com/ink/2010/main" type="inkWord" rotatedBoundingBox="6751,15210 11999,13472 12268,14286 7021,16023"/>
              </emma:interpretation>
              <emma:one-of disjunction-type="recognition" id="oneOf3">
                <emma:interpretation id="interp15" emma:lang="en-US" emma:confidence="0">
                  <emma:literal>"tact'</emma:literal>
                </emma:interpretation>
                <emma:interpretation id="interp16" emma:lang="en-US" emma:confidence="0">
                  <emma:literal>"txt'</emma:literal>
                </emma:interpretation>
                <emma:interpretation id="interp17" emma:lang="en-US" emma:confidence="0">
                  <emma:literal>"txt</emma:literal>
                </emma:interpretation>
                <emma:interpretation id="interp18" emma:lang="en-US" emma:confidence="0">
                  <emma:literal>"txt,</emma:literal>
                </emma:interpretation>
                <emma:interpretation id="interp19" emma:lang="en-US" emma:confidence="0">
                  <emma:literal>1+x"i?</emma:literal>
                </emma:interpretation>
              </emma:one-of>
            </emma:emma>
          </inkml:annotationXML>
          <inkml:trace contextRef="#ctx0" brushRef="#br0" timeOffset="8314.3514">628 2403 155,'9'30'42,"-5"10"0,0 14-30,-8 6-8,2 11-4,-6 2 0,-5 0 0,2-3 0,-4-10-7,9-6-21,-3-18-12,9-16 0,0-20 0,0 0-1,32-49 3</inkml:trace>
          <inkml:trace contextRef="#ctx0" brushRef="#br0" timeOffset="8642.5202">896 2758 129,'0'0'40,"15"-19"1,2 23-13,0-3-13,7 7-13,2-2-2,-1-5-11,7 3-27,-6-6-2,2 2 0,-5-9-2,1 0 1</inkml:trace>
          <inkml:trace contextRef="#ctx0" brushRef="#br0" timeOffset="8470.6149">965 2604 131,'17'20'41,"-4"16"0,-9 5-15,-2 12-15,-2-3-7,-4 1-8,4 1-13,-9-10-21,3-7-1,-3-14 0,9-21-1,-17 9 1</inkml:trace>
          <inkml:trace contextRef="#ctx0" brushRef="#br0" timeOffset="9033.1714">1637 2589 167,'-25'30'44,"-1"13"-2,-11 0-40,1 10-2,0-3 0,3 3 0,5-1 0,3-11 0,16 2 0,-1-20-5,20-3-35,-10-20-1,30 6 0,-8-21-1,6-7 2</inkml:trace>
          <inkml:trace contextRef="#ctx0" brushRef="#br0" timeOffset="8814.4022">1346 2613 167,'34'15'43,"-4"2"1,6 17-43,-5-4-1,3 7 0,-4 3 0,-2-3 0,-3 2 0,-8-12 0,1-1-4,-18-26-39,21 15-1,-21-15-1,9-23 1,-7-3 1</inkml:trace>
          <inkml:trace contextRef="#ctx0" brushRef="#br0" timeOffset="9376.9648">1783 2491 131,'21'-5'38,"3"1"0,-7-3-23,7 7-5,-3-4-4,-2 2-2,-19 2-2,22 4 0,-22-4-1,0 0 0,-7 30 1,-4-12-1,-3 9 1,1 1 0,4 4-2,3-1 0,6-1 0,8-5 0,5-6 0,8-10 0,11-2-12,-1-12-26,11-10-1,-1-8-1,8-7-1,-1-5-2</inkml:trace>
          <inkml:trace contextRef="#ctx0" brushRef="#br0" timeOffset="9845.7628">4079 1488 99,'0'0'32,"-15"16"0,-9-1-16,-1 6-5,-6 1-2,1 6 0,-4-3-1,6 5 0,5-10-1,10 3-1,13-23-1,0 30-1,0-30-1,32 16-2,-6-6-2,4-5-2,0 3-3,-2-4-4,2 5-14,-9-5-14,-21-4-1,21 9 1,-21-9-1,0 0 3</inkml:trace>
          <inkml:trace contextRef="#ctx0" brushRef="#br0" timeOffset="10048.9164">3749 1965 144,'8'22'43,"-8"-22"1,30 30-21,-8-30-22,18 4-1,1-6 0,6-4 0,5 1 0,-5-14-4,6 9-39,-6-8 0,-1 5-2,-10-8-1,0 1 0</inkml:trace>
          <inkml:trace contextRef="#ctx0" brushRef="#br0" timeOffset="10455.2084">5728 1014 131,'-17'-2'40,"17"21"1,-7 4-24,7 14-5,-2 8-3,0 9-4,-4 6-5,1 4 0,-5-5 0,3-2 0,-2-7 0,-1-14-7,6-3-26,-5-10-8,3-6 0,6-17-1,-22 20 2,5-14 0</inkml:trace>
        </inkml:traceGroup>
      </inkml:traceGroup>
      <inkml:traceGroup>
        <inkml:annotationXML>
          <emma:emma xmlns:emma="http://www.w3.org/2003/04/emma" version="1.0">
            <emma:interpretation id="{C0B9A247-2AAE-4542-82CA-8DA97281CB6D}" emma:medium="tactile" emma:mode="ink">
              <msink:context xmlns:msink="http://schemas.microsoft.com/ink/2010/main" type="line" rotatedBoundingBox="11201,15122 12970,14579 13219,15392 11451,15935">
                <msink:destinationLink direction="with" ref="{B0FBEE8A-30F1-4FB7-89B5-7D659618A64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32F51DE-1A32-43CA-857B-75EF9EF15FF9}" emma:medium="tactile" emma:mode="ink">
                <msink:context xmlns:msink="http://schemas.microsoft.com/ink/2010/main" type="inkWord" rotatedBoundingBox="11201,15122 12970,14579 13219,15392 11451,15935"/>
              </emma:interpretation>
              <emma:one-of disjunction-type="recognition" id="oneOf4">
                <emma:interpretation id="interp20" emma:lang="en-US" emma:confidence="0">
                  <emma:literal>1+212</emma:literal>
                </emma:interpretation>
                <emma:interpretation id="interp21" emma:lang="en-US" emma:confidence="0">
                  <emma:literal>1+X!</emma:literal>
                </emma:interpretation>
                <emma:interpretation id="interp22" emma:lang="en-US" emma:confidence="0">
                  <emma:literal>1+x^</emma:literal>
                </emma:interpretation>
                <emma:interpretation id="interp23" emma:lang="en-US" emma:confidence="0">
                  <emma:literal>lexes</emma:literal>
                </emma:interpretation>
                <emma:interpretation id="interp24" emma:lang="en-US" emma:confidence="0">
                  <emma:literal>1+X?</emma:literal>
                </emma:interpretation>
              </emma:one-of>
            </emma:emma>
          </inkml:annotationXML>
          <inkml:trace contextRef="#ctx0" brushRef="#br0" timeOffset="11330.3058">5100 2314 91,'2'21'39,"-2"-21"0,-8 37-9,-1-16-7,9 18-5,-10 0-5,7 12-11,-5 7-2,-1 4 0,-1 3 0,3 1 0,-1-3 0,3-12 0,3-3 0,-4-18-27,12-7-14,-6-23 0,22-2-1,-7-22 0,8-6 1</inkml:trace>
          <inkml:trace contextRef="#ctx0" brushRef="#br0" timeOffset="11752.2254">5443 2647 156,'19'-24'43,"-2"22"-1,-17 2-28,35-6-14,-12 6 0,1 0 0,2 8 0,-5-6-29,5 3-13,-5-3-1,5 0-1,-5-11 1,1-2 0</inkml:trace>
          <inkml:trace contextRef="#ctx0" brushRef="#br0" timeOffset="11564.7012">5556 2430 149,'22'23'43,"-11"-1"-1,-13 3-29,2 8-6,-1 3-6,-1 5-1,-2 0 0,-2 0 0,3-2 0,-7-7-5,8-2-17,-3-13-18,5-17-1,0 0 0,0 0 0,-17 0 1</inkml:trace>
          <inkml:trace contextRef="#ctx0" brushRef="#br0" timeOffset="12205.3974">6180 2470 155,'-7'22'44,"-10"-1"-1,2 7-30,-11 2-13,-1 5 0,-3 3 0,0 3 0,0-2 0,4-3 0,7-1 0,2-9 0,14 0 0,3-26-18,2 23-24,-2-23 0,26-6 0,-9-9 0,5-3 1</inkml:trace>
          <inkml:trace contextRef="#ctx0" brushRef="#br0" timeOffset="11970.9977">5966 2464 156,'17'13'45,"10"15"-1,-5-2-34,6 10-10,2 1 0,4 6 0,0 4 0,-4-6 0,0-2 0,-8-9 0,1-2 0,-23-28-25,22 8-19,-22-8 1,6-34-1,-12 2 0,1 3 1</inkml:trace>
          <inkml:trace contextRef="#ctx0" brushRef="#br0" timeOffset="12674.2157">6392 2127 112,'17'-7'40,"-17"7"1,38-15-14,-20 5-12,5 9-5,-4-3-3,-2 4-4,-17 0-3,16 17 0,-16-17 0,-7 30 0,-4-8 0,-4 2 0,0 3 0,2 1 0,3-4 0,6 0 0,6-5 0,8 0 0,7-12 0,5 3 0,2-10 0,5-6 0,1 0 0,-4-11 0,6 4-35,-14-9-9,3 5-1,-10-9-2,1 0 0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30.10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B6F0366-11EE-4B77-A766-8FF387A37983}" emma:medium="tactile" emma:mode="ink">
          <msink:context xmlns:msink="http://schemas.microsoft.com/ink/2010/main" type="inkDrawing" rotatedBoundingBox="5847,14984 9449,14740 9454,14805 5852,15049" semanticType="underline" shapeName="Other">
            <msink:sourceLink direction="with" ref="{BB72418B-6E77-486A-866E-E95318A07C6D}"/>
          </msink:context>
        </emma:interpretation>
      </emma:emma>
    </inkml:annotationXML>
    <inkml:trace contextRef="#ctx0" brushRef="#br0">0 239 138,'0'0'44,"41"23"2,27-35-25,41 7-15,39-8-6,41 0 0,33-4 0,33-6 0,22 1 0,18-1 0,11 1 0,0 1 0,-19-1 0,-21 3 0,-28 2 0,-37 4 0,-40 4 0,-43 2 0,-39 7 0,-43-6 0,-36 6 0,-21 9-40,-29 6-10,-29-2 0,-13 10 2,-23 1 1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32.8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2B1567F3-3EA9-412F-B9AE-B9E3C99AE304}" emma:medium="tactile" emma:mode="ink">
          <msink:context xmlns:msink="http://schemas.microsoft.com/ink/2010/main" type="inkDrawing" rotatedBoundingBox="11020,14626 13336,14502 13344,14651 11028,14775" semanticType="underline" shapeName="Other">
            <msink:sourceLink direction="with" ref="{3E91B724-3E61-4AC6-8E57-A356C28613AA}"/>
          </msink:context>
        </emma:interpretation>
      </emma:emma>
    </inkml:annotationXML>
    <inkml:trace contextRef="#ctx0" brushRef="#br0">0 165 135,'73'4'47,"36"-4"-1,26-19-19,32 2-27,22-7 0,17 1 0,8-1 0,-2 3 0,-9 3 0,-16 6 0,-18 3 0,-26 5 0,-29 6 0,-26 0 0,-22 11 0,-36-7 0,-19 14-39,-31-3-8,-18 13 0,-22-9 0,-9 7 1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55.90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0FBEE8A-30F1-4FB7-89B5-7D659618A641}" emma:medium="tactile" emma:mode="ink">
          <msink:context xmlns:msink="http://schemas.microsoft.com/ink/2010/main" type="inkDrawing" rotatedBoundingBox="9941,14257 13519,12571 14814,15320 11236,17005" hotPoints="14036,14783 12294,16524 10553,14783 12294,13042" semanticType="enclosure" shapeName="Circle">
            <msink:sourceLink direction="with" ref="{C0B9A247-2AAE-4542-82CA-8DA97281CB6D}"/>
            <msink:sourceLink direction="with" ref="{3E91B724-3E61-4AC6-8E57-A356C28613AA}"/>
          </msink:context>
        </emma:interpretation>
      </emma:emma>
    </inkml:annotationXML>
    <inkml:trace contextRef="#ctx0" brushRef="#br0">3023 432 54,'-32'-28'23,"-9"-10"1,-5-1-19,-8-8 0,-6-3-1,-2 1 2,-7-2-1,-4 7 0,-12 2-1,-5 12-3,-9 14-2,-8 12-2,-8 17-2,-10 8 0,-9 14 0,-8 8 1,-10 10 1,-7 8 0,-1 8 2,3 12 0,5 5 2,7 6 0,8 7-3,11 4-2,16 9-2,14 4-1,14 7 0,8 1 1,16 5-1,11 5 1,19 10 3,17 6 2,19 0 5,20-2 4,20-3 0,16-4 2,21-10 1,16-8 1,13-18-1,12-13 0,11-16-2,9-14-1,6-15-2,13-14-2,8-12-1,1-10 0,8-9-1,6-9 0,1-10 0,1-8-1,-3-10 1,-3-8 0,-11-13 1,-2-13-1,-12-16 1,-13-8 0,-13-12 1,-12-11-1,-16-9-1,-13-12 1,-17-7-1,-17-7-1,-19-6 0,-18-4 2,-19-4-2,-17 2 2,-21 2-1,-18 10 0,-21 9 0,-16 20-1,-15 17-1,-13 19-2,-8 23-6,-14 10-11,0 22-18,10 4 0,11 7-1,21-8-2,22-15 4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5:00.35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05B19B9A-DBAD-4632-904D-9AFC86ABB8B1}" emma:medium="tactile" emma:mode="ink">
          <msink:context xmlns:msink="http://schemas.microsoft.com/ink/2010/main" type="inkDrawing" rotatedBoundingBox="18411,12211 18586,10147 19178,10197 19003,12261" semanticType="verticalRange" shapeName="Other">
            <msink:sourceLink direction="with" ref="{6DC06E1E-2DE6-4C47-A594-A45FE7CED358}"/>
            <msink:sourceLink direction="with" ref="{4A963C2B-FBA8-4968-9E59-AF4B41AB2283}"/>
          </msink:context>
        </emma:interpretation>
      </emma:emma>
    </inkml:annotationXML>
    <inkml:trace contextRef="#ctx0" brushRef="#br0">731 436 102,'4'-24'38,"-6"-2"1,-5-12-17,-4 3-8,-10-10-3,-2 4-1,-3-8-2,-2 6-2,-2 0-1,2 8-5,-6 5 0,6 11 0,-4 11 0,2 12 0,2 11 0,-2 6 0,0 10 0,2 9 0,2 8 0,1 7 0,8 5 0,6 3 0,3 4 0,8 6 0,6 0 0,7 0 0,6 0 0,4 6 0,3-1 0,0 5 0,2-3 0,0-1 0,-1 3 0,-1-2 0,-4 5 0,-1-3 0,0-5 0,-4-4 0,-4-4 0,-4-2 0,-3-7 0,-4-6 0,-8-9 0,-5-6 0,-12-7 0,-7-4 0,-6-9 0,-7-6 0,-4-5 0,-1-5 0,-3-5 0,2-1 0,8-1 0,-2-4 0,11 10-22,-2 2-26,8 9 0,0-2 1,7 4 0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43:40.86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9986D149-9318-4977-829F-215035346668}" emma:medium="tactile" emma:mode="ink">
          <msink:context xmlns:msink="http://schemas.microsoft.com/ink/2010/main" type="writingRegion" rotatedBoundingBox="24717,4669 24904,7380 23153,7500 22967,4789"/>
        </emma:interpretation>
      </emma:emma>
    </inkml:annotationXML>
    <inkml:traceGroup>
      <inkml:annotationXML>
        <emma:emma xmlns:emma="http://www.w3.org/2003/04/emma" version="1.0">
          <emma:interpretation id="{BEC37EC5-1CAD-4F51-807C-82FD105FE86A}" emma:medium="tactile" emma:mode="ink">
            <msink:context xmlns:msink="http://schemas.microsoft.com/ink/2010/main" type="paragraph" rotatedBoundingBox="24717,4669 24904,7380 23153,7500 22967,47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E5A434-3CD4-4925-9925-F7B1B3C8892E}" emma:medium="tactile" emma:mode="ink">
              <msink:context xmlns:msink="http://schemas.microsoft.com/ink/2010/main" type="line" rotatedBoundingBox="24717,4669 24904,7380 23153,7500 22967,4789"/>
            </emma:interpretation>
          </emma:emma>
        </inkml:annotationXML>
        <inkml:traceGroup>
          <inkml:annotationXML>
            <emma:emma xmlns:emma="http://www.w3.org/2003/04/emma" version="1.0">
              <emma:interpretation id="{F7799C2A-B6E5-4DB4-82FA-98473CD5594F}" emma:medium="tactile" emma:mode="ink">
                <msink:context xmlns:msink="http://schemas.microsoft.com/ink/2010/main" type="inkWord" rotatedBoundingBox="24717,4669 24904,7380 23153,7500 22967,4789"/>
              </emma:interpretation>
              <emma:one-of disjunction-type="recognition" id="oneOf0">
                <emma:interpretation id="interp0" emma:lang="en-US" emma:confidence="0">
                  <emma:literal>i☹</emma:literal>
                </emma:interpretation>
                <emma:interpretation id="interp1" emma:lang="en-US" emma:confidence="0">
                  <emma:literal>is...</emma:literal>
                </emma:interpretation>
                <emma:interpretation id="interp2" emma:lang="en-US" emma:confidence="0">
                  <emma:literal>is☹</emma:literal>
                </emma:interpretation>
                <emma:interpretation id="interp3" emma:lang="en-US" emma:confidence="0">
                  <emma:literal>iso</emma:literal>
                </emma:interpretation>
                <emma:interpretation id="interp4" emma:lang="en-US" emma:confidence="0">
                  <emma:literal>isi0</emma:literal>
                </emma:interpretation>
              </emma:one-of>
            </emma:emma>
          </inkml:annotationXML>
          <inkml:trace contextRef="#ctx0" brushRef="#br0">1828 2268 154,'0'0'40,"20"-2"-1,-20 2-25,0 0-10,19 2-8,-19-2-9,0 0-9,0 0-15,9 24-2,-9-24 0,10 25 1,-7-6 2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5:01.13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2517745-B619-415B-AE53-A26E30FB8ABF}" emma:medium="tactile" emma:mode="ink">
          <msink:context xmlns:msink="http://schemas.microsoft.com/ink/2010/main" type="writingRegion" rotatedBoundingBox="18796,9342 22127,8072 23148,10748 19817,12018"/>
        </emma:interpretation>
      </emma:emma>
    </inkml:annotationXML>
    <inkml:traceGroup>
      <inkml:annotationXML>
        <emma:emma xmlns:emma="http://www.w3.org/2003/04/emma" version="1.0">
          <emma:interpretation id="{9BC66B74-4A18-4381-87E6-9E6D2AFC3905}" emma:medium="tactile" emma:mode="ink">
            <msink:context xmlns:msink="http://schemas.microsoft.com/ink/2010/main" type="paragraph" rotatedBoundingBox="19137,9172 19478,9172 19478,9793 19137,97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80679AD-2D62-4C83-B1F0-0A4108597AE5}" emma:medium="tactile" emma:mode="ink">
              <msink:context xmlns:msink="http://schemas.microsoft.com/ink/2010/main" type="line" rotatedBoundingBox="19137,9172 19478,9172 19478,9793 19137,9793"/>
            </emma:interpretation>
          </emma:emma>
        </inkml:annotationXML>
        <inkml:traceGroup>
          <inkml:annotationXML>
            <emma:emma xmlns:emma="http://www.w3.org/2003/04/emma" version="1.0">
              <emma:interpretation id="{7B50F9C8-0741-4D43-9554-ECBAFE5E47EF}" emma:medium="tactile" emma:mode="ink">
                <msink:context xmlns:msink="http://schemas.microsoft.com/ink/2010/main" type="inkWord" rotatedBoundingBox="19137,9172 19478,9172 19478,9793 19137,9793"/>
              </emma:interpretation>
              <emma:one-of disjunction-type="recognition" id="oneOf0">
                <emma:interpretation id="interp0" emma:lang="en-US" emma:confidence="1">
                  <emma:literal>b</emma:literal>
                </emma:interpretation>
                <emma:interpretation id="interp1" emma:lang="en-US" emma:confidence="0">
                  <emma:literal>5</emma:literal>
                </emma:interpretation>
                <emma:interpretation id="interp2" emma:lang="en-US" emma:confidence="0">
                  <emma:literal>3</emma:literal>
                </emma:interpretation>
                <emma:interpretation id="interp3" emma:lang="en-US" emma:confidence="0">
                  <emma:literal>ts</emma:literal>
                </emma:interpretation>
                <emma:interpretation id="interp4" emma:lang="en-US" emma:confidence="0">
                  <emma:literal>by</emma:literal>
                </emma:interpretation>
              </emma:one-of>
            </emma:emma>
          </inkml:annotationXML>
          <inkml:trace contextRef="#ctx0" brushRef="#br0">2747-1633 116,'0'0'40,"0"0"-1,5 26-18,-5 0-8,-9 8-3,2 11-4,-5 5-2,-1 6 1,-4 2-4,2-2-1,2-5 0,0-8 0,5-13 0,3-12 0,5-18 0,0 0 0,24-29 0,1 0 0,5-2 0,3 1 0,7 7 0,1 6 0,-2 16 0,-3 10 0,-8 10 0,-3 7 0,-10 8 0,-10 3 0,-7-2 0,-9-1 0,-8-6 0,-5-2 0,-8-9 0,-7-6 0,-3-1 0,1-10 0,7 2 0,1-6-38,10-2-7,23 6-1,-9-18 0,29 8-1</inkml:trace>
        </inkml:traceGroup>
      </inkml:traceGroup>
    </inkml:traceGroup>
    <inkml:traceGroup>
      <inkml:annotationXML>
        <emma:emma xmlns:emma="http://www.w3.org/2003/04/emma" version="1.0">
          <emma:interpretation id="{5A864982-8C8C-4A9D-A822-0847E4669ACA}" emma:medium="tactile" emma:mode="ink">
            <msink:context xmlns:msink="http://schemas.microsoft.com/ink/2010/main" type="paragraph" rotatedBoundingBox="19433,9664 21607,9664 21607,10848 19433,108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2A025C-0615-4DF2-8AE7-787394F88854}" emma:medium="tactile" emma:mode="ink">
              <msink:context xmlns:msink="http://schemas.microsoft.com/ink/2010/main" type="line" rotatedBoundingBox="19433,9664 21607,9664 21607,10848 19433,10848"/>
            </emma:interpretation>
          </emma:emma>
        </inkml:annotationXML>
        <inkml:traceGroup>
          <inkml:annotationXML>
            <emma:emma xmlns:emma="http://www.w3.org/2003/04/emma" version="1.0">
              <emma:interpretation id="{2541B360-2F12-4A36-A1C4-8AD818641DBB}" emma:medium="tactile" emma:mode="ink">
                <msink:context xmlns:msink="http://schemas.microsoft.com/ink/2010/main" type="inkWord" rotatedBoundingBox="19304,9829 21469,9557 21616,10728 19452,11000"/>
              </emma:interpretation>
              <emma:one-of disjunction-type="recognition" id="oneOf1">
                <emma:interpretation id="interp5" emma:lang="en-US" emma:confidence="0">
                  <emma:literal>L</emma:literal>
                </emma:interpretation>
                <emma:interpretation id="interp6" emma:lang="en-US" emma:confidence="0">
                  <emma:literal>+</emma:literal>
                </emma:interpretation>
                <emma:interpretation id="interp7" emma:lang="en-US" emma:confidence="0">
                  <emma:literal>N</emma:literal>
                </emma:interpretation>
                <emma:interpretation id="interp8" emma:lang="en-US" emma:confidence="0">
                  <emma:literal>k</emma:literal>
                </emma:interpretation>
                <emma:interpretation id="interp9" emma:lang="en-US" emma:confidence="0">
                  <emma:literal>☹</emma:literal>
                </emma:interpretation>
              </emma:one-of>
            </emma:emma>
          </inkml:annotationXML>
          <inkml:trace contextRef="#ctx0" brushRef="#br0" timeOffset="609.4107">2938 24 159,'-2'19'49,"29"-19"-2,42-6-47,34-15 0,45-5 0,30-7 0,33-3 0,16-1 0,7 1 0,-3 8 0,-21 7 0,-24 12 0,-42 4 0,-31 21 0,-46-1-49,-41 13-1,-37 2 1,-32 4 1,-26-2 3</inkml:trace>
          <inkml:trace contextRef="#ctx0" brushRef="#br0" timeOffset="359.3979">4126-1141 140,'0'31'43,"0"12"0,-12 12-27,5 14-4,-4 6-11,-1 5-1,-3 1 0,2 1 0,0 2 0,-6-15-21,6-9-21,0-7-2,0-14 1,-4-9-1,-2-10 1</inkml:trace>
        </inkml:traceGroup>
      </inkml:traceGroup>
    </inkml:traceGroup>
    <inkml:traceGroup>
      <inkml:annotationXML>
        <emma:emma xmlns:emma="http://www.w3.org/2003/04/emma" version="1.0">
          <emma:interpretation id="{65B8B4F8-8C58-44CB-B517-D318D23A593F}" emma:medium="tactile" emma:mode="ink">
            <msink:context xmlns:msink="http://schemas.microsoft.com/ink/2010/main" type="paragraph" rotatedBoundingBox="19494,11171 22825,9901 23148,10748 19817,120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2DA551-5A72-4C30-A9E3-3C022FA31FE6}" emma:medium="tactile" emma:mode="ink">
              <msink:context xmlns:msink="http://schemas.microsoft.com/ink/2010/main" type="line" rotatedBoundingBox="19494,11171 22825,9901 23148,10748 19817,12018"/>
            </emma:interpretation>
          </emma:emma>
        </inkml:annotationXML>
        <inkml:traceGroup>
          <inkml:annotationXML>
            <emma:emma xmlns:emma="http://www.w3.org/2003/04/emma" version="1.0">
              <emma:interpretation id="{86382024-B5A5-4B36-9549-6560EAA45FC0}" emma:medium="tactile" emma:mode="ink">
                <msink:context xmlns:msink="http://schemas.microsoft.com/ink/2010/main" type="inkWord" rotatedBoundingBox="19510,11213 21118,10599 21425,11405 19817,12018"/>
              </emma:interpretation>
              <emma:one-of disjunction-type="recognition" id="oneOf2">
                <emma:interpretation id="interp10" emma:lang="en-US" emma:confidence="0">
                  <emma:literal>Its</emma:literal>
                </emma:interpretation>
                <emma:interpretation id="interp11" emma:lang="en-US" emma:confidence="0">
                  <emma:literal>lox'</emma:literal>
                </emma:interpretation>
                <emma:interpretation id="interp12" emma:lang="en-US" emma:confidence="0">
                  <emma:literal>"txt</emma:literal>
                </emma:interpretation>
                <emma:interpretation id="interp13" emma:lang="en-US" emma:confidence="0">
                  <emma:literal>"rx</emma:literal>
                </emma:interpretation>
                <emma:interpretation id="interp14" emma:lang="en-US" emma:confidence="0">
                  <emma:literal>lox"</emma:literal>
                </emma:interpretation>
              </emma:one-of>
            </emma:emma>
          </inkml:annotationXML>
          <inkml:trace contextRef="#ctx0" brushRef="#br0" timeOffset="875.0749">3323 290 150,'2'28'45,"-4"9"-1,0 15-28,-6 10-16,1 11 0,-4 8 0,-4 3 0,1-6 0,1-7 0,6-5 0,-3-25-8,10-11-36,0-30-2,19-9 0,2-23-1,9-17 2</inkml:trace>
          <inkml:trace contextRef="#ctx0" brushRef="#br0" timeOffset="1015.7197">3718 488 160,'25'20'44,"-8"18"-1,-15 9-35,-6 3-8,-2 10-2,-9-10-21,0-1-19,0-10 1,2-9-1,13-30 1,-21 13 1</inkml:trace>
          <inkml:trace contextRef="#ctx0" brushRef="#br0" timeOffset="1171.9852">3628 652 176,'21'0'46,"2"0"-13,7 0-33,3 0 0,-4-5 0,10 1-43,-5-3-2,1 1-1,-5-5 0,-2 0 1</inkml:trace>
          <inkml:trace contextRef="#ctx0" brushRef="#br0" timeOffset="1531.3967">4319 522 161,'-15'26'45,"-8"4"-1,-1 11-39,-10 2-5,-2 2 0,5-2 0,2-2 0,9-6 0,1-16-12,13-2-30,6-17-2,19-4-1,2-14-2,5-9 4</inkml:trace>
          <inkml:trace contextRef="#ctx0" brushRef="#br0" timeOffset="1343.8779">4124 512 138,'28'19'46,"6"9"1,-4-2-23,5 12-24,-7-1 0,1 0 0,-5 5 0,-9-16 0,2 4-31,-10-12-15,-7-18 0,0 0-1,0 0 3</inkml:trace>
          <inkml:trace contextRef="#ctx0" brushRef="#br0" timeOffset="1812.6782">4519 275 157,'23'-12'41,"0"3"-2,-7 3-31,-16 6-4,21 6-3,-21-6-1,0 32 0,-9-8 1,-1 2 0,3 1 0,1 1 1,8-2-2,6-4 0,8-3 0,9-6-3,1-13-18,8 0-21,3-7 1,6-7-2,1-8 0,4-4-1</inkml:trace>
        </inkml:traceGroup>
        <inkml:traceGroup>
          <inkml:annotationXML>
            <emma:emma xmlns:emma="http://www.w3.org/2003/04/emma" version="1.0">
              <emma:interpretation id="{6431E7E2-5ED4-4EC2-871F-601A65D9C04B}" emma:medium="tactile" emma:mode="ink">
                <msink:context xmlns:msink="http://schemas.microsoft.com/ink/2010/main" type="inkWord" rotatedBoundingBox="21942,10237 22825,9901 23132,10708 22250,11044"/>
              </emma:interpretation>
              <emma:one-of disjunction-type="recognition" id="oneOf3">
                <emma:interpretation id="interp15" emma:lang="en-US" emma:confidence="0">
                  <emma:literal>de</emma:literal>
                </emma:interpretation>
                <emma:interpretation id="interp16" emma:lang="en-US" emma:confidence="0">
                  <emma:literal>d,</emma:literal>
                </emma:interpretation>
                <emma:interpretation id="interp17" emma:lang="en-US" emma:confidence="0">
                  <emma:literal>dry</emma:literal>
                </emma:interpretation>
                <emma:interpretation id="interp18" emma:lang="en-US" emma:confidence="0">
                  <emma:literal>ax</emma:literal>
                </emma:interpretation>
                <emma:interpretation id="interp19" emma:lang="en-US" emma:confidence="0">
                  <emma:literal>dn.</emma:literal>
                </emma:interpretation>
              </emma:one-of>
            </emma:emma>
          </inkml:annotationXML>
          <inkml:trace contextRef="#ctx0" brushRef="#br0" timeOffset="2297.1181">5840-212 132,'-26'6'41,"0"11"-1,1 11-25,-1 7-5,3 6-4,7 4-3,4-2 0,10-3-1,8-10-2,9-14 1,8-16-1,5-11 0,5-15 0,3-13-1,2-12 1,-5-9 0,-1-9 1,-7-6-1,-3-7 1,-7-8 0,-2 0-1,-5 6 0,-3 11 0,-3 10 0,2 23 0,-6 18 0,2 22 0,-5 36 0,1 18 0,-4 15 0,3 15 0,-1 10 0,0-1 0,6-1 0,2-8 0,8-3 0,-3-24 0,12-8-41,-4-17-6,6-19 0,-3-19 0,5-14 1</inkml:trace>
          <inkml:trace contextRef="#ctx0" brushRef="#br0" timeOffset="2625.2643">6532-369 166,'-30'41'47,"-9"6"-5,1 5-42,-7 10-3,2-4-39,0 0-2,0-7-3,9-10 0,6-8-1</inkml:trace>
          <inkml:trace contextRef="#ctx0" brushRef="#br0" timeOffset="2468.9936">6300-303 135,'22'13'44,"6"13"1,0-4-18,4 14-23,-5-6-4,-1-2 0,0-2 0,-9-13-7,4-2-37,-21-11 0,20 2-1,-20-2 0,10-28 1</inkml:trace>
        </inkml:traceGroup>
      </inkml:traceGroup>
    </inkml:traceGroup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5:44.03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F153F304-FFDB-43CD-A8BB-18CE30053EF6}" emma:medium="tactile" emma:mode="ink">
          <msink:context xmlns:msink="http://schemas.microsoft.com/ink/2010/main" type="inkDrawing" rotatedBoundingBox="15311,7954 17545,7288 17751,7976 15517,8643" semanticType="callout" shapeName="Other">
            <msink:sourceLink direction="to" ref="{C540AAEA-1A6B-48A8-B115-5E3BE8C7E47B}"/>
            <msink:sourceLink direction="from" ref="{C540AAEA-1A6B-48A8-B115-5E3BE8C7E47B}"/>
          </msink:context>
        </emma:interpretation>
      </emma:emma>
    </inkml:annotationXML>
    <inkml:trace contextRef="#ctx0" brushRef="#br0">0 958 145,'0'0'44,"28"-42"-1,16-1-30,23-9-3,23-12-10,25-5 0,18-8 0,26 5 0,17-3 0,10 13 0,6 4 0,-9 13 0,-4 8 0,-14 9 0,-19 9 0,-26 6 0,-26 7 0,-29 1 0,-25 1 0,-21-2 0,-19 6 0,-30-4 0,-14 1 0,-14-3 0,-9-7 0,-6-4 0,-2-3 0,1-3 0,13 1 0,10-3 0,15 5 0,19 1 0,17 19 0,29-20 0,10 21 0,17 9 0,8 5 0,7 7 0,4 8 0,-3 11 0,-11 10 0,-17 5 0,-18 4 0,-22 3 0,-19 5 0,-19-5 0,-11-3 0,-8-13 0,8-4 0,2-15-44,17-11-3,26-17-1,0 0 1,21-21 2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5:47.53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C540AAEA-1A6B-48A8-B115-5E3BE8C7E47B}" emma:medium="tactile" emma:mode="ink">
          <msink:context xmlns:msink="http://schemas.microsoft.com/ink/2010/main" type="inkDrawing" rotatedBoundingBox="17404,6925 23138,6281 23373,8376 17639,9020" hotPoints="22876,6777 22972,8428 17769,8730 17673,7080" semanticType="enclosure" shapeName="Rectangle">
            <msink:sourceLink direction="with" ref="{57FBAFC0-E814-46F0-B9EB-498523B06BDE}"/>
            <msink:destinationLink direction="to" ref="{F153F304-FFDB-43CD-A8BB-18CE30053EF6}"/>
            <msink:destinationLink direction="from" ref="{F153F304-FFDB-43CD-A8BB-18CE30053EF6}"/>
          </msink:context>
        </emma:interpretation>
      </emma:emma>
    </inkml:annotationXML>
    <inkml:trace contextRef="#ctx0" brushRef="#br0">176 423 115,'0'0'42,"-19"15"0,21 13-19,6 28-5,7 13-5,5 29-11,-3 21-2,2 27 0,-10 15 0,-9 15 0,-13 3 0,-4-1 0,-13-6 0,-3-13 0,1-28 0,6-20 0,7-29 0,17-26 0,15-28 0,19-21 0,20-23 0,25-14 0,25-10 0,29-6 0,30-3 0,27 2 0,31 6 0,33 7 0,29 1 0,27 7 0,18-2 0,14 3 0,12 8 0,7 4 0,-5 0 0,-9 0 0,-20 6 0,-17 1 0,-33 4 0,-33-2 0,-43-3 0,-39-8 0,-48-7 0,-35-12 0,-38-9 0,-31-15 0,-32-15 0,-16-21 0,-11-20 0,1-13 0,7-15 0,7-10 0,17-1 0,14 3 0,18 10 0,7 15 0,10 12 0,4 18 0,-4 18 0,-4 18 0,-11 12 0,-7 9 0,-19 14 0,-14 9 0,-18 13 0,-17 8 0,-20 11 0,-20 3 0,-22 8 0,-26 4 0,-17 6 0,-25-1 0,-27 2 0,-27 0 0,-21 1 0,-35-1 0,-22 0 0,-25-1 0,-17-1 0,-8-3 0,5-4 0,12-4 0,19-4 0,40-3 0,33-10 0,46-10 0,50-3 0,37-11 0,55-9-32,36-12-24,41-18-2,30-15 0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5:44.29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7FBAFC0-E814-46F0-B9EB-498523B06BDE}" emma:medium="tactile" emma:mode="ink">
          <msink:context xmlns:msink="http://schemas.microsoft.com/ink/2010/main" type="writingRegion" rotatedBoundingBox="18006,7458 21867,7043 21952,7837 18091,8252">
            <msink:destinationLink direction="with" ref="{C540AAEA-1A6B-48A8-B115-5E3BE8C7E47B}"/>
          </msink:context>
        </emma:interpretation>
      </emma:emma>
    </inkml:annotationXML>
    <inkml:traceGroup>
      <inkml:annotationXML>
        <emma:emma xmlns:emma="http://www.w3.org/2003/04/emma" version="1.0">
          <emma:interpretation id="{71BB3CB2-5AC1-4F34-9188-F0A968FD796D}" emma:medium="tactile" emma:mode="ink">
            <msink:context xmlns:msink="http://schemas.microsoft.com/ink/2010/main" type="paragraph" rotatedBoundingBox="18006,7458 21867,7043 21952,7837 18091,82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845D6BF-B98F-4E84-ACA9-26E164F2C38D}" emma:medium="tactile" emma:mode="ink">
              <msink:context xmlns:msink="http://schemas.microsoft.com/ink/2010/main" type="line" rotatedBoundingBox="18006,7458 21867,7043 21952,7837 18091,8252"/>
            </emma:interpretation>
          </emma:emma>
        </inkml:annotationXML>
        <inkml:traceGroup>
          <inkml:annotationXML>
            <emma:emma xmlns:emma="http://www.w3.org/2003/04/emma" version="1.0">
              <emma:interpretation id="{7BD248A1-E6BE-4792-98D2-7E529F3D5BC2}" emma:medium="tactile" emma:mode="ink">
                <msink:context xmlns:msink="http://schemas.microsoft.com/ink/2010/main" type="inkWord" rotatedBoundingBox="18006,7458 21867,7043 21952,7837 18091,8252"/>
              </emma:interpretation>
              <emma:one-of disjunction-type="recognition" id="oneOf0">
                <emma:interpretation id="interp0" emma:lang="en-US" emma:confidence="1">
                  <emma:literal>converges</emma:literal>
                </emma:interpretation>
                <emma:interpretation id="interp1" emma:lang="en-US" emma:confidence="0">
                  <emma:literal>converge]</emma:literal>
                </emma:interpretation>
                <emma:interpretation id="interp2" emma:lang="en-US" emma:confidence="0">
                  <emma:literal>converge)</emma:literal>
                </emma:interpretation>
                <emma:interpretation id="interp3" emma:lang="en-US" emma:confidence="0">
                  <emma:literal>Converges</emma:literal>
                </emma:interpretation>
                <emma:interpretation id="interp4" emma:lang="en-US" emma:confidence="0">
                  <emma:literal>converge,</emma:literal>
                </emma:interpretation>
              </emma:one-of>
            </emma:emma>
          </inkml:annotationXML>
          <inkml:trace contextRef="#ctx0" brushRef="#br0">254-4 135,'0'0'43,"-30"3"0,-1 12-17,-3 19-18,-6 7-8,3 13 0,-1 6 0,12 2 0,9-6 0,13-5 0,19-12 0,10-17 0,22-12-1,5-25-39,16-15-3,3-13-1,0-4 1,-5-7 0</inkml:trace>
          <inkml:trace contextRef="#ctx0" brushRef="#br0" timeOffset="296.8882">459-31 110,'-32'12'38,"4"10"1,5 10-17,5 7-6,12 6-5,6 0-5,15-6-4,11-3-1,10-16-1,9-10 0,9-16 1,3-13-1,6-7 1,-4-9 2,-9-3 1,-12-1-3,-14 2-1,-18-1 0,-10 10 0,-13 4 0,-13 5 0,-4 10 0,-3 1 0,3 8 0,4 0 0,30 0-24,-22 15-14,22-15-4,20 8 0,8-8 1,8-4 2</inkml:trace>
          <inkml:trace contextRef="#ctx0" brushRef="#br0" timeOffset="625.0453">1001-19 101,'15'31'35,"-4"5"-6,-11-4-5,0 5-4,-5-13-4,1-3-4,4-21-2,0 0-2,0 0-8,-11-32 0,18 0 0,6-5 0,2-6 0,4 4 0,4 3 0,1 8 0,0 6 0,1 12 0,-1 16 0,1 11 0,-7 11 0,-1 11 0,-6 6 0,1 0 0,-1-2 0,-2-9 0,3-6 0,-12-28 0,26 24-2,-26-24-43,37-24 0,-18-3 1,4-1-1,-5-2 3</inkml:trace>
          <inkml:trace contextRef="#ctx0" brushRef="#br0" timeOffset="1859.5029">1506-92 101,'0'0'40,"0"0"0,0 0-8,0 0-7,11 30-9,-2-2-15,-3 5-1,3 5 0,1 1 0,-3-2 0,3-5 0,-1-9 0,-9-23 0,28 9 0,-28-9 0,30-34 0,-13 3 0,0-5 0,0-9 0,2 0 0,-4 2 0,-2 6 0,0 3 0,6 12 0,-1 10 0,3 9 0,1 10 0,3 6 0,3 4 0,2-2 0,4-4 0,-2-7 0,1-6 0,-1-9 0,-4-4 0,-1-2 0,-9-3 0,-4-5 0,-9 1 0,-9 0 0,-1 1 0,5 23 0,-25-26 0,9 20 0,-3 12 0,2 11 0,2 9 0,2 10 0,0 7 0,3 0 0,3 1 0,7-2 0,4-5 0,5-7 0,6-13 0,6-10 0,7-10 0,2-7 0,5-7 0,-1-3 0,2-1 0,-8-1 0,2 7 0,-13 0-3,2 13-18,-19 2-1,0 0 0,0 0 3,0 0 2,0 0 1,5 21 0,-5-21 2,0 0 5,0 0 3,19 15 4,-19-15 4,19 0 5,-19 0 4,18-6 8,-18 6 3,19-8 2,-19 8-2,0 0-1,21 17-5,-21-17-5,-4 26-1,4-26-8,-9 34-2,9-34 0,-13 19 0,13-19 0,0-19 0,9-5 0,8-8 0,7-5 0,6-8 0,4-2 0,5 2 0,3 2 0,-1 6 0,-4 5 0,3 6 0,-6 7 0,-4 8 0,-4 3 0,-4 6 0,-22 2 0,25 10 0,-25-10 0,-2 33 0,-4-8 0,-5 3 0,0 5 0,3-3 0,1 2 0,5-6 0,6-3 0,-4-23 0,28 9 0,-4-18 0,4-10 0,2-5 0,-2-4 0,-1-2 0,-3 0 0,-3 0 0,-6 6 0,-2 3 0,-13 21 0,0 0 0,17 4 0,-12 20 0,-3 12 0,2 14 0,0 12 0,-4 9 0,0 4 0,-6 0 0,-3-2 0,-4-2 0,-10-4 0,-3-13 0,-8-11 0,-5-9 0,-3-12 0,-1-16 0,2-14 0,2-12 0,10-10 0,7-13 0,18 2 0,4-12-17,15 5-32,8-1-1,9 6 1,7 0 2</inkml:trace>
          <inkml:trace contextRef="#ctx0" brushRef="#br0" timeOffset="2140.7767">3224-152 179,'34'-21'43,"-4"-1"-10,-8-12-33,3 0 0,-10-3 0,-4 1 0,-11 3 0,-6 7 0,-12 9 0,-5 9 0,-7 14 0,-2 11 0,-4 11 0,3 9 0,5 6 0,9 6 0,8 1 0,9-1 0,11-8 0,14-7 0,12-10 0,3-13 0,12-3 0,-6-17 0,12-10-19,0-9-31,6-4-2,-6-11 2,1-2 2</inkml:trace>
          <inkml:trace contextRef="#ctx0" brushRef="#br0" timeOffset="2343.9245">3811-481 187,'-26'24'47,"15"4"-26,-3 2-21,16 11 0,4 0 0,1 0 0,7-1 0,-1-1 0,-6-4 0,-9 1 0,-11-4 0,-24-6 0,-14 6 0,-26-8-15,-17-1-32,-20-8-1,-17-2 1,-14-8-1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4:57.636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792E106A-8509-435D-A35E-0AF510C4B120}" emma:medium="tactile" emma:mode="ink">
          <msink:context xmlns:msink="http://schemas.microsoft.com/ink/2010/main" type="writingRegion" rotatedBoundingBox="14712,10990 24659,9994 25531,18699 15584,19695"/>
        </emma:interpretation>
      </emma:emma>
    </inkml:annotationXML>
    <inkml:traceGroup>
      <inkml:annotationXML>
        <emma:emma xmlns:emma="http://www.w3.org/2003/04/emma" version="1.0">
          <emma:interpretation id="{25F80544-9CBF-4DCE-A3C0-486C212C02BB}" emma:medium="tactile" emma:mode="ink">
            <msink:context xmlns:msink="http://schemas.microsoft.com/ink/2010/main" type="paragraph" rotatedBoundingBox="16561,10805 17590,11151 17339,11897 16310,115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C06E1E-2DE6-4C47-A594-A45FE7CED358}" emma:medium="tactile" emma:mode="ink">
              <msink:context xmlns:msink="http://schemas.microsoft.com/ink/2010/main" type="line" rotatedBoundingBox="16561,10805 17590,11151 17339,11897 16310,11551">
                <msink:destinationLink direction="with" ref="{05B19B9A-DBAD-4632-904D-9AFC86ABB8B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1B5FA7E-17F0-47D3-B110-1453A6620A12}" emma:medium="tactile" emma:mode="ink">
                <msink:context xmlns:msink="http://schemas.microsoft.com/ink/2010/main" type="inkWord" rotatedBoundingBox="16561,10805 17590,11151 17339,11897 16310,11551"/>
              </emma:interpretation>
              <emma:one-of disjunction-type="recognition" id="oneOf0">
                <emma:interpretation id="interp0" emma:lang="en-US" emma:confidence="0">
                  <emma:literal>lim</emma:literal>
                </emma:interpretation>
                <emma:interpretation id="interp1" emma:lang="en-US" emma:confidence="0">
                  <emma:literal>him</emma:literal>
                </emma:interpretation>
                <emma:interpretation id="interp2" emma:lang="en-US" emma:confidence="0">
                  <emma:literal>Tim</emma:literal>
                </emma:interpretation>
                <emma:interpretation id="interp3" emma:lang="en-US" emma:confidence="0">
                  <emma:literal>Him</emma:literal>
                </emma:interpretation>
                <emma:interpretation id="interp4" emma:lang="en-US" emma:confidence="0">
                  <emma:literal>Jim</emma:literal>
                </emma:interpretation>
              </emma:one-of>
            </emma:emma>
          </inkml:annotationXML>
          <inkml:trace contextRef="#ctx0" brushRef="#br0">64 0 92,'0'0'36,"0"0"3,0 0-16,19 13-5,-17 11-4,-2 19-6,-4 9-2,2 16-2,-7 10-1,0 10-4,-1 2-1,-5-4-5,6-2-9,-4-16-11,5-12-12,2-17-1,8-18 1,-2-21-1,0 0 9</inkml:trace>
          <inkml:trace contextRef="#ctx0" brushRef="#br0" timeOffset="312.5333">308 181 112,'-7'-20'41,"7"20"0,-23-14-14,23 14-20,-26 2-23,26-2-21,0 0-2,0 0-2,-2 17 0,19-17-1</inkml:trace>
          <inkml:trace contextRef="#ctx0" brushRef="#br0" timeOffset="187.5206">306 318 139,'15'43'42,"-18"2"1,-9 7-22,-3 4-13,0 0-6,2-9-2,4-4-10,-4-17-16,13-26-15,0 0-1,0 0 1,11-39-2,0-6 2</inkml:trace>
          <inkml:trace contextRef="#ctx0" brushRef="#br0" timeOffset="703.1933">565 602 98,'-13'37'38,"4"-14"1,9-23-15,-4-17-7,9-19-6,10-5-3,1-9-2,6 5-2,1 0 0,-1 13 0,-3 13-2,-19 19-2,26 12 0,-18 14 0,-5 11 0,1 3 0,-2-3 0,0-1 0,0-10 0,-2-26 0,18 17 0,-1-23 0,2-13 0,5-1 0,1-5 0,1 5 0,4 5 0,-2 11 0,0 10 0,-5 9 0,-4 15 0,-12-2-5,3 11-38,-10 4-2,-8 0 0,-9-2 2,-7 0-1</inkml:trace>
        </inkml:traceGroup>
      </inkml:traceGroup>
    </inkml:traceGroup>
    <inkml:traceGroup>
      <inkml:annotationXML>
        <emma:emma xmlns:emma="http://www.w3.org/2003/04/emma" version="1.0">
          <emma:interpretation id="{717C6E15-EFA6-453A-8176-FC2D6B0EE44D}" emma:medium="tactile" emma:mode="ink">
            <msink:context xmlns:msink="http://schemas.microsoft.com/ink/2010/main" type="paragraph" rotatedBoundingBox="15925,12039 18337,11968 18360,12733 15947,128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A963C2B-FBA8-4968-9E59-AF4B41AB2283}" emma:medium="tactile" emma:mode="ink">
              <msink:context xmlns:msink="http://schemas.microsoft.com/ink/2010/main" type="line" rotatedBoundingBox="15925,12039 18337,11968 18360,12733 15947,12804">
                <msink:destinationLink direction="with" ref="{05B19B9A-DBAD-4632-904D-9AFC86ABB8B1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088CF2F-1CB1-426D-8BFD-F8AC6B46D78C}" emma:medium="tactile" emma:mode="ink">
                <msink:context xmlns:msink="http://schemas.microsoft.com/ink/2010/main" type="inkWord" rotatedBoundingBox="15925,12039 18337,11968 18360,12733 15947,12804"/>
              </emma:interpretation>
              <emma:one-of disjunction-type="recognition" id="oneOf1">
                <emma:interpretation id="interp5" emma:lang="en-US" emma:confidence="0">
                  <emma:literal>bus,</emma:literal>
                </emma:interpretation>
                <emma:interpretation id="interp6" emma:lang="en-US" emma:confidence="0">
                  <emma:literal>b sis '</emma:literal>
                </emma:interpretation>
                <emma:interpretation id="interp7" emma:lang="en-US" emma:confidence="0">
                  <emma:literal>b sis l</emma:literal>
                </emma:interpretation>
                <emma:interpretation id="interp8" emma:lang="en-US" emma:confidence="0">
                  <emma:literal>boss,</emma:literal>
                </emma:interpretation>
                <emma:interpretation id="interp9" emma:lang="en-US" emma:confidence="0">
                  <emma:literal>b sis 1</emma:literal>
                </emma:interpretation>
              </emma:one-of>
            </emma:emma>
          </inkml:annotationXML>
          <inkml:trace contextRef="#ctx0" brushRef="#br0" timeOffset="1218.8732">-572 1234 132,'12'39'37,"-3"8"-1,2 11-27,-5 8-6,-2 1 0,-1 0-2,-3-3 1,2-8-1,0-13 0,0-9-1,2-14 2,-4-20-1,19 10 0,-19-10 1,30-25-1,-12 5 1,7 3-1,1 0 0,6 6-1,-4 7 1,2 10-1,-4 9-1,-3 7 1,-6 4 0,-4 2 0,-8 2 0,-6 0 0,-9-7 1,-5-5 0,-7-3 0,-8-3-1,-4-9-2,-4-3 0,5-3-3,-3-7-7,12 1-14,5-4-11,19 13-2,-11-32 2,20 11-1,10 1 0</inkml:trace>
          <inkml:trace contextRef="#ctx0" brushRef="#br0" timeOffset="1625.1769">-63 1565 167,'0'0'44,"37"-3"-1,-16 1-42,5-2-1,2 0 0,0 0 0,2-1 0,-3-3 0,-5-3 0,-3 0 0,-19 11 0,21-26 0,-20 7 0,-1 0 0,-3 2 0,3 17 0,-15-26 0,15 26 0,0 0 0,0 0 0,0 0 0,30 2 0,-10 15 0,1 2 0,1 3 0,-7 6 0,-1 6 0,-11-2 0,-6 3 0,-11 1 0,-4-4 0,-7-4 0,5-4 0,-3-13 0,23-11-20,-28 6-23,28-6 1,4-30-2,13 6 1,5-8 2</inkml:trace>
          <inkml:trace contextRef="#ctx0" brushRef="#br0" timeOffset="2047.0878">473 1451 140,'8'26'40,"-3"12"1,-5-1-25,10 6-6,-5-3-4,5-1-4,3-9-2,6-12 0,1-14 0,5-9 0,1-18 0,4-7 0,-2-11 0,0-6 0,-2-1 0,3 1 0,-7 6 0,1 7 0,-3 12 0,-1 10 0,4 12 0,-1 13 0,-1 6 0,-1 5 0,-1 5 0,0 0 0,-4 0 0,-6 0 0,-3-6 0,-6-1 0,-8-5 0,8-17 0,-33 15 0,4-13 0,-2-11 0,-7-4 0,-1-4 0,-3-6 0,1-1 0,2-8 0,11 4-27,5-2-19,16 0 0,10-5-2,14-5 2</inkml:trace>
          <inkml:trace contextRef="#ctx0" brushRef="#br0" timeOffset="2922.1815">1829 1571 174,'4'43'44,"-9"2"-7,8 5-37,-10 1 0,7-1 0,-4-1 0,-9-12 0,19-3-5,-6-34-36,0 0-2,11-19-1,8-29 1,-3-29-1</inkml:trace>
        </inkml:traceGroup>
      </inkml:traceGroup>
    </inkml:traceGroup>
    <inkml:traceGroup>
      <inkml:annotationXML>
        <emma:emma xmlns:emma="http://www.w3.org/2003/04/emma" version="1.0">
          <emma:interpretation id="{10E9B3E5-676B-49EE-970B-E68B73017871}" emma:medium="tactile" emma:mode="ink">
            <msink:context xmlns:msink="http://schemas.microsoft.com/ink/2010/main" type="paragraph" rotatedBoundingBox="15407,12853 22919,11945 23189,14178 15677,150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7F52D8-EF55-457F-B09D-60E573135170}" emma:medium="tactile" emma:mode="ink">
              <msink:context xmlns:msink="http://schemas.microsoft.com/ink/2010/main" type="line" rotatedBoundingBox="15407,12853 22919,11945 23186,14151 15674,15059"/>
            </emma:interpretation>
          </emma:emma>
        </inkml:annotationXML>
        <inkml:traceGroup>
          <inkml:annotationXML>
            <emma:emma xmlns:emma="http://www.w3.org/2003/04/emma" version="1.0">
              <emma:interpretation id="{3894E54D-2F61-4705-93AE-F5CA14F11D62}" emma:medium="tactile" emma:mode="ink">
                <msink:context xmlns:msink="http://schemas.microsoft.com/ink/2010/main" type="inkWord" rotatedBoundingBox="15524,13816 15941,13765 15974,14042 15557,14092"/>
              </emma:interpretation>
              <emma:one-of disjunction-type="recognition" id="oneOf2">
                <emma:interpretation id="interp10" emma:lang="en-US" emma:confidence="1">
                  <emma:literal>=</emma:literal>
                </emma:interpretation>
                <emma:interpretation id="interp11" emma:lang="en-US" emma:confidence="0">
                  <emma:literal>I</emma:literal>
                </emma:interpretation>
                <emma:interpretation id="interp12" emma:lang="en-US" emma:confidence="0">
                  <emma:literal>1</emma:literal>
                </emma:interpretation>
                <emma:interpretation id="interp13" emma:lang="en-US" emma:confidence="0">
                  <emma:literal>l</emma:literal>
                </emma:interpretation>
                <emma:interpretation id="interp14" emma:lang="en-US" emma:confidence="0">
                  <emma:literal>tm</emma:literal>
                </emma:interpretation>
              </emma:one-of>
            </emma:emma>
          </inkml:annotationXML>
          <inkml:trace contextRef="#ctx0" brushRef="#br0" timeOffset="6735.0861">-973 3011 188,'34'15'45,"-6"-22"-23,11 7-22,6-6 0,2 0 0,2 5 0,-10-7 0,1 12-7,-18-4-36,-5 7-1,-17-7-1,-7 17 1,-14-7 1</inkml:trace>
          <inkml:trace contextRef="#ctx0" brushRef="#br0" timeOffset="6891.3542">-907 3204 171,'3'19'46,"14"-1"-8,2-6-38,9-5 0,8 1 0,-2-14 0,9 6-34,0-8-11,7 3-2,-1-10 0,11-6-1</inkml:trace>
        </inkml:traceGroup>
        <inkml:traceGroup>
          <inkml:annotationXML>
            <emma:emma xmlns:emma="http://www.w3.org/2003/04/emma" version="1.0">
              <emma:interpretation id="{BF9E74D7-387C-4842-97D9-0ED1CC1350FC}" emma:medium="tactile" emma:mode="ink">
                <msink:context xmlns:msink="http://schemas.microsoft.com/ink/2010/main" type="inkWord" rotatedBoundingBox="16702,13238 17718,13115 17797,13773 16782,13895"/>
              </emma:interpretation>
              <emma:one-of disjunction-type="recognition" id="oneOf3">
                <emma:interpretation id="interp15" emma:lang="en-US" emma:confidence="0">
                  <emma:literal>him</emma:literal>
                </emma:interpretation>
                <emma:interpretation id="interp16" emma:lang="en-US" emma:confidence="0">
                  <emma:literal>in</emma:literal>
                </emma:interpretation>
                <emma:interpretation id="interp17" emma:lang="en-US" emma:confidence="0">
                  <emma:literal>lim</emma:literal>
                </emma:interpretation>
                <emma:interpretation id="interp18" emma:lang="en-US" emma:confidence="0">
                  <emma:literal>Lim</emma:literal>
                </emma:interpretation>
                <emma:interpretation id="interp19" emma:lang="en-US" emma:confidence="0">
                  <emma:literal>tin</emma:literal>
                </emma:interpretation>
              </emma:one-of>
            </emma:emma>
          </inkml:annotationXML>
          <inkml:trace contextRef="#ctx0" brushRef="#br0" timeOffset="7219.5272">297 2422 154,'0'0'44,"13"41"1,-13-5-33,2 10-12,-6 9 0,2 8 0,-1 8 0,-5-3 0,2 3 0,-1-15 0,7-2-6,-6-22-39,14-11 2,-8-21-1,24-15 0,-7-17 2</inkml:trace>
          <inkml:trace contextRef="#ctx0" brushRef="#br0" timeOffset="7375.782">524 2779 154,'4'30'43,"-3"11"-1,-2-5-26,-3-2-16,6 1-14,-6-12-25,4-23-2,0 0-1,0 0-2,24-25 2</inkml:trace>
          <inkml:trace contextRef="#ctx0" brushRef="#br0" timeOffset="7516.4224">597 2502 154,'0'0'43,"-30"-5"0,13 12-28,17-7-15,-24 30-7,24-30-33,-21 19-2,21-19 0,0 0-2,23 2 0</inkml:trace>
          <inkml:trace contextRef="#ctx0" brushRef="#br0" timeOffset="7922.7201">841 2693 125,'2'53'37,"-8"-1"1,1-2-21,-7-14-6,3-2-3,1-17-3,8-17 1,0 0-1,0-21-2,13-7-3,6-8 0,2-1 0,3 0 0,3 3 0,1 10 0,-2 7 0,-4 15 0,-22 2 0,27 19 0,-16 1 0,-2 6 0,-5-1 0,0-7 0,-4-18 0,15 19 0,4-19 0,-1-11 0,3 0 0,2-1 0,5 1 0,-6 4 0,4 3 0,-3 10 0,-2 9 0,-21-15 0,28 43 0,-23-23-40,-5 10-3,-5-2-3,-12 6 2,-11-4-1</inkml:trace>
        </inkml:traceGroup>
        <inkml:traceGroup>
          <inkml:annotationXML>
            <emma:emma xmlns:emma="http://www.w3.org/2003/04/emma" version="1.0">
              <emma:interpretation id="{320C4F0F-174D-47C9-9236-DA58A25660AF}" emma:medium="tactile" emma:mode="ink">
                <msink:context xmlns:msink="http://schemas.microsoft.com/ink/2010/main" type="inkWord" rotatedBoundingBox="18783,12445 22919,11945 23186,14151 19049,14651"/>
              </emma:interpretation>
              <emma:one-of disjunction-type="recognition" id="oneOf4">
                <emma:interpretation id="interp20" emma:lang="en-US" emma:confidence="0">
                  <emma:literal>tm-ex]!</emma:literal>
                </emma:interpretation>
                <emma:interpretation id="interp21" emma:lang="en-US" emma:confidence="0">
                  <emma:literal>minx:</emma:literal>
                </emma:interpretation>
                <emma:interpretation id="interp22" emma:lang="en-US" emma:confidence="0">
                  <emma:literal>ton-ex]!</emma:literal>
                </emma:interpretation>
                <emma:interpretation id="interp23" emma:lang="en-US" emma:confidence="0">
                  <emma:literal>tm-ox]!</emma:literal>
                </emma:interpretation>
                <emma:interpretation id="interp24" emma:lang="en-US" emma:confidence="0">
                  <emma:literal>tm-rx]!</emma:literal>
                </emma:interpretation>
              </emma:one-of>
            </emma:emma>
          </inkml:annotationXML>
          <inkml:trace contextRef="#ctx0" brushRef="#br0" timeOffset="10844.8467">2452 2852 110,'0'0'38,"-22"-24"2,22 24-12,28-23-9,9 10-5,10-5-8,15-1-6,8-3 0,5-1 0,2 1 0,-2 1 0,-10-1 0,-8 3 0,-11 4 0,-10 0 0,-13 7 0,-23 8 0,0 0 0,0 0 0,3 27 0,-16-5 0,0 8 0,-2 9 0,4 2 0,3 3 0,3-1 0,5-6 0,5-7 0,3-10 0,-8-20 0,28 10 0,-11-20 0,0-10 0,-2-4 0,2-5 0,-6-6 0,2-2 0,-4 3 0,3 6 0,-5 5 0,-7 23 0,17-13 0,-17 13 0,15 30 0,-7 6 0,-3 5 0,1 4 0,-1-2 0,-1-6 0,0-1 0,0-14 0,-4-22 0,9 17 0,-9-17 0,9-30 0,-3 4 0,3-6 0,5-3 0,-1 3 0,0 2 0,4 4 0,1 9 0,3 9 0,0 10 0,1 9 0,-3 6 0,0 6 0,1 1 0,-3 2 0,2 2 0,-8-7 0,8 3-17,-19-24-28,21 28 0,-21-28 0,0 0 1,20-20 1</inkml:trace>
          <inkml:trace contextRef="#ctx0" brushRef="#br0" timeOffset="10188.5411">2730 2328 116,'17'-9'41,"-17"9"0,15 43-13,-11-2-9,5 19-9,-5 6-10,-1 14 0,-3 2 0,0 4 0,-1-5 0,-9-14 0,8-5-18,-9-23-21,5-7-2,6-32 0,-15 17 0,15-17 2</inkml:trace>
          <inkml:trace contextRef="#ctx0" brushRef="#br0" timeOffset="11126.1118">3737 2312 152,'0'0'44,"0"0"2,0 0-33,25 2-13,-25-2 0,39-4 0,-13 6 0,-1-4 0,3 4 0,-11-12-4,5 5-41,-22 5-1,32-27 0,-23 9 1,5-5 0</inkml:trace>
          <inkml:trace contextRef="#ctx0" brushRef="#br0" timeOffset="11298.0018">4105 2083 176,'4'19'44,"-1"9"-9,-4-2-35,1 6 0,1 7 0,-10-5-17,7 2-26,-2-10-1,4-4 0,0-22-1,10 23 1</inkml:trace>
          <inkml:trace contextRef="#ctx0" brushRef="#br0" timeOffset="11548.0318">4373 2347 164,'23'34'43,"1"0"1,12 7-40,-3 2-4,7 7 0,1-3 0,0-2 0,-3-6 0,-2-3 0,-1-5 0,-12-14 0,1-2-42,-24-15-2,28 2 0,-28-2 0,15-28 0</inkml:trace>
          <inkml:trace contextRef="#ctx0" brushRef="#br0" timeOffset="11751.1762">4814 2400 152,'0'0'44,"-28"26"-5,13 9-19,-11 5-20,-4 6 0,-4 7 0,-6 1 0,5 0 0,-3-9 0,14-4-28,3-15-16,21-26 1,0 0-2,17 2 1</inkml:trace>
          <inkml:trace contextRef="#ctx0" brushRef="#br0" timeOffset="8375.9007">106 3374 154,'3'28'39,"5"15"1,-4 13-31,5 12-6,-3 8 0,-1 10-2,-3-1-1,-4-5 1,-2-11-1,1-11 0,-1-20 1,2-18 0,2-20-1,13-19 2,2-10-1,8-7-1,-1 2 0,8 3 0,2 6 0,-2 12 0,2 11 0,-6 13 0,-5 10 0,-12 5 0,-3 6 0,-15 4 0,-12-1 0,-9-3 0,-10 0 0,-5-10 0,4-3 0,-4-15-18,11-4-22,6-12-2,28 12 0,-20-39 1,27 13-1</inkml:trace>
          <inkml:trace contextRef="#ctx0" brushRef="#br0" timeOffset="8750.9405">590 3849 172,'20'2'42,"10"0"-1,-5-8-41,3-1 0,0-2 0,-2-5 0,-3-2 0,-5 1 0,-5-4 0,-7-4 0,-6 1 0,-7 0 0,-5 3 0,1 0 0,11 19 0,-26-28 0,26 28 0,0 0 0,-17-11 0,17 11 0,22 11 0,-3 0 0,2 4 0,3 4 0,-3 7 0,-4 4 0,-8 6 0,-5 3 0,-10 0 0,-7-3 0,-2 1 0,-7-11-5,7-3-30,-4-12-6,19-11-1,-19-6-1,21-10 1</inkml:trace>
          <inkml:trace contextRef="#ctx0" brushRef="#br0" timeOffset="9235.3537">1062 3726 160,'8'30'42,"-8"-2"0,9 9-31,-3-3-11,5-2 0,4-2 0,2-6 0,5-9 0,5-11 0,1-12 0,4-11 0,-2-11 0,0-7 0,0-8 0,-2 2 0,0-2 0,-2 8 0,-1 5 0,-5 10 0,-1 5 0,2 11 0,-3 12 0,1 5 0,-2 8 0,-4 5 0,0 4 0,-1 0 0,-5 2 0,-7-4 0,-4 0 0,-5-5 0,-8-4 0,-5-6 0,-7-9 0,-2-2 0,-9-13 0,-1-2 0,-6-6 0,4-1 0,0 3 0,-2-1 0,5 6 0,1 0 0,16 14-1,-5-8-46,28 8-1,-22-7 0,22 7-1,9-30 3</inkml:trace>
        </inkml:traceGroup>
      </inkml:traceGroup>
      <inkml:traceGroup>
        <inkml:annotationXML>
          <emma:emma xmlns:emma="http://www.w3.org/2003/04/emma" version="1.0">
            <emma:interpretation id="{9218EBE0-1299-4B4A-B976-DD71D8EBC60E}" emma:medium="tactile" emma:mode="ink">
              <msink:context xmlns:msink="http://schemas.microsoft.com/ink/2010/main" type="line" rotatedBoundingBox="16482,14193 18021,14005 18116,14789 16578,14977"/>
            </emma:interpretation>
          </emma:emma>
        </inkml:annotationXML>
        <inkml:traceGroup>
          <inkml:annotationXML>
            <emma:emma xmlns:emma="http://www.w3.org/2003/04/emma" version="1.0">
              <emma:interpretation id="{8A5837CE-72C2-492C-B5AB-73553D1BD990}" emma:medium="tactile" emma:mode="ink">
                <msink:context xmlns:msink="http://schemas.microsoft.com/ink/2010/main" type="inkWord" rotatedBoundingBox="16482,14193 18021,14005 18116,14789 16578,14977"/>
              </emma:interpretation>
              <emma:one-of disjunction-type="recognition" id="oneOf5">
                <emma:interpretation id="interp25" emma:lang="en-US" emma:confidence="0">
                  <emma:literal>bus</emma:literal>
                </emma:interpretation>
                <emma:interpretation id="interp26" emma:lang="en-US" emma:confidence="0.5">
                  <emma:literal>b sis</emma:literal>
                </emma:interpretation>
                <emma:interpretation id="interp27" emma:lang="en-US" emma:confidence="0">
                  <emma:literal>be is</emma:literal>
                </emma:interpretation>
                <emma:interpretation id="interp28" emma:lang="en-US" emma:confidence="0">
                  <emma:literal>bs is</emma:literal>
                </emma:interpretation>
                <emma:interpretation id="interp29" emma:lang="en-US" emma:confidence="0">
                  <emma:literal>bars</emma:literal>
                </emma:interpretation>
              </emma:one-of>
            </emma:emma>
          </inkml:annotationXML>
          <inkml:trace contextRef="#ctx0" brushRef="#br0" timeOffset="12360.5823">5244 1638 159,'0'0'43,"0"0"1,37-7-35,2 1-9,7-5 0,4 7 0,1 6 0,-2 9 0,-4 10 0,-8 11 0,-7 9 0,-7 17 0,-10 11 0,-8 11 0,-5 10 0,0 8 0,-1 8 0,-1 6 0,0-1 0,2-5 0,5-7 0,5-5 0,1-10 0,2-15 0,2-11 0,-2-13 0,0-9 0,-3-6 0,-6-12 0,-4-18 0,-6 19 0,6-19 0,-34-2 0,6 2 0,-13-2 0,-4 6 0,-10 4 0,-5 3 0,-2 4 0,6 4 0,4-3 0,5-4 0,17-3 0,5-18 0,25 9-8,10-43-39,18 1-1,11-17 0,17-9 2</inkml:trace>
          <inkml:trace contextRef="#ctx0" brushRef="#br0" timeOffset="12876.2597">6202 1184 131,'0'0'41,"21"-19"-1,-21 19-19,22 11-11,-12 10-3,-5 7-4,-1 11-1,-4 8-2,-4 7-1,-1 0 1,-8 1 0,1-7 0,3-8 1,1-11-1,8-29 0,0 0 0,0 0 0,23-16 0,-4-7 0,3 3 0,6-1 0,4 8 0,-2 9 0,0 10 0,-2 7 0,-5 7 0,-6 7 0,-6 1 0,-7 0 0,-15 0 0,-3-4 0,-8-1 0,-6-7 0,-4-4 0,2-7 0,5 5 0,-5-12-11,14 4-32,16-2-1,-17 11 0,17-11 0,7 24 1</inkml:trace>
          <inkml:trace contextRef="#ctx0" brushRef="#br0" timeOffset="13251.2846">6423 2845 149,'-1'22'45,"1"6"1,-2 0-31,4 17-15,-4 2 0,4 11 0,-6 2 0,2 5 0,-4-5 0,1-9 0,3-3 0,-4-23-12,6-25-37,0 0-1,0-23 0,10-20-1</inkml:trace>
        </inkml:traceGroup>
      </inkml:traceGroup>
    </inkml:traceGroup>
    <inkml:traceGroup>
      <inkml:annotationXML>
        <emma:emma xmlns:emma="http://www.w3.org/2003/04/emma" version="1.0">
          <emma:interpretation id="{C3D980A2-C91E-4BEF-9BA5-DCFDCE3124D6}" emma:medium="tactile" emma:mode="ink">
            <msink:context xmlns:msink="http://schemas.microsoft.com/ink/2010/main" type="paragraph" rotatedBoundingBox="15601,15510 25116,14558 25286,16251 15770,1720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90C7E9-E5F4-45A5-B9D8-67DC4BFB42D4}" emma:medium="tactile" emma:mode="ink">
              <msink:context xmlns:msink="http://schemas.microsoft.com/ink/2010/main" type="line" rotatedBoundingBox="15601,15510 25116,14558 25286,16251 15770,17204"/>
            </emma:interpretation>
          </emma:emma>
        </inkml:annotationXML>
        <inkml:traceGroup>
          <inkml:annotationXML>
            <emma:emma xmlns:emma="http://www.w3.org/2003/04/emma" version="1.0">
              <emma:interpretation id="{A2C85E9D-054F-4DE8-AE0E-B25085D46432}" emma:medium="tactile" emma:mode="ink">
                <msink:context xmlns:msink="http://schemas.microsoft.com/ink/2010/main" type="inkWord" rotatedBoundingBox="15633,15836 16133,15786 16164,16097 15664,16147"/>
              </emma:interpretation>
              <emma:one-of disjunction-type="recognition" id="oneOf6">
                <emma:interpretation id="interp30" emma:lang="en-US" emma:confidence="1">
                  <emma:literal>=</emma:literal>
                </emma:interpretation>
                <emma:interpretation id="interp31" emma:lang="en-US" emma:confidence="0">
                  <emma:literal>I</emma:literal>
                </emma:interpretation>
                <emma:interpretation id="interp32" emma:lang="en-US" emma:confidence="0">
                  <emma:literal>•</emma:literal>
                </emma:interpretation>
                <emma:interpretation id="interp33" emma:lang="en-US" emma:confidence="0">
                  <emma:literal>•A</emma:literal>
                </emma:interpretation>
                <emma:interpretation id="interp34" emma:lang="en-US" emma:confidence="0">
                  <emma:literal>•I</emma:literal>
                </emma:interpretation>
              </emma:one-of>
            </emma:emma>
          </inkml:annotationXML>
          <inkml:trace contextRef="#ctx0" brushRef="#br0" timeOffset="14892.0344">-838 5256 144,'0'0'41,"0"28"2,0-28-19,30 11-21,-2-9-3,10 0 0,3-2 0,6 0 0,2 2 0,-4-6 0,3 8 0,-14-6-21,7 6-22,-9-10-1,4 4-2,0-7 1</inkml:trace>
          <inkml:trace contextRef="#ctx0" brushRef="#br0" timeOffset="14673.2718">-849 5030 122,'15'16'39,"3"-16"-1,11 8-12,3-12-11,14 6-4,1-4-7,6 2-4,1 4 0,-5-4 0,-6 7 0,-11-9-14,-2 10-14,-30-8-9,23 2-2,-23-2 0,0 0 1,-29 2 2</inkml:trace>
        </inkml:traceGroup>
        <inkml:traceGroup>
          <inkml:annotationXML>
            <emma:emma xmlns:emma="http://www.w3.org/2003/04/emma" version="1.0">
              <emma:interpretation id="{CE31306E-EEA8-42A0-9226-DED420CB150D}" emma:medium="tactile" emma:mode="ink">
                <msink:context xmlns:msink="http://schemas.microsoft.com/ink/2010/main" type="inkWord" rotatedBoundingBox="16808,15526 18338,15373 18493,16922 16963,17075"/>
              </emma:interpretation>
              <emma:one-of disjunction-type="recognition" id="oneOf7">
                <emma:interpretation id="interp35" emma:lang="en-US" emma:confidence="0">
                  <emma:literal>basis</emma:literal>
                </emma:interpretation>
                <emma:interpretation id="interp36" emma:lang="en-US" emma:confidence="0">
                  <emma:literal>bio</emma:literal>
                </emma:interpretation>
                <emma:interpretation id="interp37" emma:lang="en-US" emma:confidence="0">
                  <emma:literal>bios</emma:literal>
                </emma:interpretation>
                <emma:interpretation id="interp38" emma:lang="en-US" emma:confidence="0">
                  <emma:literal>bin's</emma:literal>
                </emma:interpretation>
                <emma:interpretation id="interp39" emma:lang="en-US" emma:confidence="0">
                  <emma:literal>blinis</emma:literal>
                </emma:interpretation>
              </emma:one-of>
            </emma:emma>
          </inkml:annotationXML>
          <inkml:trace contextRef="#ctx0" brushRef="#br0" timeOffset="15907.7282">578 4695 122,'0'0'38,"0"0"1,0 0-15,8 17-7,-8-17-6,2 29-7,0 0-4,-4 8 0,4 12 0,-4 10 0,-2 9 0,0 5 0,-3-4 0,5 4 0,-6-15-8,12-4-30,-6-20-2,12-10-1,-10-24 1,22-9 0</inkml:trace>
          <inkml:trace contextRef="#ctx0" brushRef="#br0" timeOffset="16063.9978">847 5024 147,'5'34'37,"-9"5"-3,1 4-27,-1 2-14,-4-8-21,5-9-6,3-28-2,0 21-1,0-21 0</inkml:trace>
          <inkml:trace contextRef="#ctx0" brushRef="#br0" timeOffset="16220.2517">892 4841 145,'-17'7'32,"17"-7"-8,-30 21-30,30-21-16,-17 13-10,17-13-2,0 0 0,0 0 1,30 4 2</inkml:trace>
          <inkml:trace contextRef="#ctx0" brushRef="#br0" timeOffset="16595.2769">1120 5071 58,'8'33'26,"-6"-3"0,0-4-3,-2-26-1,-4 27-3,4-27-2,0 0-2,-2-38-3,13 16-1,1-8-3,6 6-1,3-3-2,3 11-1,1 2-2,1 11-2,-4 8 0,-1 7 0,-4 1 0,-17-13 0,24 26 0,-24-26 0,23 13 0,-23-13 0,24-11 0,-5-4 0,4 0 0,3-2 0,2 4 0,4 4 0,-2 12 0,2 7 0,-2 10-1,-8 3-8,5 10-12,-11-1-17,-6 2 0,-10-6-1,-10 0 0,-8-6-1</inkml:trace>
          <inkml:trace contextRef="#ctx0" brushRef="#br0" timeOffset="17079.6918">486 5557 130,'4'51'31,"-2"5"1,-2 9-28,-2 6-3,0 4 1,-2-2 1,-1-4 1,-3-13 0,3-11 2,-3-13-1,6-13 0,2-19 1,0 0 0,12-36-2,1 4-1,2 1 0,3-1-2,5 4 1,1 7-1,3 12-1,1 9 1,-2 9-1,-3 10 1,-5 7-1,-6 4 0,-9 4 0,-6-3 0,-11 1 0,-8-2 0,-6-4 0,-4-5 0,0-4-1,-2-12-7,12 1-16,-1-13-15,23 7 1,-17-34-2,23 10 0,3-10 0</inkml:trace>
          <inkml:trace contextRef="#ctx0" brushRef="#br0" timeOffset="17454.7168">957 5937 155,'30'15'40,"-5"-8"-1,5-1-28,-6-12-4,2 1-4,-1-7-3,-5-1 0,-5-4 0,-5-1 0,-8 1 0,-4-2 0,-8 1 0,-1-1 0,11 19 0,-26-28 0,26 28 0,-15-19 0,15 19 0,0 0 0,20 2 0,-1 9 0,2 8 0,3 3 0,-1 8 0,-8 8 0,-6-1 0,-9 4 0,-6-2 0,-9-1 0,0-6 0,-11-14-11,26-18-20,-34 17-9,34-17 0,-13-20 0,21-3 0,5-9 2</inkml:trace>
          <inkml:trace contextRef="#ctx0" brushRef="#br0" timeOffset="17876.6344">1417 5860 111,'11'23'38,"-2"12"-1,-5-1-11,6 5-11,-7-2-5,7 3-4,-1-10-2,4-8-1,-13-22-1,36 8 0,-16-27-1,7-7-1,1-12 0,2-5 0,0-5 0,0 1 0,0 4 0,2 5 0,-4 14 0,2 9 0,0 11 0,-4 12 0,0 7 0,-1 7 0,-1 4 0,-9 3 0,2-3 0,-9-6 0,-6 1 0,-8-2 0,6-19 0,-38 28 0,5-15 0,-7-2 0,-7-4 0,-3 3 0,-5-5 0,5-5 0,5 0 0,3-11 0,20 6-7,5-14-36,17 2 0,6-9-2,14 0 1,6-8 0</inkml:trace>
        </inkml:traceGroup>
        <inkml:traceGroup>
          <inkml:annotationXML>
            <emma:emma xmlns:emma="http://www.w3.org/2003/04/emma" version="1.0">
              <emma:interpretation id="{2D62E5E6-4E88-437A-956B-A95F062140B0}" emma:medium="tactile" emma:mode="ink">
                <msink:context xmlns:msink="http://schemas.microsoft.com/ink/2010/main" type="inkWord" rotatedBoundingBox="18857,15184 21855,14884 22021,16539 19022,16839"/>
              </emma:interpretation>
              <emma:one-of disjunction-type="recognition" id="oneOf8">
                <emma:interpretation id="interp40" emma:lang="en-US" emma:confidence="0">
                  <emma:literal>[Tub</emma:literal>
                </emma:interpretation>
                <emma:interpretation id="interp41" emma:lang="en-US" emma:confidence="0">
                  <emma:literal>[Stub</emma:literal>
                </emma:interpretation>
                <emma:interpretation id="interp42" emma:lang="en-US" emma:confidence="0">
                  <emma:literal>"Tub</emma:literal>
                </emma:interpretation>
                <emma:interpretation id="interp43" emma:lang="en-US" emma:confidence="0">
                  <emma:literal>[Sub</emma:literal>
                </emma:interpretation>
                <emma:interpretation id="interp44" emma:lang="en-US" emma:confidence="0">
                  <emma:literal>{Tub</emma:literal>
                </emma:interpretation>
              </emma:one-of>
            </emma:emma>
          </inkml:annotationXML>
          <inkml:trace contextRef="#ctx0" brushRef="#br0" timeOffset="20689.3414">3161 5263 121,'-24'-16'38,"24"16"-1,0 0-12,19-8-10,11 2-5,5-7-2,12 0-7,2-4-1,5-3 0,3-3 0,-5 5 0,-1-5 0,-10 5 0,-3 3 0,-12 1 0,-7 7 0,-19 7 0,20-6 0,-20 6 0,0 17 0,0-17 0,-15 38 0,6-7 0,3 5 0,3 3 0,3 2 0,3-3 0,9-3-2,1-3 0,4-9 0,1-10 0,3-10 2,-2-8 0,0-8 1,-3-8 1,-1-9 0,0-2 1,-3-5-3,-1 1 0,-2 1 0,-1 7 0,-1 4 0,-7 24 0,13-17 0,-13 17 0,14 24 0,-5 0 0,-2 8 0,3 2 0,1 1 0,-5-5 0,9 2-13,-12-15-22,-3-17-5,17 17-2,-17-17 2,25-15 1,-12-2 4</inkml:trace>
          <inkml:trace contextRef="#ctx0" brushRef="#br0" timeOffset="20173.6885">3400 4811 103,'0'0'37,"7"18"1,-7-18-10,4 38-7,-4-12-7,2 17-2,-2 4-10,2 11-2,-4 7 0,-2 6 0,-2 0 0,-1-1 0,-1-5 0,-3-14-18,4-5-22,-3-18 0,3-7 0,7-21 0,-17-2 1</inkml:trace>
          <inkml:trace contextRef="#ctx0" brushRef="#br0" timeOffset="20954.9916">4064 5235 86,'7'21'26,"-12"-2"2,-7-1-9,9 5-3,3-23-3,-15 26-1,15-26 2,0 0-1,0-24 1,11 3-4,-2-5-6,8 0-4,0 1 0,2 7 0,-1 5 0,3 9 0,-2 9 0,0 10 0,-3 4 0,-1 0 0,-1 5 0,-3-5 0,0 0 0,-11-19-37,11 18-5,-11-18-1,0 0 1,10-22-1</inkml:trace>
          <inkml:trace contextRef="#ctx0" brushRef="#br0" timeOffset="21158.1277">4326 4824 174,'12'17'44,"-12"-17"-7,22 20-37,-5-14 0,4-4 0,1-2 0,4-2 0,-5-8-26,3 3-17,-3-12 0,3-1-1,-7-5-1</inkml:trace>
          <inkml:trace contextRef="#ctx0" brushRef="#br0" timeOffset="21361.2602">4703 4624 172,'-5'30'44,"-7"-2"-5,9 7-39,-1-3 0,4 2 0,6 1 0,-5-14 0,13-1-32,-14-20-11,24 17-1,-24-17 1,26-11-2</inkml:trace>
          <inkml:trace contextRef="#ctx0" brushRef="#br0" timeOffset="22548.8774">5146 4571 110,'0'0'39,"0"0"-1,0 0-14,0 0-4,0 0-6,8 23-4,-3 5-10,3 13 0,-3 9 0,-1 7 0,0 6 0,-6 6 0,0-1 0,-2-3 0,-3-9 0,-1-9 0,1-11 0,1-12 0,6-24 0,-4 19 0,4-19 0,6-23 0,3 3 0,5-7 0,1-3 0,3 1 0,5-1 0,1 7 0,1 4 0,5 8 0,0 8 0,-2 8 0,0 10 0,-4 4 0,-3 5 0,-4 4 0,-6 4 0,-9 0 0,-10-2 0,-7 1 0,-9-4 0,-10-5 0,-1-5 0,-5-6 0,3-5 0,1-8 0,12-4 0,-1-12-11,18 1-27,9-9-4,13 1 0,5-3 0,10-2 1</inkml:trace>
          <inkml:trace contextRef="#ctx0" brushRef="#br0" timeOffset="22939.5044">5960 4871 144,'0'0'48,"11"24"0,-11-24-33,42 15-15,-16-10 0,17-3 0,2 0 0,4-7 0,9 6 0,-5-19 0,3 1-51,-7-9-1,-1-6-3,-4-5-1</inkml:trace>
        </inkml:traceGroup>
        <inkml:traceGroup>
          <inkml:annotationXML>
            <emma:emma xmlns:emma="http://www.w3.org/2003/04/emma" version="1.0">
              <emma:interpretation id="{BB7B05A2-1470-4D82-BDBB-38B618CAFAD1}" emma:medium="tactile" emma:mode="ink">
                <msink:context xmlns:msink="http://schemas.microsoft.com/ink/2010/main" type="inkWord" rotatedBoundingBox="22400,15113 25144,14838 25286,16251 22542,16526"/>
              </emma:interpretation>
              <emma:one-of disjunction-type="recognition" id="oneOf9">
                <emma:interpretation id="interp45" emma:lang="en-US" emma:confidence="0">
                  <emma:literal>tasty</emma:literal>
                </emma:interpretation>
                <emma:interpretation id="interp46" emma:lang="en-US" emma:confidence="0">
                  <emma:literal>tatty</emma:literal>
                </emma:interpretation>
                <emma:interpretation id="interp47" emma:lang="en-US" emma:confidence="0">
                  <emma:literal>tat]</emma:literal>
                </emma:interpretation>
                <emma:interpretation id="interp48" emma:lang="en-US" emma:confidence="0">
                  <emma:literal>tasty}</emma:literal>
                </emma:interpretation>
                <emma:interpretation id="interp49" emma:lang="en-US" emma:confidence="0">
                  <emma:literal>tasty]</emma:literal>
                </emma:interpretation>
              </emma:one-of>
            </emma:emma>
          </inkml:annotationXML>
          <inkml:trace contextRef="#ctx0" brushRef="#br0" timeOffset="28924.3349">6662 4895 104,'-2'-26'38,"7"0"1,12 11-10,4-6-9,17 8-7,-1-4-4,12 4-6,0 2-3,5 3 0,-3 4 0,-4 1 0,-8-1 0,-5 4 0,-8 2 0,-9 2 0,-17-4 0,0 0 0,-2 20 0,2-20 0,-32 34 0,13-4 0,-3 5 0,3 5 0,0 5 0,4 1 0,6-1 0,3-2 0,4-7 0,6-12 0,-4-24 0,21 9 0,-2-22 0,-1-9 0,3-10 0,-2-2 0,-1-5 0,-1 5 0,-4 5 0,1 4 0,-14 25 0,16-13 0,-16 13 0,15 32 0,-7-4 0,1 8 0,5 1 0,-3 2 0,4-5 0,-2-6 0,4 0 0,-17-28-24,24 21-10,-24-21-4,19-8 2,-19 8 7,11-21 8,-9 5 9,0-1 14,-2 17 12,2-28 11,-2 28 6,-2-25-1,2 25-5,-2-20-6,2 20-4,0 0-5,11-21-3,-11 21-1,15-17-1,-15 17-1,23-16-3,-23 16-1,32-15 0,-15 11 0,1 8 0,-1 5 0,-2 8 0,-2 5 0,2 4 0,-1 3 0,-3-3 0,-2 0 0,-9-26 0,19 20-10,-19-20-30,17-24-1,-13-2 0,3-4 0,-1-7-1</inkml:trace>
          <inkml:trace contextRef="#ctx0" brushRef="#br0" timeOffset="28205.5361">6791 4362 147,'6'-28'41,"-6"28"-1,0 0-23,4 32-8,-4 7-8,5 17-1,1 15 0,1 11 0,-1 14 0,-2 3 0,-1 4 0,-3-12 0,2-5-9,-9-20-12,5-14-11,-4-18-8,6-34 0,-17 11 1,6-30 2,-2-12 2</inkml:trace>
          <inkml:trace contextRef="#ctx0" brushRef="#br0" timeOffset="29143.1174">7662 4648 159,'0'0'42,"0"0"-3,0 0-27,0 0-9,24 2-3,-24-2 0,37-2-14,-16-7-24,4-1-3,-1-8 0,-3-3-1,-3-5 0</inkml:trace>
          <inkml:trace contextRef="#ctx0" brushRef="#br0" timeOffset="19048.6004">3161 4369 108,'0'0'37,"0"0"1,-5-24-12,5 24-8,-23-17-5,6 11-6,-13-1-2,-3 5-2,-12 4-3,-6 4 0,-7 3 0,0 6 0,-2 2 0,1 5 0,3 3 0,9 1 0,8-2 0,7 2 0,9-1 0,8 6 0,6 3 0,7 9 0,6 6 0,3 5 0,3 11 0,3 8 0,2 10 0,-2 6 0,2 7 0,-7 1 0,-1 0 0,-5 1 0,-4-3-1,-5-5 1,-3-6-1,-1-9 2,-4-10 0,6-10-1,-1-9 0,5-8 0,3-10 0,7-10 0,-5-18 0,23 17 0,-1-17 0,3-7 0,7-3 0,-1-4 0,15 4-18,-7-10-22,6 1 0,-6-7-2,1-4 1,-7-6 0</inkml:trace>
          <inkml:trace contextRef="#ctx0" brushRef="#br0" timeOffset="30611.9689">8395 4068 64,'0'0'26,"0"0"2,0 0-5,0 0-11,0 0-1,0 0 0,23-11 1,-23 11 0,24-2 0,-7 0-2,3 0-3,3-1-1,3 1-2,-1 0-2,-1 2 0,-1 5-1,-3 5 0,-3 7 0,-4 7-1,-5 10 1,-5 7-1,-3 9 0,0 4 1,-5 12 0,1 1 0,0 4-1,2 0 2,1 2-1,2-3 0,1-3 0,4-2-1,1-8 1,1-5-1,-1-2 0,-1 1 0,2-1 0,-3 1 0,1-1 0,-4 1 0,0-1 0,-2-3 0,-4-8 0,2-5 0,-9-11 0,-1-5 0,-6-12 0,-5-2 0,-5-10 0,-6 0 0,-5-3 0,-2 2 0,-6 1 0,-4-1 0,2 10 0,-7-5-27,-2 12-21,-6-7 0,-5 5-2,-12-6 0</inkml:trace>
          <inkml:trace contextRef="#ctx0" brushRef="#br0" timeOffset="29361.8634">7997 4328 147,'-3'23'41,"-1"6"0,-7 3-25,7 11-7,0 2-8,0-2-4,6 4-11,-6-8-16,10-3-10,-2-8 0,5-11-1,-9-17 1,19 2 1</inkml:trace>
          <inkml:trace contextRef="#ctx0" brushRef="#br0" timeOffset="29986.9092">8374 4446 106,'-3'19'39,"-3"1"-1,4 10-12,-3-2-9,5 10-6,-2 5-5,4 9-1,1 0-3,-3 5 0,-2 2-1,-1-1 1,-3-3-3,0-7-2,3-5-8,-9-18-11,12-25-17,0 0 0,0 0-1,8-23-1,1-11 2</inkml:trace>
        </inkml:traceGroup>
      </inkml:traceGroup>
    </inkml:traceGroup>
    <inkml:traceGroup>
      <inkml:annotationXML>
        <emma:emma xmlns:emma="http://www.w3.org/2003/04/emma" version="1.0">
          <emma:interpretation id="{A9D8E550-C89D-498F-9209-95A6D470E4B3}" emma:medium="tactile" emma:mode="ink">
            <msink:context xmlns:msink="http://schemas.microsoft.com/ink/2010/main" type="paragraph" rotatedBoundingBox="15379,17234 22877,17409 22839,19024 15342,188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62A149-8738-4EA6-B023-CE3F8552CA41}" emma:medium="tactile" emma:mode="ink">
              <msink:context xmlns:msink="http://schemas.microsoft.com/ink/2010/main" type="line" rotatedBoundingBox="15379,17234 22877,17409 22839,19024 15342,18849"/>
            </emma:interpretation>
          </emma:emma>
        </inkml:annotationXML>
        <inkml:traceGroup>
          <inkml:annotationXML>
            <emma:emma xmlns:emma="http://www.w3.org/2003/04/emma" version="1.0">
              <emma:interpretation id="{05E52BF6-C644-4BA6-978C-1760C8BBBC7C}" emma:medium="tactile" emma:mode="ink">
                <msink:context xmlns:msink="http://schemas.microsoft.com/ink/2010/main" type="inkWord" rotatedBoundingBox="16613,17387 19962,17436 19940,18936 16591,18887"/>
              </emma:interpretation>
              <emma:one-of disjunction-type="recognition" id="oneOf10">
                <emma:interpretation id="interp50" emma:lang="en-US" emma:confidence="0">
                  <emma:literal>EYE-I</emma:literal>
                </emma:interpretation>
                <emma:interpretation id="interp51" emma:lang="en-US" emma:confidence="0">
                  <emma:literal>EVE-I</emma:literal>
                </emma:interpretation>
                <emma:interpretation id="interp52" emma:lang="en-US" emma:confidence="0">
                  <emma:literal>EWE-I</emma:literal>
                </emma:interpretation>
                <emma:interpretation id="interp53" emma:lang="en-US" emma:confidence="0">
                  <emma:literal>ERE-I</emma:literal>
                </emma:interpretation>
                <emma:interpretation id="interp54" emma:lang="en-US" emma:confidence="0">
                  <emma:literal>EKE-I</emma:literal>
                </emma:interpretation>
              </emma:one-of>
            </emma:emma>
          </inkml:annotationXML>
          <inkml:trace contextRef="#ctx0" brushRef="#br0" timeOffset="35206.0529">106 7291 151,'60'2'44,"15"-11"0,22-3-30,3-4-12,16 2-2,4 3 0,4 2 0,-6 3 0,-6 6 0,-12 2 0,-16 4 0,-11 9 0,-22-13-20,-15 13-24,-19-6 0,-17-9-1,-13 24 0,-12-11 1</inkml:trace>
          <inkml:trace contextRef="#ctx0" brushRef="#br0" timeOffset="34877.9055">479 7025 95,'-2'27'37,"2"-27"2,4 26-13,-4-26-8,37-25-3,-12-3-4,10-1-3,-5-11-2,8-1-6,-3-2 0,-8 8 0,-9 3 0,-8 6 0,-10 3 0,0 23 0,-23-26 0,6 18 0,-1 1 0,18 7 0,-19-28 0,19 11 0,9-2 0,10 2 0,7 1 0,6 1 0,2 7 0,2 6 0,-4 14 0,-8 6 0,-5 14 0,-8 5 0,-4 8 0,-3 6 0,-6 1 0,2-1 0,2-6 0,2-10-2,5-9-3,-9-26-6,36 13-16,-15-22-14,7-6 1,-6-11-1,-1 5 1,-8 1 1</inkml:trace>
          <inkml:trace contextRef="#ctx0" brushRef="#br0" timeOffset="35612.3335">513 7590 133,'3'19'42,"14"-17"1,15 2-22,0-12-9,11 4-8,0-3-4,2 3 0,-5 0 0,-7 8 0,-12 4 0,-21-8 0,13 28 0,-22-4 0,-10 4 0,-7 4 0,-2 5 0,-8 3 0,0 1 0,6 0 0,2-6 0,11-1 0,12-6 0,10-5 0,-5-23 0,47 20 0,-5-14 0,8-4 0,3-4 0,1-4 0,-3 1 0,-6-8 0,2 7-27,-17-5-20,2-1-2,-10-8 0,1 1-2</inkml:trace>
          <inkml:trace contextRef="#ctx0" brushRef="#br0" timeOffset="39487.6317">1899 7134 50,'0'0'29,"0"0"-2,0 0-2,0 0-2,17-6-3,-17 6-2,19 4-4,-19-4-1,28 6-2,-11 1-1,7-5-3,12 4 0,-1-6-6,8 2-1,-1-4 0,3 2 0,-6-2 0,4 0 0,-11 0 0,-6 0 0,-3-2 0,-23 4 0,26-5 0,-26 5 0,0 0 0,0 0-7,19-11-24,-19 11-12,0 0 1,0 0-2,0 0 2,-17 22 0</inkml:trace>
          <inkml:trace contextRef="#ctx0" brushRef="#br0" timeOffset="41456.524">2726 7388 148,'47'8'45,"9"-19"-1,17 1-28,4-10-14,8 5-2,-3-8 0,-1 10 0,-10-2 0,-13-2 0,-9 10 0,-21-4-19,-5 9-25,-23 2 0,0 0-2,0 0 0,-32 15 1</inkml:trace>
          <inkml:trace contextRef="#ctx0" brushRef="#br0" timeOffset="41206.507">2814 7147 118,'21'-17'39,"9"-3"-1,0-18-19,11 3-9,-1-14-3,3 2-1,-6-3-2,-3 7-1,-10 0-1,-9 9 1,-11 6-2,-9 7 0,5 21 0,-29-22 0,13 16-1,16 6 1,-23-11-1,23 11 0,0 0 1,15-24-1,6 14 0,3-1 0,2 7 0,1 3 0,-3 6 0,-5 8 0,-4 10 0,-4 5 0,-5 7 0,-3 5 0,1 1 0,0-2 0,5-5 0,3-6 0,3-6 0,5-9 0,3-5-2,-3-10-9,8 6-11,-11-10-17,0 6-1,-17 0-1,0 0 0,0 0 2</inkml:trace>
          <inkml:trace contextRef="#ctx0" brushRef="#br0" timeOffset="41690.9189">2919 7684 141,'-5'43'44,"3"-9"0,17 3-28,-2-13-7,11 2-8,5-7-1,6-8 0,3-5 0,-5-10 0,5 1-8,-14-16-19,4 0-16,-7-9 1,-2 2-1,-8-8 0,0 2 1</inkml:trace>
          <inkml:trace contextRef="#ctx0" brushRef="#br0" timeOffset="41894.0572">3255 7564 110,'0'0'43,"-11"36"0,11-36-12,-2 48-13,-2-14-8,10 11-10,-8 5 0,8 8 0,-4 4 0,3-2 0,3-2 0,-3-15 0,8 0-3,-7-24-39,11-10-3,-17-9-1,36-39 0,-14-6 1</inkml:trace>
          <inkml:trace contextRef="#ctx0" brushRef="#br0" timeOffset="31127.6334">-1125 6771 157,'22'2'43,"7"-10"-1,10 10-29,2-7-13,12 5 0,3 0 0,0-2 0,1 7 0,-12-8-14,-4 8-27,-11-5-1,-11 6-1,-19-6 0,0 0 0</inkml:trace>
          <inkml:trace contextRef="#ctx0" brushRef="#br0" timeOffset="31315.1404">-1037 6966 149,'4'22'46,"-4"-22"0,22 28-32,-22-28-14,40 19 0,-5-12 0,1-7 0,13 4-14,3-13-31,12 1-2,-2-14-3,7-10-2</inkml:trace>
          <inkml:trace contextRef="#ctx0" brushRef="#br0" timeOffset="42222.2132">4103 7031 150,'-19'21'45,"19"-21"0,12 16-30,14-6-15,2-10 0,13 4 0,2-8 0,6-2 0,0 1 0,-6-5 0,-4 5 0,-10-7 0,-1 16-2,-28-4-44,0 0 0,0 0-1,-17 11 0,-15-3 2</inkml:trace>
          <inkml:trace contextRef="#ctx0" brushRef="#br0" timeOffset="42394.0985">4105 7220 159,'22'36'46,"-3"-31"0,15 6-42,-2-13-4,9 1 0,2-1 0,-1-9 0,10 3-22,-13-13-22,6 10-2,-7-11-2,-1 1 0</inkml:trace>
          <inkml:trace contextRef="#ctx0" brushRef="#br0" timeOffset="43066.0318">5358 7074 139,'0'0'41,"32"-24"-2,-6-1-24,-5-8-6,5 1-2,-5-7-3,-3 3-3,-6 1-1,-9 3 0,-6 6 0,-7 5 0,-3 2 0,-6 8 0,19 11 0,-26-20 0,26 20 0,-7-17 0,7 17 0,26-25 0,0 10 0,10-1 0,5-1 0,4 0 0,2 4 0,-2 5 0,-6 5 0,-7 12 0,-9 8 0,-10 9 0,-9 10 0,-6 10 0,-6 3 0,3 5 0,1-1 0,4-9 0,6-2 0,5-14 0,8-6 0,7-14 0,8-3 0,-8-18-14,4 7-19,-8-8-10,-3 4 0,-19 10 0,-2-24 2,-20 14 4</inkml:trace>
          <inkml:trace contextRef="#ctx0" brushRef="#br0" timeOffset="43331.6826">5174 7269 153,'43'30'48,"10"-32"-2,26-4-38,13-7-8,16-4 0,11-7 0,4 3 0,7 6 0,-16 2 0,-13 4 0,-16 3 0,-23-5 0,-8 7 0,-24 12-15,-30-8-32,0 0-1,-11 17 1,-17-2 0,-15-6 2</inkml:trace>
          <inkml:trace contextRef="#ctx0" brushRef="#br0" timeOffset="43612.9456">5508 7588 121,'-11'36'41,"7"7"1,-5-7-24,14 7-4,1-8 1,18 4-11,4-14-4,10-5 0,5-14 0,4-8 0,2-9 0,-8-10 0,4 6 0,-19-13-45,1 4-1,-14-6 0,-6 6-1,-9-4 2</inkml:trace>
          <inkml:trace contextRef="#ctx0" brushRef="#br0" timeOffset="43847.3578">5848 7482 147,'13'34'46,"-11"-16"1,3 22-32,-5-3-15,4 10 0,0 9 0,1 13 0,-3 2 0,2 6 0,-2-1 0,-2-4 0,6-7 0,-10-28 0,9-9-42,-5-28-7,6-22 1,-6-27-2,8-22 0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6:43.483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F00846E-9769-4086-8870-F74742E003C3}" emma:medium="tactile" emma:mode="ink">
          <msink:context xmlns:msink="http://schemas.microsoft.com/ink/2010/main" type="writingRegion" rotatedBoundingBox="3836,8716 18582,7942 18884,13705 4138,14479"/>
        </emma:interpretation>
      </emma:emma>
    </inkml:annotationXML>
    <inkml:traceGroup>
      <inkml:annotationXML>
        <emma:emma xmlns:emma="http://www.w3.org/2003/04/emma" version="1.0">
          <emma:interpretation id="{DF53BEF9-F3DE-4A27-8495-5676AEC46E1E}" emma:medium="tactile" emma:mode="ink">
            <msink:context xmlns:msink="http://schemas.microsoft.com/ink/2010/main" type="paragraph" rotatedBoundingBox="5339,8637 9019,8444 9065,9326 5386,951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9C66424-2D6E-47B2-85C4-62DE79F5A069}" emma:medium="tactile" emma:mode="ink">
              <msink:context xmlns:msink="http://schemas.microsoft.com/ink/2010/main" type="inkBullet" rotatedBoundingBox="5358,8992 5899,8963 5925,9465 5384,9493"/>
            </emma:interpretation>
            <emma:one-of disjunction-type="recognition" id="oneOf0">
              <emma:interpretation id="interp0" emma:lang="en-US" emma:confidence="0">
                <emma:literal>↳</emma:literal>
              </emma:interpretation>
            </emma:one-of>
          </emma:emma>
        </inkml:annotationXML>
        <inkml:trace contextRef="#ctx0" brushRef="#br0">64 209 64,'0'0'28,"0"0"-7,0 0-4,0 0-5,9 18-5,-9 8-2,2 8-3,-4 5 1,-2 4-2,-1 2 0,-1-4 0,-1-7 0,-5-10 0,12-24 1,-20 15 1,20-15 1,-17-35 0,15-3 1,4-5 2,4-7 1,10-1-1,1-3 1,10 6-2,1 1-2,5 7 1,-3 9-2,6 8-2,-2 5-3,-4 4-2,6 7-7,-6-2-9,9 3-18,0 4-2,1-2 1,-1 1-2,-3-3 6</inkml:trace>
      </inkml:traceGroup>
      <inkml:traceGroup>
        <inkml:annotationXML>
          <emma:emma xmlns:emma="http://www.w3.org/2003/04/emma" version="1.0">
            <emma:interpretation id="{A83F670E-94C0-42E9-AA7B-FA14308AF058}" emma:medium="tactile" emma:mode="ink">
              <msink:context xmlns:msink="http://schemas.microsoft.com/ink/2010/main" type="line" rotatedBoundingBox="6013,8602 9019,8444 9065,9326 6059,9484"/>
            </emma:interpretation>
          </emma:emma>
        </inkml:annotationXML>
        <inkml:traceGroup>
          <inkml:annotationXML>
            <emma:emma xmlns:emma="http://www.w3.org/2003/04/emma" version="1.0">
              <emma:interpretation id="{D2826B03-8A65-4096-A7C3-B72A2DFDCB06}" emma:medium="tactile" emma:mode="ink">
                <msink:context xmlns:msink="http://schemas.microsoft.com/ink/2010/main" type="inkWord" rotatedBoundingBox="6031,8948 6451,8926 6460,9085 6039,9107"/>
              </emma:interpretation>
              <emma:one-of disjunction-type="recognition" id="oneOf1">
                <emma:interpretation id="interp1" emma:lang="en-US" emma:confidence="1">
                  <emma:literal>=</emma:literal>
                </emma:interpretation>
                <emma:interpretation id="interp2" emma:lang="en-US" emma:confidence="0">
                  <emma:literal>l</emma:literal>
                </emma:interpretation>
                <emma:interpretation id="interp3" emma:lang="en-US" emma:confidence="0">
                  <emma:literal>1</emma:literal>
                </emma:interpretation>
                <emma:interpretation id="interp4" emma:lang="en-US" emma:confidence="0">
                  <emma:literal>I</emma:literal>
                </emma:interpretation>
                <emma:interpretation id="interp5" emma:lang="en-US" emma:confidence="0">
                  <emma:literal>z</emma:literal>
                </emma:interpretation>
              </emma:one-of>
            </emma:emma>
          </inkml:annotationXML>
          <inkml:trace contextRef="#ctx0" brushRef="#br0" timeOffset="234.3992">651-8 115,'21'5'43,"-5"-5"0,9 2-20,-3-9-9,8 5-5,0-4-4,2 2-4,-2 1-4,-5-3-3,3 8-5,-28-2-6,34 5-12,-34-5-14,0 0 1,9 25-1,-9-25 4,-24 20 20</inkml:trace>
          <inkml:trace contextRef="#ctx0" brushRef="#br0" timeOffset="437.5392">715 126 131,'0'0'46,"26"10"-1,-3-9-23,-5-6-11,9 1-11,-3-2 0,2 1 0,0 5 0,-1-6 0,5 10-32,-6-2-13,2 0-1,1 1 1,3-3-2,2-3 8</inkml:trace>
        </inkml:traceGroup>
        <inkml:traceGroup>
          <inkml:annotationXML>
            <emma:emma xmlns:emma="http://www.w3.org/2003/04/emma" version="1.0">
              <emma:interpretation id="{5ADF46BE-5835-4CDC-BF3E-FE7DDEDD45A2}" emma:medium="tactile" emma:mode="ink">
                <msink:context xmlns:msink="http://schemas.microsoft.com/ink/2010/main" type="inkWord" rotatedBoundingBox="7143,8543 9019,8444 9065,9326 7190,9424"/>
              </emma:interpretation>
              <emma:one-of disjunction-type="recognition" id="oneOf2">
                <emma:interpretation id="interp6" emma:lang="en-US" emma:confidence="0">
                  <emma:literal>-2/3</emma:literal>
                </emma:interpretation>
                <emma:interpretation id="interp7" emma:lang="en-US" emma:confidence="0">
                  <emma:literal>-7/3</emma:literal>
                </emma:interpretation>
                <emma:interpretation id="interp8" emma:lang="en-US" emma:confidence="0">
                  <emma:literal>-73</emma:literal>
                </emma:interpretation>
                <emma:interpretation id="interp9" emma:lang="en-US" emma:confidence="0">
                  <emma:literal>~2/3</emma:literal>
                </emma:interpretation>
                <emma:interpretation id="interp10" emma:lang="en-US" emma:confidence="0">
                  <emma:literal>-233</emma:literal>
                </emma:interpretation>
              </emma:one-of>
            </emma:emma>
          </inkml:annotationXML>
          <inkml:trace contextRef="#ctx0" brushRef="#br0" timeOffset="921.9523">1776-246 83,'-3'17'41,"3"-17"-6,22 0-6,-22 0-7,45-6-7,-18 2-5,6-3-7,1 1-8,-4-1-8,6 5-14,-8 0-14,-2-3 0,-2-1-1,-1 0 0,-2-1 16</inkml:trace>
          <inkml:trace contextRef="#ctx0" brushRef="#br0" timeOffset="1312.6027">2320-427 96,'0'0'38,"23"0"0,-4-6-18,11 6-7,4-4-4,7 0-4,-2-1-1,2 1-1,-3 0-2,-6 4 0,-6 4 0,-7-2-1,-19-2-1,15 19 1,-17-2-2,-11 1 0,-6 10 0,-3 2 1,-5 4-1,1 5 1,4 0 1,3 4 0,6-1 2,9-5-1,6-5 1,7-2 0,8-8-2,6-7-2,5-4-6,0-14-12,4-5-18,5-5-1,1-8 0,3-7 0,-3-2 0</inkml:trace>
          <inkml:trace contextRef="#ctx0" brushRef="#br0" timeOffset="1593.875">3253-500 115,'-10'18'40,"-5"1"-1,-7 3-22,3 14-4,-5 7-5,-4 11-3,-6 8-1,2 9 0,-4 4-1,1 5-1,1-1 0,-2-4-2,6-4-2,2-11-3,7-4-8,3-17-13,6-9-15,7-13-1,5-17 1,0 0 0,24-19 1</inkml:trace>
          <inkml:trace contextRef="#ctx0" brushRef="#br0" timeOffset="2047.0291">3356-65 126,'34'-5'42,"-2"1"-1,1 6-24,-10-2-6,1 6-5,-5 1-3,-19-7-3,17 26-1,-17-26 0,-9 30-1,-5-13-1,-2 2 2,-3-4-2,2 0 3,17-15-1,-24 18 1,24-18 0,0 0 2,0 0 0,28 12-1,-6-11 1,3 1 0,3 6 0,-2-1 0,0 4 0,-1 3-1,-5 2 1,-3 3-2,-2 0 1,-9 1 1,-6-1-2,-6 2 0,-9-3 0,-9-3 0,-6-2 0,-12-1 0,-6-5 0,-5-1 0,-3-2 0,0-3 0,-1-4 0,14 1-4,0-4-34,19-5-7,7-2 1,13-6-2,10-5 0</inkml:trace>
        </inkml:traceGroup>
      </inkml:traceGroup>
    </inkml:traceGroup>
    <inkml:traceGroup>
      <inkml:annotationXML>
        <emma:emma xmlns:emma="http://www.w3.org/2003/04/emma" version="1.0">
          <emma:interpretation id="{D92C3746-C0DB-419B-991F-9813D4E52687}" emma:medium="tactile" emma:mode="ink">
            <msink:context xmlns:msink="http://schemas.microsoft.com/ink/2010/main" type="paragraph" rotatedBoundingBox="3893,9845 17047,9132 17175,11493 4021,122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837D3F2-1138-4E95-BE9E-70E1986139A4}" emma:medium="tactile" emma:mode="ink">
              <msink:context xmlns:msink="http://schemas.microsoft.com/ink/2010/main" type="line" rotatedBoundingBox="3893,9845 17047,9132 17175,11493 4021,12206"/>
            </emma:interpretation>
          </emma:emma>
        </inkml:annotationXML>
        <inkml:traceGroup>
          <inkml:annotationXML>
            <emma:emma xmlns:emma="http://www.w3.org/2003/04/emma" version="1.0">
              <emma:interpretation id="{261A4705-ED6C-4AC9-B500-23A052711934}" emma:medium="tactile" emma:mode="ink">
                <msink:context xmlns:msink="http://schemas.microsoft.com/ink/2010/main" type="inkWord" rotatedBoundingBox="3956,10674 6123,10685 6119,11347 3953,11336"/>
              </emma:interpretation>
              <emma:one-of disjunction-type="recognition" id="oneOf3">
                <emma:interpretation id="interp11" emma:lang="en-US" emma:confidence="0">
                  <emma:literal>antic-stir-Il-start</emma:literal>
                </emma:interpretation>
                <emma:interpretation id="interp12" emma:lang="en-US" emma:confidence="0">
                  <emma:literal>ant-stir-IL-start</emma:literal>
                </emma:interpretation>
                <emma:interpretation id="interp13" emma:lang="en-US" emma:confidence="0">
                  <emma:literal>antic-stir-IL-start</emma:literal>
                </emma:interpretation>
                <emma:interpretation id="interp14" emma:lang="en-US" emma:confidence="0">
                  <emma:literal>anti-stir-Il-start</emma:literal>
                </emma:interpretation>
                <emma:interpretation id="interp15" emma:lang="en-US" emma:confidence="0">
                  <emma:literal>anti-stir-IL-start</emma:literal>
                </emma:interpretation>
              </emma:one-of>
            </emma:emma>
          </inkml:annotationXML>
          <inkml:trace contextRef="#ctx0" brushRef="#br0" timeOffset="3515.8855">-1118 1993 73,'11'-30'32,"-9"13"-8,-4-5-5,2-1-2,-3-3-5,-1 2 0,-6-4-3,5 3-1,-8-1-2,-1 6 1,-4 1-2,-1 6-2,-5 4-1,1 9 0,-5 5-1,2 6 1,-2 12-1,1 9-1,3 7 1,5 6-2,0 3 2,10 1-1,3-4 0,8-2-1,9-7 1,6-10 0,12-9 0,2-10 1,7-13-1,3-10 0,2-9 1,2-6-1,-2-9 0,-1-3 1,-8-5-1,-3 1 0,-4 4 0,-9 3 1,-3 11-2,-5 6 3,-10 23-2,0 0 0,0 0 1,5 19 1,-6 13 0,1 9-1,0 6 1,0 3-1,3 1 1,3-1-1,3-5-3,1-8-3,7-1-6,-2-16-16,5-5-14,3-7-1,-1-10 0,5-9 0,-1-10 3</inkml:trace>
          <inkml:trace contextRef="#ctx0" brushRef="#br0" timeOffset="3906.5509">-510 1995 76,'-4'30'29,"-5"4"-1,1 5-20,1 6-3,-1 1-2,-1-1-2,3 0 1,1-4 0,-1-9 2,0-8 0,6-24 1,0 0 0,0 0 2,-3-20 0,6-12 1,5-5-1,3-4 0,6 1 0,2-3-1,5 8 0,0 5-1,5 15-1,-1 5-1,0 14 0,-2 6-1,0 10-1,-5 8 0,0 8 0,-4 3-2,-2-3-2,1 3-3,-4-9-10,3-2-24,-2-9-1,4-10-1,-17-9 0,33-23 1</inkml:trace>
          <inkml:trace contextRef="#ctx0" brushRef="#br0" timeOffset="4172.1845">201 1778 113,'0'0'43,"19"13"0,-3-6-16,3-5-13,7 0-4,4-4-5,6 4-5,2-7 0,1-1 0,0 4-2,-7-7-9,2 9-11,-10 0-19,-5 2-2,-19-2-1,0 0 2,0 0 0</inkml:trace>
          <inkml:trace contextRef="#ctx0" brushRef="#br0" timeOffset="4422.215">236 1957 112,'-3'25'45,"3"-25"-1,22 7-17,3-1-8,3-6-11,11 2-8,4-4 0,4 2 0,0 0 0,-2-4 0,2 8 0,-11-12-8,-1 8-38,-3-5 0,-6 3-1,-7-2 0,-2-5 0</inkml:trace>
        </inkml:traceGroup>
        <inkml:traceGroup>
          <inkml:annotationXML>
            <emma:emma xmlns:emma="http://www.w3.org/2003/04/emma" version="1.0">
              <emma:interpretation id="{5D1BCB9D-4EB9-4E65-B6D1-C553363D6909}" emma:medium="tactile" emma:mode="ink">
                <msink:context xmlns:msink="http://schemas.microsoft.com/ink/2010/main" type="inkWord" rotatedBoundingBox="6904,9682 11095,9455 11208,11529 7016,11757"/>
              </emma:interpretation>
            </emma:emma>
          </inkml:annotationXML>
          <inkml:trace contextRef="#ctx0" brushRef="#br0" timeOffset="5531.6699">1653 1372 48,'0'0'29,"0"0"-4,0 0-5,-4 22-2,4-22-3,7 29-2,1-5-2,-4 6-2,1 11-1,-5 6-2,2 9 1,-6 4-2,3 9-1,-7 0 0,1 4 0,-5-9 0,3-1-1,-2-9 0,3-5-3,3-11 1,1-10-2,2-8-2,2-20-2,7 19-6,-7-19-11,0 0-18,25-21 0,-25 21 1,30-28 0,-13 8 3</inkml:trace>
          <inkml:trace contextRef="#ctx0" brushRef="#br0" timeOffset="6578.6236">2139 1701 24,'3'17'21,"-3"-17"-4,0 0-3,12 23-1,-12-23-1,0 0 0,20 16-1,-20-16 0,17-2-1,-17 2-1,0 0 0,23-24-1,-23 24-2,7-30 0,-5 13 0,-2 17-1,-4-30-1,4 30 1,-9-22-1,9 22 1,0 0 0,-17 9-1,17-9 1,-11 34-2,7-12 0,2 1-3,0-1-2,2-3-7,4-2-16,-4-17-15,0 0-1,22 17 0,-22-17 0,30-17 9</inkml:trace>
          <inkml:trace contextRef="#ctx0" brushRef="#br0" timeOffset="7063.0425">3026 1073 79,'0'0'36,"-17"18"-1,-6-3-16,7 13-3,-11 2-3,1 15-3,-4 6-2,-2 11 1,-2 10-1,1 11-1,-1 8 0,4 12-1,2 2-4,5 4-2,3-3 0,10-1 0,5-12 0,12-1 0,6-13 0,10-12 0,3-11 0,4-11 0,4-9 0,-2-14 0,1-7 0,-6-13 0,5-4-18,-10-11-27,2-8 0,-3-9-1,2-5 2,-5-4 2</inkml:trace>
          <inkml:trace contextRef="#ctx0" brushRef="#br0" timeOffset="7328.6707">3146 1729 117,'0'0'44,"0"0"1,0 0-17,36-15-11,-12 10-13,8-3-4,3-3 0,-1-6-2,9 2-32,-5-2-9,1-3-1,-1-6-1,-3-4 0</inkml:trace>
          <inkml:trace contextRef="#ctx0" brushRef="#br0" timeOffset="7938.1076">3504 1926 120,'0'20'45,"19"-12"-1,28-5-16,9-14-10,27 2-18,7-12 0,5-1 0,-1 1 0,-11-1 0,-6 9-1,-27-4-34,-5 11-11,-24 6 2,-21 0-2,0 19 2,-19-6 6</inkml:trace>
          <inkml:trace contextRef="#ctx0" brushRef="#br0" timeOffset="8375.6312">3825 2148 131,'0'0'44,"32"17"-1,-8-21-18,4 3-14,-1-5-10,-3 4-1,-5 4 0,-19-2 0,0 0 0,0 30 0,-17-10 0,-6 1 0,1 0-1,-3-1-1,3 1 1,3-6 0,19-15 0,-9 26 1,9-26 0,19 17 1,-3-10 0,7-1-1,1 5 1,3 2 0,1 6-1,-2 0 0,-2 3 0,-1 4 1,-6 2-1,-4 0 0,-7-2 1,-10-3-1,-11-3 0,-10-3 0,-10-2 0,-14-7 0,-2-6 0,-5-8 0,-2-5 0,5-4-9,14-8-9,7-8-23,17-11 0,17-2-1,15-9 0,17-3 0</inkml:trace>
          <inkml:trace contextRef="#ctx0" brushRef="#br0" timeOffset="7703.7111">3911 1144 109,'25'-13'37,"-25"13"1,32-8-22,-12 1-6,6 3-3,-1 2-4,-3 4-1,-5 2-2,-17-4-1,6 26-1,-17-4 0,-10 5 1,-7 4-1,-4 7 1,-2 1 1,6 2 1,7-2 2,4-3 0,16-8 1,8-4 0,16-9 0,7-9-1,11-10-2,6-5 0,3-6-4,1 0-4,-6-4-13,-2 4-19,-9 6-1,-10 3 0,-24 6 1,0 0 0</inkml:trace>
          <inkml:trace contextRef="#ctx0" brushRef="#br0" timeOffset="8750.6622">4506 1041 118,'0'0'41,"0"0"1,17 15-24,-6 11-4,8 13-3,3 16-3,6 16-5,1 13-3,2 15 0,-1 8 0,-1 9 0,-5 3 0,-5 1 0,-12-2 0,-7-8 0,-11-9 0,-8-7 0,-11-12 0,-5-9 0,-5-11 0,-3-15 0,7-12-4,-1-20-8,14-7-9,3-20-17,12-14-3,8-13-1,10-15 2,5-10 1</inkml:trace>
          <inkml:trace contextRef="#ctx0" brushRef="#br0" timeOffset="9203.821">4872 897 54,'13'17'21,"-13"-17"-7,-4 41-7,2-13-2,-2 0-3,-1 4 2,-1-4 1,2-6 2,4-22 2,-7 19 1,7-19 2,2-28 2,2-4-1,7-2 0,0-7-2,6 0-1,2 0-2,3 7 0,-1 8-1,1 9-2,-1 12-2,-2 10-1,-19-5 0,26 36-4,-15-10-5,-3-2-5,7 3-16,-4-3-12,-11-24 1,26 22-1,-26-22 0,32-9 3</inkml:trace>
          <inkml:trace contextRef="#ctx0" brushRef="#br0" timeOffset="9391.3415">5309 790 129,'24'4'41,"-24"-4"0,34 6-22,-17-8-9,3 2-9,3 2-11,-6-4-14,0 0-16,1-4 0,-1-1-1,2-1 0,-19 8 2</inkml:trace>
          <inkml:trace contextRef="#ctx0" brushRef="#br0" timeOffset="9610.1049">5706 491 113,'10'19'42,"-10"7"0,-6 6-16,6 16-8,-4 8-6,3 12-10,-3 1-2,2-4 0,4 1 0,-4-8 0,8-6-23,1-14-21,1-10-2,-8-28 1,22 5-1,-22-5 0</inkml:trace>
        </inkml:traceGroup>
        <inkml:traceGroup>
          <inkml:annotationXML>
            <emma:emma xmlns:emma="http://www.w3.org/2003/04/emma" version="1.0">
              <emma:interpretation id="{020BE900-6731-4974-BD06-4622CB039B5C}" emma:medium="tactile" emma:mode="ink">
                <msink:context xmlns:msink="http://schemas.microsoft.com/ink/2010/main" type="inkWord" rotatedBoundingBox="11810,10606 12381,10575 12398,10890 11827,10921"/>
              </emma:interpretation>
            </emma:emma>
          </inkml:annotationXML>
          <inkml:trace contextRef="#ctx0" brushRef="#br0" timeOffset="10828.936">6442 1873 142,'13'19'42,"8"-6"-1,10 0-27,5-3-6,9-3-7,11 2-10,-5-10-21,11-5-11,0-2 0,2-8-1,-1-7-1,5-9 2</inkml:trace>
          <inkml:trace contextRef="#ctx0" brushRef="#br0" timeOffset="10641.4224">6447 1641 97,'0'0'39,"0"0"1,29 15-12,1-11-10,3-6-6,12-2-4,0 3-5,0-1-3,0 2-6,-11-4-10,-4 2-23,-30 2 0,21 9-1,-21-9-1,-28 23 1</inkml:trace>
        </inkml:traceGroup>
        <inkml:traceGroup>
          <inkml:annotationXML>
            <emma:emma xmlns:emma="http://www.w3.org/2003/04/emma" version="1.0">
              <emma:interpretation id="{7DA0B384-4621-4452-B7EB-2A090395FC82}" emma:medium="tactile" emma:mode="ink">
                <msink:context xmlns:msink="http://schemas.microsoft.com/ink/2010/main" type="inkWord" rotatedBoundingBox="13311,9471 17054,9268 17175,11493 13432,11696"/>
              </emma:interpretation>
            </emma:emma>
          </inkml:annotationXML>
          <inkml:trace contextRef="#ctx0" brushRef="#br0" timeOffset="11219.6028">8413 751 100,'0'0'35,"-11"30"1,-11 0-21,1 22-2,-13 10-4,0 20-1,-9 10-1,0 20 0,-4 13-1,6 10 0,5 4-1,4 1 0,12-4-2,10-5-3,10-7 0,14-14 0,8-16 0,12-12 0,9-17 0,9-14 0,10-10 0,0-22-8,10-6-19,-9-19-15,-1-11-1,-7-11 0,-8-5 1,-8-8 0</inkml:trace>
          <inkml:trace contextRef="#ctx0" brushRef="#br0" timeOffset="11485.2494">8653 1593 127,'0'0'44,"0"0"-2,34 22-18,-11-29-11,9 3-8,3-4-5,3-6 0,5 0-12,-7-4-18,1-3-12,2-1-2,1-1 1,-3-3 0,-3-4 3</inkml:trace>
          <inkml:trace contextRef="#ctx0" brushRef="#br0" timeOffset="12563.4483">9310 1986 132,'0'0'45,"17"22"-3,5-22-16,12 0-17,0-4-8,3 4-1,-3 2 0,-9 4 0,-9 5 0,-16-11-4,-5 32 0,-14-14 0,-7 5 0,-6-3 0,0 1 1,0-4 1,4-6 0,7-2 1,5-1 0,16-8 1,0 0 0,0 0 0,0 19 1,0-19-1,28 15 1,-11-2 0,3 0 0,3 4 1,3-1-2,2 5 2,2 2-2,-4 1 1,2 2-1,-3 2 1,-10 0 0,-8-2 1,-14 2-1,-14-5 1,-14-3-1,-12-7 1,-10-3-1,-8-8-2,-1-6-3,2-9-4,12-2-13,9-13-18,16-4-1,14-5 0,19-6-1,16-6 1</inkml:trace>
          <inkml:trace contextRef="#ctx0" brushRef="#br0" timeOffset="12094.6687">9173 1692 135,'15'17'42,"17"-6"-1,17-5-26,7-3-4,12-1-5,7-2-5,0-4-6,2 8-12,-10-4-24,-11 0 0,-16 2-2,-16 2 1,-24-4-1</inkml:trace>
          <inkml:trace contextRef="#ctx0" brushRef="#br0" timeOffset="11860.265">9477 1017 90,'17'-6'37,"5"-1"0,1-3-16,5 5-5,0-1-5,0 4-4,-11 6-4,-17-4 0,15 20-3,-22 1 0,-6 5-1,-10 10 0,-3 1 0,0 6 1,3 2 0,4 0 1,14-6 1,6-1-1,9-8 0,14-10 0,8-7-3,6-11-2,3-4-9,-5-9-11,-1-2-14,-3-2 0,-8 4 0,-24 11 0,19-17 6</inkml:trace>
          <inkml:trace contextRef="#ctx0" brushRef="#br0" timeOffset="12969.7348">10117 770 124,'0'0'41,"-25"33"-1,25 1-23,8 7-4,11 13-4,7 10-4,11 11-1,5 15-2,6 11-2,3 11 0,-4 8 0,-6 3 0,-13 6 0,-15-2 0,-18 2 0,-18-9 0,-16-8 0,-16-13 0,-8-11 0,-7-11 0,3-19 0,9-13-10,1-23-13,20-18-18,11-19-2,18-15 1,14-18 0,12-18 2</inkml:trace>
          <inkml:trace contextRef="#ctx0" brushRef="#br0" timeOffset="13407.2672">10610 736 90,'0'0'32,"4"34"-2,-2-6-19,-2 4-4,-2 1-3,-4-1-2,4-4 0,-3-4 0,5-24 1,0 0 1,0 0 1,0 0 0,20-35 1,-3-1 2,9-3-2,1-10 1,6 5-1,-1 2-1,0 11 0,-2 6-1,-2 18-1,-5 10 0,-6 14-2,-8 13-2,-3 8-2,-2 3-5,-4-8-7,5 3-17,-3-10-8,6-9-1,-8-17 0,26 2 2,-7-13 9</inkml:trace>
          <inkml:trace contextRef="#ctx0" brushRef="#br0" timeOffset="13563.53">11182 676 113,'25'2'39,"1"0"-1,0 0-19,4-4-22,-2-2-24,-2-3-9,1-5-2,-5-4-1,5-5 0</inkml:trace>
          <inkml:trace contextRef="#ctx0" brushRef="#br0" timeOffset="13782.2934">11659 304 123,'0'0'43,"16"21"1,-17 12-16,1 20-11,-8 14-17,1 15 0,-7 10 0,-1 5 0,0 6 0,-5-8-10,7-7-35,-2-13 1,2-13-2,1-15 0,1-12 1</inkml:trace>
        </inkml:traceGroup>
      </inkml:traceGroup>
    </inkml:traceGroup>
    <inkml:traceGroup>
      <inkml:annotationXML>
        <emma:emma xmlns:emma="http://www.w3.org/2003/04/emma" version="1.0">
          <emma:interpretation id="{9FF056F5-F301-4ED3-8530-7BBF8A97A8A1}" emma:medium="tactile" emma:mode="ink">
            <msink:context xmlns:msink="http://schemas.microsoft.com/ink/2010/main" type="paragraph" rotatedBoundingBox="4160,12284 18839,12068 18867,13961 4188,141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A4B9CBE-77A2-4382-97AE-E09CD8607C67}" emma:medium="tactile" emma:mode="ink">
              <msink:context xmlns:msink="http://schemas.microsoft.com/ink/2010/main" type="inkBullet" rotatedBoundingBox="4170,12944 4678,12937 4687,13514 4178,13522"/>
            </emma:interpretation>
            <emma:one-of disjunction-type="recognition" id="oneOf4">
              <emma:interpretation id="interp16" emma:lang="en-US" emma:confidence="0">
                <emma:literal>•</emma:literal>
              </emma:interpretation>
            </emma:one-of>
          </emma:emma>
        </inkml:annotationXML>
        <inkml:trace contextRef="#ctx0" brushRef="#br0" timeOffset="14860.4904">-835 4148 68,'0'0'32,"17"-21"-3,-15 4-3,-2 17-3,8-29-4,-8 12-4,-6-2-3,-2 0-3,-8 2-2,-3 3-2,-6 0-1,-5 9-1,-2 5-1,-3 11-1,-3 8-1,1 11 0,1 11 0,4 9 0,2 12 0,6 0 0,5 1 0,12-1 0,5-10 0,9-7 0,10-18 0,7-12 0,10-21-1,4-11 1,3-15 0,2-11 0,0-9 0,-3-4 0,-3 0 0,-3 0 1,-10 7-1,-1 6 0,-8 11 0,-6 15 0,-9 17 0,0 0 0,6 21 0,-8 12 0,0 11 0,0 12 0,0 3 0,2-1 0,0 0 0,4-7 0,6-6-8,-5-11-33,10-8-2,-15-26 0,30 9-1,-11-18-1</inkml:trace>
      </inkml:traceGroup>
      <inkml:traceGroup>
        <inkml:annotationXML>
          <emma:emma xmlns:emma="http://www.w3.org/2003/04/emma" version="1.0">
            <emma:interpretation id="{F5DC9A80-0EFC-44F7-B3F2-D9BF42EFADEB}" emma:medium="tactile" emma:mode="ink">
              <msink:context xmlns:msink="http://schemas.microsoft.com/ink/2010/main" type="line" rotatedBoundingBox="4871,12273 18839,12068 18867,13961 4899,14167"/>
            </emma:interpretation>
          </emma:emma>
        </inkml:annotationXML>
        <inkml:traceGroup>
          <inkml:annotationXML>
            <emma:emma xmlns:emma="http://www.w3.org/2003/04/emma" version="1.0">
              <emma:interpretation id="{4154EEC3-9336-450D-A88F-C649F9619075}" emma:medium="tactile" emma:mode="ink">
                <msink:context xmlns:msink="http://schemas.microsoft.com/ink/2010/main" type="inkWord" rotatedBoundingBox="4799,13439 6145,12979 6280,13374 4934,13834"/>
              </emma:interpretation>
              <emma:one-of disjunction-type="recognition" id="oneOf5">
                <emma:interpretation id="interp17" emma:lang="en-US" emma:confidence="0">
                  <emma:literal>an-ant-st)</emma:literal>
                </emma:interpretation>
                <emma:interpretation id="interp18" emma:lang="en-US" emma:confidence="0">
                  <emma:literal>ane-ant-st)</emma:literal>
                </emma:interpretation>
                <emma:interpretation id="interp19" emma:lang="en-US" emma:confidence="0">
                  <emma:literal>ant-ant-st)</emma:literal>
                </emma:interpretation>
                <emma:interpretation id="interp20" emma:lang="en-US" emma:confidence="0">
                  <emma:literal>an=an-it5)</emma:literal>
                </emma:interpretation>
                <emma:interpretation id="interp21" emma:lang="en-US" emma:confidence="0">
                  <emma:literal>an=ar-it5)</emma:literal>
                </emma:interpretation>
              </emma:one-of>
            </emma:emma>
          </inkml:annotationXML>
          <inkml:trace contextRef="#ctx0" brushRef="#br0" timeOffset="15751.1834">-345 4397 74,'-17'3'33,"17"-3"0,0 0-12,-9 21-5,3-4-7,2 9-3,-3 6-2,-3 9-1,-3 4-2,-2 0 0,-2 0-1,2-6 2,0-9-1,6-6 1,9-24 0,0 0 1,0 0 1,-6-28 0,16-6 0,5-3 0,2-8 1,3 0-1,5 0 1,1 10-2,-4 3 0,3 11-1,-3 10 0,-1 9-1,-2 14 0,-4 8 1,0 6-2,-6 8 0,-1 3 0,-3 5 0,1-3 0,-4-4-1,1-1-5,-1-11-6,2 1-18,-4-24-10,9 24-1,-9-24 0,0 0 1,19-5 1</inkml:trace>
          <inkml:trace contextRef="#ctx0" brushRef="#br0" timeOffset="16235.5924">368 4150 133,'37'-6'43,"-11"2"-1,8 6-21,-2-5-10,6 1-6,-3-4-5,5-1 0,-5 3-7,-8-6-10,3 7-19,-14-5-6,-16 8 0,19-7 0,-19 7 2</inkml:trace>
          <inkml:trace contextRef="#ctx0" brushRef="#br0" timeOffset="16423.1094">475 4339 127,'3'18'43,"11"-1"1,4-13-18,10 7-11,1-5-15,6-2 0,6-1 0,-3-8-17,1 1-25,-1-4-2,3-1 0,-1-8-1,-3-1 0</inkml:trace>
        </inkml:traceGroup>
        <inkml:traceGroup>
          <inkml:annotationXML>
            <emma:emma xmlns:emma="http://www.w3.org/2003/04/emma" version="1.0">
              <emma:interpretation id="{CB6086A2-8EB8-457C-8CC9-0C2A35291664}" emma:medium="tactile" emma:mode="ink">
                <msink:context xmlns:msink="http://schemas.microsoft.com/ink/2010/main" type="inkWord" rotatedBoundingBox="7055,12839 8718,12815 8731,13673 7068,13698"/>
              </emma:interpretation>
            </emma:emma>
          </inkml:annotationXML>
          <inkml:trace contextRef="#ctx0" brushRef="#br0" timeOffset="17001.2816">2088 3914 79,'-28'-20'35,"3"10"0,-5 1-15,0 7-3,-7 0-5,-1 11-3,-3 5-3,4 6-1,1 8-2,2 8 0,6 7-2,5 2 1,8 1-2,8-4 1,11-5 0,9-9 0,11-13 0,10-15 1,3-11-1,10-14 0,-2-10 1,4-3-1,-8-5 1,-1 2 0,-10 6 1,-6 10 0,-7 7 0,-17 18 1,0 0-4,17 15 0,-21 11 0,2 9 0,1 8 0,-1 4 0,2 4 0,2-3 0,5 3-7,-3-8-33,7-6-2,2-12-1,2-5 0,2-12-1</inkml:trace>
          <inkml:trace contextRef="#ctx0" brushRef="#br0" timeOffset="17345.058">2422 4404 86,'-6'38'29,"-1"-1"-1,-1 2-21,-5-5-1,6-2 1,-3-14 1,10-18 0,0 0 1,0 0 0,11-28 1,10 0-2,2-11 0,5 2-1,0-1-1,2 10-1,-2 8 0,0 10-1,-5 12-1,-5 11-1,-1 10-2,-5 5-1,-1 4-6,-7-6-8,7 0-24,-6-6-1,-5-20-1,19 23-1,-19-23 1</inkml:trace>
          <inkml:trace contextRef="#ctx0" brushRef="#br0" timeOffset="17516.9453">2891 4438 147,'20'0'39,"3"7"-1,-2-7-27,7 0-7,0 2-6,-4-6-11,4 3-25,-5-3-1,-3 0-1,-3-5-1,-17 9 2</inkml:trace>
          <inkml:trace contextRef="#ctx0" brushRef="#br0" timeOffset="17720.0823">3292 4249 129,'4'17'43,"2"16"0,-6-3-19,5 15-9,-5 2-14,2 4-1,0 3 0,-2-6 0,7 3 0,-7-14-39,10-9-3,-10-28-2,22 19 0,-22-19 0</inkml:trace>
        </inkml:traceGroup>
        <inkml:traceGroup>
          <inkml:annotationXML>
            <emma:emma xmlns:emma="http://www.w3.org/2003/04/emma" version="1.0">
              <emma:interpretation id="{E6A5FCFF-AC96-4157-80D7-72677B8CE473}" emma:medium="tactile" emma:mode="ink">
                <msink:context xmlns:msink="http://schemas.microsoft.com/ink/2010/main" type="inkWord" rotatedBoundingBox="9231,12209 11433,12177 11457,13838 9255,13870"/>
              </emma:interpretation>
            </emma:emma>
          </inkml:annotationXML>
          <inkml:trace contextRef="#ctx0" brushRef="#br0" timeOffset="18188.8681">4202 3463 68,'0'0'33,"-19"8"1,2 9-11,-7 3-5,0 10-3,-8 8-2,2 12-2,-10 4-1,7 15-2,-1 6 1,6 13-1,-1 4-3,13 11-5,6-2 0,10 0 0,6-4 0,11-5 0,5-14 0,10-9 0,2-14 0,5-16 0,3-7 0,-7-19 0,8-2-19,-11-13-27,0-1-1,-7-12 0,-5-2-1</inkml:trace>
          <inkml:trace contextRef="#ctx0" brushRef="#br0" timeOffset="19407.7195">4373 4009 86,'22'15'39,"-22"-15"0,25 8-9,-25-8-9,41-6-5,-17 1-6,10 1-5,-2 0-4,0-3-6,3 3-12,-5-7-23,-1 1-1,-5-3-1,-3-2-1,-5-3 2</inkml:trace>
          <inkml:trace contextRef="#ctx0" brushRef="#br0" timeOffset="20532.7921">5042 4365 160,'0'0'44,"30"24"0,-11-18-37,9 1-7,0-1 0,1 3 0,-7-1 0,-5 1 0,-17-9 0,7 32 0,-14-13 0,-10-1 0,-4-1 0,-3-2 0,2-2 0,1 0 0,21-13 0,-24 19 0,24-19 0,0 0 0,18 15 0,1-9 0,5-1 0,3 3 0,1-1 0,-2 3 0,-2 3 0,-3 0 0,-10 4 0,-1 1 0,-14 3 0,-9-1 0,-10-1 0,-12 2 0,-12-8 0,-9 0 0,-3-6 0,-1-5 0,2-6 0,4-3 0,11-2 0,5-10 0,21 8 0,4-14-18,17 5-26,7-8-1,17 0 0,6-12 1,13-4 2</inkml:trace>
          <inkml:trace contextRef="#ctx0" brushRef="#br0" timeOffset="20048.3891">4900 4114 155,'0'0'44,"28"23"0,4-18-32,7-3-12,12 0 0,5-6 0,4-3 0,4 3 0,-10-5 0,3 3-30,-18-1-15,-7 3 0,-15 0 0,-17 4 0,0 0 2</inkml:trace>
          <inkml:trace contextRef="#ctx0" brushRef="#br0" timeOffset="19798.3633">4990 3589 137,'26'-13'38,"0"-4"-5,6 5-22,-2 1-3,0 6-4,-7 3-3,-4 7-1,-19-5-1,11 28 0,-17-7 0,-3 1 0,-6 8 0,0 0 0,2 4 1,1-4-1,5-2 3,7 2-1,7-8 1,10-3-1,8-10 0,5-5-1,3-8-1,3-5-2,2-2-9,-6-8-7,-1 6-20,-6 2 1,-6 3-2,-19 8 2,0 0 1</inkml:trace>
          <inkml:trace contextRef="#ctx0" brushRef="#br0" timeOffset="20939.1004">5570 3244 104,'-19'-15'41,"19"15"0,-19-9-15,19 9-8,11 30-4,12 2-3,3 7-11,12 13 0,5 10 0,9 11 0,1 9 0,3 12 0,-2 1 0,-3 8 0,-6 4 0,-7 5 0,-12-3 0,-9-1 0,-12-7 0,-7-5 0,-11-10 0,-4-12 0,-3-10 0,-5-15 0,1-10 0,0-17 0,5-1 0,-5-15-22,24-6-23,-25-4-2,25 4 0,-5-30-1</inkml:trace>
        </inkml:traceGroup>
        <inkml:traceGroup>
          <inkml:annotationXML>
            <emma:emma xmlns:emma="http://www.w3.org/2003/04/emma" version="1.0">
              <emma:interpretation id="{D6FB9216-4744-4294-BBB9-0A28DD6D4B3D}" emma:medium="tactile" emma:mode="ink">
                <msink:context xmlns:msink="http://schemas.microsoft.com/ink/2010/main" type="inkWord" rotatedBoundingBox="12065,13597 12282,13593 12289,14058 12072,14061"/>
              </emma:interpretation>
            </emma:emma>
          </inkml:annotationXML>
          <inkml:trace contextRef="#ctx0" brushRef="#br0" timeOffset="22423.56">6763 4631 126,'0'0'39,"37"26"0,-18-13-24,3 13-9,1 4-2,-2 9 0,-6 2-1,-10 6 0,-10 0 1,-9 0-1,-8-2 1,-8-6-3,-2-7 0,-4-12-4,6-7-3,2-16-5,28 3-12,-17-32-17,27 4-1,7-15 1,11-4 0,9-7 1</inkml:trace>
        </inkml:traceGroup>
        <inkml:traceGroup>
          <inkml:annotationXML>
            <emma:emma xmlns:emma="http://www.w3.org/2003/04/emma" version="1.0">
              <emma:interpretation id="{5DBC8DE1-E0B3-4701-B281-26BD53597512}" emma:medium="tactile" emma:mode="ink">
                <msink:context xmlns:msink="http://schemas.microsoft.com/ink/2010/main" type="inkWord" rotatedBoundingBox="12941,12975 14366,12954 14377,13655 12951,13676"/>
              </emma:interpretation>
            </emma:emma>
          </inkml:annotationXML>
          <inkml:trace contextRef="#ctx0" brushRef="#br0" timeOffset="22829.8424">7824 4041 75,'0'0'34,"-35"-28"1,14 24-16,-9 3-2,4 14-3,-6 9-5,4 14-3,0 10-2,3 9-2,6 1 0,6-4-1,11-5-1,8-11 1,11-14 0,7-20 0,6-17 0,6-15 1,2-11 1,-1 0 0,-7-6 1,0 6 0,-11 3 1,0 16 0,-19 22 0,18-2-3,-12 24-2,-2 12 0,-1 11 0,3 4 0,3 9-6,-3-15-16,7 5-21,-2-14 1,6-12-1,2-14 0,2-14 2</inkml:trace>
          <inkml:trace contextRef="#ctx0" brushRef="#br0" timeOffset="23017.3538">8230 4404 154,'0'38'42,"0"10"-2,-6-5-32,2 4-5,0-2-6,-1-13-12,5-6-18,0-26-8,5 19 0,-5-19 0,27-34-1</inkml:trace>
          <inkml:trace contextRef="#ctx0" brushRef="#br0" timeOffset="23220.4971">8691 4107 146,'30'-2'43,"-2"-6"0,4 10-25,-2-9-13,0 3-5,2 6-1,-11-4-15,1 8-24,-22-6-2,19 18 0,-19-18-1,-8 23 0</inkml:trace>
          <inkml:trace contextRef="#ctx0" brushRef="#br0" timeOffset="23408.0218">8732 4253 152,'4'28'45,"-4"-28"-3,34 2-26,-14-10-16,5-5 0,9 9-25,-8-7-17,6 5-1,-6-7-1,2 6 0,0-6-1</inkml:trace>
        </inkml:traceGroup>
        <inkml:traceGroup>
          <inkml:annotationXML>
            <emma:emma xmlns:emma="http://www.w3.org/2003/04/emma" version="1.0">
              <emma:interpretation id="{72995C62-C715-4350-B090-0FD108564190}" emma:medium="tactile" emma:mode="ink">
                <msink:context xmlns:msink="http://schemas.microsoft.com/ink/2010/main" type="inkWord" rotatedBoundingBox="14892,12607 15761,12594 15779,13820 14910,13833"/>
              </emma:interpretation>
            </emma:emma>
          </inkml:annotationXML>
          <inkml:trace contextRef="#ctx0" brushRef="#br0" timeOffset="23751.7994">9603 3641 148,'-2'30'42,"2"13"-2,-6 4-28,2 18-3,-3 6-5,-1 8-4,-5 1 0,4 3 0,-2-9 0,-1-10 0,10-6-10,-5-19-31,14-9-2,-7-30-1,32 11 1,-7-22-2</inkml:trace>
          <inkml:trace contextRef="#ctx0" brushRef="#br0" timeOffset="24079.9482">10355 4313 116,'11'24'40,"0"8"0,-3-2-15,-1 9-13,-7-2-1,0 10-4,-13-2-3,-2 5-4,-9-1 0,-4-2 0,-6-6 0,0-2 0,6-7 0,-2-13-13,30-19-25,-30 15-4,30-15-1,6-25-1,11-1 2</inkml:trace>
        </inkml:traceGroup>
        <inkml:traceGroup>
          <inkml:annotationXML>
            <emma:emma xmlns:emma="http://www.w3.org/2003/04/emma" version="1.0">
              <emma:interpretation id="{28EF88D7-123A-483D-8657-2D018B58E6FA}" emma:medium="tactile" emma:mode="ink">
                <msink:context xmlns:msink="http://schemas.microsoft.com/ink/2010/main" type="inkWord" rotatedBoundingBox="16744,12691 18847,12660 18857,13332 16754,13363"/>
              </emma:interpretation>
            </emma:emma>
          </inkml:annotationXML>
          <inkml:trace contextRef="#ctx0" brushRef="#br0" timeOffset="24642.4782">11441 3914 93,'15'17'32,"-11"11"-1,-4 11-17,-8 12-7,-1 9-1,-2 5-1,-4 1-1,0-7 2,1-8 2,3-23 0,7-11 1,4-17-1,4-39 0,4-10-1,9-7-2,1-12-1,7 3-4,3 1 0,2 10 0,4 11 0,3 13 0,-3 15 0,2 15 0,-6 15 0,-4 11 0,-2 10 0,-3 3 0,-8 6 0,-2 4 0,1-3 0,-5-10 0,6 5-11,-3-17-32,5-3 0,-15-21-2,31 13 1,-12-28 0</inkml:trace>
          <inkml:trace contextRef="#ctx0" brushRef="#br0" timeOffset="25142.5301">12250 4198 175,'22'6'47,"-1"-12"-14,11 5-33,1-7 0,3 1 0,3 5 0,-3-4 0,3 14 0,-14-8-31,1 5-15,-7-7-1,-2 2 1,-17 0-1</inkml:trace>
          <inkml:trace contextRef="#ctx0" brushRef="#br0" timeOffset="24939.3834">12326 3749 152,'17'4'41,"8"4"0,-5-5-30,10 7-4,2-3-4,2 3-3,4-3 0,-18-1 0,5 3 0,-25-9 0,9 24 0,-9-24 0,-34 36 0,4-12 0,-11 6 0,5 2-3,-9-2-3,4-6-11,11 2-21,4-7-2,26-19 0,-27 19-1,27-19 0</inkml:trace>
          <inkml:trace contextRef="#ctx0" brushRef="#br0" timeOffset="25548.7956">12944 3757 154,'43'-17'44,"-9"0"0,14 6-31,-10 0-13,3 11 0,-9 5 0,-10 9 0,-5 10 0,-17 8 0,-13 7 0,-7 8 0,-9 3 0,-2 4 0,-3 4 0,6 0 0,0-5 0,16 1 0,7-9 0,16-2 0,10-13 0,12 0 0,7-13 0,8-6 0,3-5 0,2-10 0,-1-2 0,-11-18 0,-3 9-22,-12-13-28,-3-2-1,-12-9-1,-4-10 0</inkml:trace>
        </inkml:traceGroup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14.50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4D2F1FF2-6EA5-4EB6-B23E-0EC08BD5B500}" emma:medium="tactile" emma:mode="ink">
          <msink:context xmlns:msink="http://schemas.microsoft.com/ink/2010/main" type="writingRegion" rotatedBoundingBox="4608,7454 18782,6982 18947,11917 4772,12388"/>
        </emma:interpretation>
      </emma:emma>
    </inkml:annotationXML>
    <inkml:traceGroup>
      <inkml:annotationXML>
        <emma:emma xmlns:emma="http://www.w3.org/2003/04/emma" version="1.0">
          <emma:interpretation id="{2C2493FE-49D4-4336-BEA4-2423BD9B151C}" emma:medium="tactile" emma:mode="ink">
            <msink:context xmlns:msink="http://schemas.microsoft.com/ink/2010/main" type="paragraph" rotatedBoundingBox="12271,7230 14860,7003 14943,7960 12355,818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DE9C4A1-1B11-4094-AD4D-2120392AFE3A}" emma:medium="tactile" emma:mode="ink">
              <msink:context xmlns:msink="http://schemas.microsoft.com/ink/2010/main" type="line" rotatedBoundingBox="12271,7230 14860,7003 14943,7960 12355,8187"/>
            </emma:interpretation>
          </emma:emma>
        </inkml:annotationXML>
        <inkml:traceGroup>
          <inkml:annotationXML>
            <emma:emma xmlns:emma="http://www.w3.org/2003/04/emma" version="1.0">
              <emma:interpretation id="{05093C47-C877-466D-9C45-86100043775B}" emma:medium="tactile" emma:mode="ink">
                <msink:context xmlns:msink="http://schemas.microsoft.com/ink/2010/main" type="inkWord" rotatedBoundingBox="12271,7230 14860,7003 14943,7960 12355,8187"/>
              </emma:interpretation>
              <emma:one-of disjunction-type="recognition" id="oneOf0">
                <emma:interpretation id="interp0" emma:lang="en-US" emma:confidence="0">
                  <emma:literal>d=5</emma:literal>
                </emma:interpretation>
                <emma:interpretation id="interp1" emma:lang="en-US" emma:confidence="0">
                  <emma:literal>d= 5</emma:literal>
                </emma:interpretation>
                <emma:interpretation id="interp2" emma:lang="en-US" emma:confidence="0">
                  <emma:literal>de 5</emma:literal>
                </emma:interpretation>
                <emma:interpretation id="interp3" emma:lang="en-US" emma:confidence="0">
                  <emma:literal>5=5</emma:literal>
                </emma:interpretation>
                <emma:interpretation id="interp4" emma:lang="en-US" emma:confidence="0">
                  <emma:literal>do 5</emma:literal>
                </emma:interpretation>
              </emma:one-of>
            </emma:emma>
          </inkml:annotationXML>
          <inkml:trace contextRef="#ctx0" brushRef="#br0">7781-1538 90,'-34'-11'36,"13"9"0,1 4-18,-10 7-4,3 12-3,-6 12-2,1 16-2,-2 7 0,6 9-1,3 5-2,9-1-1,6-7 0,14-8-1,9-17-2,11-18 1,10-21-1,9-18 0,6-18 1,4-16 0,1-13-1,-3-14 1,-3-5-1,-8-6 1,-6-1 0,-8-2-1,-7 1 2,-8 10-1,-7 9-1,-4 17 0,-4 15 0,0 21 0,4 22 0,-17 18 0,8 22 0,1 16 0,3 15 0,1 13 0,2 8 0,4 1 0,7-5 0,3-9 0,6-8 0,3-21-1,13-7-25,-4-24-18,5-15-1,1-17 1,-4-12 1,-2-7 2</inkml:trace>
          <inkml:trace contextRef="#ctx0" brushRef="#br0" timeOffset="156.2617">8328-1551 146,'30'-6'46,"4"-3"-1,15 5-27,-2-7-18,7 2 0,3 1 0,-5-5 0,1 11-14,-16-4-31,-5 5 0,-32 1-1,23 3 1,-23-3 2</inkml:trace>
          <inkml:trace contextRef="#ctx0" brushRef="#br0" timeOffset="343.7761">8400-1424 148,'0'0'47,"-6"22"0,25-16-34,0-6-13,14 2 0,7-4 0,3-2 0,8 2 0,-5-11-13,7 4-34,-4-2 0,3-4-1,-3-6 1,2-1 1</inkml:trace>
          <inkml:trace contextRef="#ctx0" brushRef="#br0" timeOffset="703.1693">9424-1721 108,'0'0'43,"-34"24"1,15-5-10,-7-6-17,9 5-8,-1-1-9,10 6 0,6-3 0,15 3 0,8 1 0,7 0 0,10 3 0,3 1 0,2 2 0,-2-1 0,-3 0 0,-8 0 0,-8-1 0,-9-3 0,-11-1 0,-11-5 0,-12-2 0,-9-4 0,-7-2 0,-6-5 0,-2-1 0,-2-9 0,11 3 0,-3-14-33,14-4-14,7-13 0,10-7 0,6-10 3,8-7 8</inkml:trace>
          <inkml:trace contextRef="#ctx0" brushRef="#br0" timeOffset="875.0673">9366-1727 150,'37'-19'50,"-10"14"1,14 3-47,2-9-4,13-1 0,6-6 0,2-5 0,3 1 0,-12-12 0,3 2-50,-11-5-3,-4 1 0,-9-1-1</inkml:trace>
        </inkml:traceGroup>
      </inkml:traceGroup>
    </inkml:traceGroup>
    <inkml:traceGroup>
      <inkml:annotationXML>
        <emma:emma xmlns:emma="http://www.w3.org/2003/04/emma" version="1.0">
          <emma:interpretation id="{3A946BDB-8DC4-4B1D-8007-858C277AA16B}" emma:medium="tactile" emma:mode="ink">
            <msink:context xmlns:msink="http://schemas.microsoft.com/ink/2010/main" type="paragraph" rotatedBoundingBox="4859,9112 17069,8706 17104,9763 4894,101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A4FF17-5ADE-4882-B597-F83C24B7F25B}" emma:medium="tactile" emma:mode="ink">
              <msink:context xmlns:msink="http://schemas.microsoft.com/ink/2010/main" type="line" rotatedBoundingBox="4859,9112 17069,8706 17104,9763 4894,10169"/>
            </emma:interpretation>
          </emma:emma>
        </inkml:annotationXML>
        <inkml:traceGroup>
          <inkml:annotationXML>
            <emma:emma xmlns:emma="http://www.w3.org/2003/04/emma" version="1.0">
              <emma:interpretation id="{ADCA8587-F662-4238-8CA9-C6C96B35429C}" emma:medium="tactile" emma:mode="ink">
                <msink:context xmlns:msink="http://schemas.microsoft.com/ink/2010/main" type="inkWord" rotatedBoundingBox="4888,9092 7575,9164 7552,10009 4865,9937"/>
              </emma:interpretation>
              <emma:one-of disjunction-type="recognition" id="oneOf1">
                <emma:interpretation id="interp5" emma:lang="en-US" emma:confidence="0">
                  <emma:literal>an=2+5ln~1)=5n-3</emma:literal>
                </emma:interpretation>
                <emma:interpretation id="interp6" emma:lang="en-US" emma:confidence="0">
                  <emma:literal>an=2+5(n~l)=5n-3</emma:literal>
                </emma:interpretation>
                <emma:interpretation id="interp7" emma:lang="en-US" emma:confidence="0">
                  <emma:literal>an=2+5ln~l)=5n-3</emma:literal>
                </emma:interpretation>
                <emma:interpretation id="interp8" emma:lang="en-US" emma:confidence="0">
                  <emma:literal>an=2+5(n~/)=5n-3</emma:literal>
                </emma:interpretation>
                <emma:interpretation id="interp9" emma:lang="en-US" emma:confidence="0">
                  <emma:literal>an=2+5ln~/)=5n-3</emma:literal>
                </emma:interpretation>
              </emma:one-of>
            </emma:emma>
          </inkml:annotationXML>
          <inkml:trace contextRef="#ctx0" brushRef="#br0" timeOffset="2093.9087">405 76 76,'-6'-19'35,"-1"3"2,-12 1-17,-7-2-4,-1 11-2,-8 2-4,-1 14-1,-7 7-1,3 13-2,-1 11-2,6 15-1,-1 4-2,10 3 0,7-3 0,10-4-1,12-11 0,9-13 2,12-21-2,12-20 1,7-17 0,4-14 0,1-8 1,-1-6-1,-4-6 1,-5 2-1,-10 3 1,-7 11-1,-10 6-1,-5 14 0,-6 24 0,0 0 0,0 0 0,-8 28 0,4 11 0,4 14 0,2 3 0,2 7 0,3-3 0,1-6 0,9 1 0,-4-22-21,10-5-24,1-13 0,4-9-1,-2-12 0,1-3 3</inkml:trace>
          <inkml:trace contextRef="#ctx0" brushRef="#br0" timeOffset="2422.0521">677 422 94,'15'30'36,"-13"-2"2,1 8-17,-5 3-8,1 6-5,-7-2-3,2 0-3,-1-11 1,-1-6 0,8-26 1,0 0 0,0 0 0,12-28 1,3-9 1,5-1-1,5-5-1,1 6-4,2 3 0,-2 13 0,1 12 0,-3 15 0,-3 14 0,-4 12 0,-1 5 0,-4 3 0,1 5 0,-4-10-1,8-1-27,-2-15-17,4-8-1,0-15 1,5-9 1,2-8 2</inkml:trace>
          <inkml:trace contextRef="#ctx0" brushRef="#br0" timeOffset="2609.5653">1286 274 110,'17'-15'44,"6"14"1,-1-3-16,14 11-8,-4-5-15,9 4-6,-3-6 0,3 2 0,-2-4 0,-5-6 0,-4 10-11,-9-7-34,-21 5-2,0 0 1,0 0-1,0 0 1</inkml:trace>
          <inkml:trace contextRef="#ctx0" brushRef="#br0" timeOffset="2781.4655">1376 452 140,'17'23'48,"2"-12"-1,7 4-27,-1-15-20,8 5 0,-1-3 0,-3-9 0,4 3-34,-6 2-13,1 0 0,-4-3-2,4-3 1</inkml:trace>
          <inkml:trace contextRef="#ctx0" brushRef="#br0" timeOffset="3265.8631">2341 86 110,'11'-21'43,"8"0"0,5-3-17,12 9-8,-3-2-6,9 6-9,-5 5-3,3 10 0,-7 6 0,-3 10 0,-9 10 0,-10 9 0,-11 19 0,-15 2 0,-11 15-3,-13 0-3,-6 3-1,-14-5 1,-1-3 2,-1-11 1,2-17 2,9-16 3,5-15 1,11-11 2,11-17 1,16-5 1,9-12 0,13 2-7,5-1 0,14 8 0,4 3 0,5 11 0,-2 11 0,4 9 0,-4 11 0,-1 5 0,-3 10 0,-9-8-4,2 8-43,-5-3-1,5-8-1,-6-13 1,8-7 1</inkml:trace>
        </inkml:traceGroup>
        <inkml:traceGroup>
          <inkml:annotationXML>
            <emma:emma xmlns:emma="http://www.w3.org/2003/04/emma" version="1.0">
              <emma:interpretation id="{2554698C-8416-4E2D-B989-3FD9D2547133}" emma:medium="tactile" emma:mode="ink">
                <msink:context xmlns:msink="http://schemas.microsoft.com/ink/2010/main" type="inkWord" rotatedBoundingBox="8068,9047 11872,8920 11906,9936 8102,10062"/>
              </emma:interpretation>
            </emma:emma>
          </inkml:annotationXML>
          <inkml:trace contextRef="#ctx0" brushRef="#br0" timeOffset="3656.5253">3215 491 159,'24'-11'48,"-3"11"-2,7 4-44,2-4-2,4-2 0,7 6 0,-5-6-35,3 0-10,-3-2-2,3 1-1,-7-1 2</inkml:trace>
          <inkml:trace contextRef="#ctx0" brushRef="#br0" timeOffset="3484.6415">3316 252 157,'17'41'44,"-15"-7"-1,3 11-33,-3 3-9,0 3-1,4 7-2,-6-13-13,5 3-20,-5-5-8,0-13-1,-3-9 1,3-21 2</inkml:trace>
          <inkml:trace contextRef="#ctx0" brushRef="#br0" timeOffset="4000.298">3969 190 111,'-32'23'41,"2"1"1,4-2-18,16 3-6,8-3-5,19 4-7,8-7-6,12 5 0,6-3 0,4 1 0,-4 1 0,-3 5 0,-10 0 0,-11 2 0,-14 4 0,-10 3 0,-16 0 0,-11-3 0,-5 0 0,-14-15-2,6-3-42,0-12-3,4-13 1,3-16-1,12-12 2</inkml:trace>
          <inkml:trace contextRef="#ctx0" brushRef="#br0" timeOffset="4156.5653">3939 216 154,'45'-11'49,"4"-4"0,7 8-46,-4-10-3,9 4 0,-1 0 0,-6-8 0,6 6-18,-8 0-30,-1 0 0,-4-3-1,2 1 1</inkml:trace>
          <inkml:trace contextRef="#ctx0" brushRef="#br0" timeOffset="4406.5736">4978-107 125,'-11'20'42,"-10"7"1,-1 10-19,-8-1-9,2 16-9,-2 12-6,3 14 0,3 8 0,7 6 0,4-2 0,11 3 0,10-7 0,5-15 0,15-15 0,-2-29-44,15-16-2,4-21-1,2-12 1,-4-17 1</inkml:trace>
          <inkml:trace contextRef="#ctx0" brushRef="#br0" timeOffset="4734.7184">5237 469 114,'-4'45'36,"0"2"-1,1-6-21,-7-11-4,7-4-2,3-26-1,0 0 0,0 0 1,0-17 1,9-17-2,8-3-7,2-6 0,5 6 0,2 1 0,2 10 0,-1 13 0,-1 15 0,-2 13 0,-3 13 0,-6 9 0,-2 6 0,0 0 0,-3-5 0,5-1 0,-4-16-38,-11-21-9,30 11-1,-11-21 1,-1-12 1</inkml:trace>
          <inkml:trace contextRef="#ctx0" brushRef="#br0" timeOffset="4890.9933">5802 476 171,'26'8'46,"-4"-4"-8,8-6-38,-1 0 0,-3-11 0,6 0-41,-6-2-4,0-4 0,-3-3-1,-3 1 0</inkml:trace>
          <inkml:trace contextRef="#ctx0" brushRef="#br0" timeOffset="5234.7706">6284 106 93,'0'0'37,"0"0"-3,0 0-7,0 0-6,18 9-4,-18-9-2,4 36-4,-4-4-11,2 13 0,-6 9 0,1 8 0,-3 5 0,2 0 0,0-3 0,3-12 0,2-5 0,-2-23-7,1-24-39,20 12 0,-1-27 0,0-8-2,7-14 2</inkml:trace>
          <inkml:trace contextRef="#ctx0" brushRef="#br0" timeOffset="5547.2836">6593-255 135,'17'11'42,"9"4"1,4 4-26,15 13-5,2 3-6,6 12-6,-4 4 0,-1 8 0,-8 7 0,-6 7 0,-12 0 0,-9 4 0,-11-3 0,-8-1 0,-7-2 0,-5-7 0,-1-4 0,-4-19-8,8-5-18,-2-20-15,17-16-1,0 0-2,0 0 2,17-41 2</inkml:trace>
        </inkml:traceGroup>
        <inkml:traceGroup>
          <inkml:annotationXML>
            <emma:emma xmlns:emma="http://www.w3.org/2003/04/emma" version="1.0">
              <emma:interpretation id="{4B48BD0A-01D4-4F1B-8628-487804832CA0}" emma:medium="tactile" emma:mode="ink">
                <msink:context xmlns:msink="http://schemas.microsoft.com/ink/2010/main" type="inkWord" rotatedBoundingBox="12371,9510 12846,9494 12853,9714 12379,9730"/>
              </emma:interpretation>
            </emma:emma>
          </inkml:annotationXML>
          <inkml:trace contextRef="#ctx0" brushRef="#br0" timeOffset="5750.4422">7497 329 152,'44'0'42,"1"-2"0,-8-2-32,4 0-8,-7 4-8,-6-5-10,-3 7-15,-25-2-10,22 13 0,-22-13-1,-7 30 1,-6-12 12</inkml:trace>
          <inkml:trace contextRef="#ctx0" brushRef="#br0" timeOffset="5937.9465">7582 491 131,'24'10'46,"6"-3"1,8 5-16,-1-11-31,12 3 0,-4 0 0,-6-6 0,3 4-30,-12-4-16,-4-2-1,-7-1-1,-2-7 1</inkml:trace>
        </inkml:traceGroup>
        <inkml:traceGroup>
          <inkml:annotationXML>
            <emma:emma xmlns:emma="http://www.w3.org/2003/04/emma" version="1.0">
              <emma:interpretation id="{28156EC0-39ED-46AC-846E-9D8CC4551AF0}" emma:medium="tactile" emma:mode="ink">
                <msink:context xmlns:msink="http://schemas.microsoft.com/ink/2010/main" type="inkWord" rotatedBoundingBox="13678,8819 17069,8706 17101,9665 13710,9777"/>
              </emma:interpretation>
            </emma:emma>
          </inkml:annotationXML>
          <inkml:trace contextRef="#ctx0" brushRef="#br0" timeOffset="7047.3996">9053-10 119,'-6'-17'39,"6"17"-2,-30-7-22,6 9-2,-1 9-4,-3 0-1,7 10-1,1-1-1,8 5-4,7-1-2,10 4 0,10-4 0,12 1 0,8-3 0,5-1 0,5 5 0,0-2 0,-2 4 0,-7-2 0,-8 4 0,-11 2 0,-14 2 0,-12 1 0,-15-5 0,-10-4 0,-9-3 0,-6-4 0,2-8 0,-2-7 0,8-3-10,2-14-13,10-7-19,11-8 0,10-8-1,6-9 0,8-5 3</inkml:trace>
          <inkml:trace contextRef="#ctx0" brushRef="#br0" timeOffset="7234.9086">9069-72 159,'23'-9'47,"5"2"-1,-4-5-43,12 7-3,0-8 0,1-2 0,8 2 0,-9-4-8,5 9-38,-3 1-1,-1 3 0,-5 4-1,-2 0 4</inkml:trace>
          <inkml:trace contextRef="#ctx0" brushRef="#br0" timeOffset="7672.4496">9713 308 75,'-6'56'29,"-3"-2"2,-1-5-21,5-6 1,-3-11 0,6-13-1,2-19 0,2-23 0,8-12 0,8-8-1,1-12-1,9-1-2,0-4 1,4 8-1,2 9 0,2 11 0,-4 17-6,0 15 0,-4 13 0,-6 12 0,1 14 0,-8 10 0,-2 5 0,-4 0 0,-1-3 0,-4-14 0,9-1-25,-4-14-19,-9-22-1,34-13 0,-10-17 0,4-13-1</inkml:trace>
          <inkml:trace contextRef="#ctx0" brushRef="#br0" timeOffset="8297.4925">10619 140 166,'19'-6'48,"9"6"-7,2-7-41,9 1 0,2 0 0,4-1 0,-1 3 0,-7-7 0,4 9-16,-11-9-31,-1 7-1,-7-5 0,-3 1 0,-19 8 3</inkml:trace>
          <inkml:trace contextRef="#ctx0" brushRef="#br0" timeOffset="10047.6218">11681-373 109,'0'0'42,"33"-30"2,-10 12-16,14 5-7,1-6-10,5 8-11,2 3 0,-2 6 0,-5 8 0,-6 5 0,-14 10 0,-10 7 0,-16 5 0,-8 5 0,-13-1 0,-2 4 0,-11-3 0,3-10 0,5-6 0,4-7 0,9-7 0,21-8 0,-16-2 0,16 2 0,13-23 0,4 10 0,5 0 0,2 2 0,6 2 0,0 1 0,2 8 0,6 4 0,-1 7 0,-1 8 0,2 11 0,-3 5 0,-3 10 0,-4 4 0,-7-1 0,-14 7 0,-10 1 0,-10-4 0,-16 1 0,-10-5 0,-12-3 0,-11-7 0,-7-9 0,-2-4 0,1-16 0,5-7 0,5-11 0,5-10 0,16-2 0,3-9 0,16 10 0,3-10-31,11 6-18,2-3-1,10-1 0,5-2 1</inkml:trace>
        </inkml:traceGroup>
      </inkml:traceGroup>
    </inkml:traceGroup>
    <inkml:traceGroup>
      <inkml:annotationXML>
        <emma:emma xmlns:emma="http://www.w3.org/2003/04/emma" version="1.0">
          <emma:interpretation id="{34DFDF78-8783-462C-A738-5767EAE47F7E}" emma:medium="tactile" emma:mode="ink">
            <msink:context xmlns:msink="http://schemas.microsoft.com/ink/2010/main" type="paragraph" rotatedBoundingBox="4731,10692 18919,10578 18931,12097 4743,122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65C5BB-4013-4346-8FD1-F95D3765D40E}" emma:medium="tactile" emma:mode="ink">
              <msink:context xmlns:msink="http://schemas.microsoft.com/ink/2010/main" type="line" rotatedBoundingBox="4731,10692 18919,10578 18931,12097 4743,12211"/>
            </emma:interpretation>
          </emma:emma>
        </inkml:annotationXML>
        <inkml:traceGroup>
          <inkml:annotationXML>
            <emma:emma xmlns:emma="http://www.w3.org/2003/04/emma" version="1.0">
              <emma:interpretation id="{A723188B-2770-4E22-96B3-3EA2992810AB}" emma:medium="tactile" emma:mode="ink">
                <msink:context xmlns:msink="http://schemas.microsoft.com/ink/2010/main" type="inkWord" rotatedBoundingBox="4733,10955 6794,10939 6800,11683 4739,11700"/>
              </emma:interpretation>
              <emma:one-of disjunction-type="recognition" id="oneOf2">
                <emma:interpretation id="interp10" emma:lang="en-US" emma:confidence="1">
                  <emma:literal>an</emma:literal>
                </emma:interpretation>
                <emma:interpretation id="interp11" emma:lang="en-US" emma:confidence="0">
                  <emma:literal>awn</emma:literal>
                </emma:interpretation>
                <emma:interpretation id="interp12" emma:lang="en-US" emma:confidence="0">
                  <emma:literal>any</emma:literal>
                </emma:interpretation>
                <emma:interpretation id="interp13" emma:lang="en-US" emma:confidence="0">
                  <emma:literal>and</emma:literal>
                </emma:interpretation>
                <emma:interpretation id="interp14" emma:lang="en-US" emma:confidence="0">
                  <emma:literal>ane</emma:literal>
                </emma:interpretation>
              </emma:one-of>
            </emma:emma>
          </inkml:annotationXML>
          <inkml:trace contextRef="#ctx0" brushRef="#br0" timeOffset="11438.3574">288 1936 134,'-7'-25'41,"-2"5"-8,-12-12-16,0 4-5,-9 2-4,-4 5-4,-3 6 0,-2 11-2,-5 14-2,5 10 0,-2 14 0,7 11 0,4 9 0,7 4 0,8 6 0,12-5 0,6-4 0,9-9 0,12-12 0,10-11 0,7-18 0,6-14 0,2-14 0,-4-16 0,0-6 0,-6-5 0,-5-3 0,-8 5 0,-7 5 0,-8 9 0,-3 12 0,-8 22 0,0 0 0,9 20 0,-3 18 0,-1 8 0,1 7 0,5 1 0,1 2 0,3-5 0,3-5 0,-3-14-5,12-8-39,-3-14 0,2-8-1,2-12-1,1-5 1</inkml:trace>
          <inkml:trace contextRef="#ctx0" brushRef="#br0" timeOffset="12141.53">746 2203 67,'0'0'27,"0"0"-5,0 0-3,8 21-5,-6-1-3,-2 4-2,1 10-2,-2 2-2,-1 5 0,-2-2-2,0-3 3,-3-8-2,3-6 2,4-22-1,0 0-1,0 0 2,0-17-1,7-13 0,5-7-1,1-6 1,6 0-1,1-2 2,3 10-1,1 3-4,2 11-1,4 14 0,0 16 0,0 12 0,0 7 0,-3 7 0,-1 3 0,0 1 0,-3-2 0,-1-5-6,-9-13-35,6-10-3,-2-11-2,0-9 1,-2-13 0</inkml:trace>
          <inkml:trace contextRef="#ctx0" brushRef="#br0" timeOffset="12344.6782">1472 1921 144,'30'7'47,"0"-5"-1,8 2-28,1-10-18,10 2 0,3-1 0,-3-7 0,2 11 0,-16-9-22,-3 8-24,-11 2 0,-21 0-1,0 0 2,-4 19 1</inkml:trace>
          <inkml:trace contextRef="#ctx0" brushRef="#br0" timeOffset="12532.1982">1602 2063 160,'11'28'47,"-11"-28"-2,32 15-42,-8-12-3,2 1 0,6 2 0,-6-10-14,8 6-31,0-6-1,2 6-1,-3-6-1,-1 4 2</inkml:trace>
        </inkml:traceGroup>
        <inkml:traceGroup>
          <inkml:annotationXML>
            <emma:emma xmlns:emma="http://www.w3.org/2003/04/emma" version="1.0">
              <emma:interpretation id="{E5D89816-7A49-4180-B767-2EED4A1B689F}" emma:medium="tactile" emma:mode="ink">
                <msink:context xmlns:msink="http://schemas.microsoft.com/ink/2010/main" type="inkWord" rotatedBoundingBox="7280,11060 8958,11047 8964,11759 7286,11773"/>
              </emma:interpretation>
              <emma:one-of disjunction-type="recognition" id="oneOf3">
                <emma:interpretation id="interp15" emma:lang="en-US" emma:confidence="0">
                  <emma:literal>ant</emma:literal>
                </emma:interpretation>
                <emma:interpretation id="interp16" emma:lang="en-US" emma:confidence="0">
                  <emma:literal>an</emma:literal>
                </emma:interpretation>
                <emma:interpretation id="interp17" emma:lang="en-US" emma:confidence="0">
                  <emma:literal>an-I</emma:literal>
                </emma:interpretation>
                <emma:interpretation id="interp18" emma:lang="en-US" emma:confidence="0">
                  <emma:literal>an.</emma:literal>
                </emma:interpretation>
                <emma:interpretation id="interp19" emma:lang="en-US" emma:confidence="0">
                  <emma:literal>an'</emma:literal>
                </emma:interpretation>
              </emma:one-of>
            </emma:emma>
          </inkml:annotationXML>
          <inkml:trace contextRef="#ctx0" brushRef="#br0" timeOffset="13063.4815">2688 1960 89,'0'0'38,"15"-26"1,-15 26-17,-10-25-5,10 25-4,-20-24-4,3 17-1,-6-1-3,-3 10-1,-4 5-1,0 8-1,-4 10 0,4 5-1,2 9 0,6 8-1,5 1 1,9-1 0,10-2-1,9-10 0,10-10 0,7-10 0,6-15 0,5-11 0,1-10 0,3-9 0,-4-7 0,-5-3 0,-4 1 0,-8 5 0,-3 8 0,-6 9 0,-13 17 0,17 2 0,-15 23 0,4 8 0,-4 10 0,3 4 0,6 2 0,-3-6-1,11 0-40,-2-10-5,5-6 0,1-14 0,3-8 2</inkml:trace>
          <inkml:trace contextRef="#ctx0" brushRef="#br0" timeOffset="13375.9975">3157 2319 79,'0'34'34,"0"-1"-1,-6 7-13,-1-14-9,3 0 0,4-26-4,-8 26 1,8-26 0,0 0 1,2-32-1,11 12-1,2-10 1,8 6-1,-4-3-2,7 11-5,-2 4 0,2 12 0,-3 6 0,-2 9 0,-5 5 0,-2 3 0,-1 5 0,-6-9-9,6 1-29,-13-20-6,17 23-1,-17-23 0,19-4 3</inkml:trace>
          <inkml:trace contextRef="#ctx0" brushRef="#br0" timeOffset="13547.8937">3582 2392 138,'27'-4'43,"3"0"0,4 3-25,-6-5-9,2 0-7,2 4-10,-8-5-13,-2 3-21,-3-1-1,-2 1 0,-17 4 0,26-19 2</inkml:trace>
          <inkml:trace contextRef="#ctx0" brushRef="#br0" timeOffset="13735.4068">4020 2250 152,'1'26'44,"-1"11"0,-3-1-29,3 5-15,-2 4 0,0-2 0,8 0-13,-5-13-31,9-10 0,-10-20-1,32-5 1,-6-16-1</inkml:trace>
        </inkml:traceGroup>
        <inkml:traceGroup>
          <inkml:annotationXML>
            <emma:emma xmlns:emma="http://www.w3.org/2003/04/emma" version="1.0">
              <emma:interpretation id="{38B14E6A-BD2B-47CB-BF06-B27E4E435C85}" emma:medium="tactile" emma:mode="ink">
                <msink:context xmlns:msink="http://schemas.microsoft.com/ink/2010/main" type="inkWord" rotatedBoundingBox="9621,10653 11937,10634 11949,12153 9633,12172"/>
              </emma:interpretation>
              <emma:one-of disjunction-type="recognition" id="oneOf4">
                <emma:interpretation id="interp20" emma:lang="en-US" emma:confidence="1">
                  <emma:literal>+5</emma:literal>
                </emma:interpretation>
                <emma:interpretation id="interp21" emma:lang="en-US" emma:confidence="0">
                  <emma:literal>+55</emma:literal>
                </emma:interpretation>
                <emma:interpretation id="interp22" emma:lang="en-US" emma:confidence="0">
                  <emma:literal>•5</emma:literal>
                </emma:interpretation>
                <emma:interpretation id="interp23" emma:lang="en-US" emma:confidence="0">
                  <emma:literal>55</emma:literal>
                </emma:interpretation>
                <emma:interpretation id="interp24" emma:lang="en-US" emma:confidence="0">
                  <emma:literal>tsp</emma:literal>
                </emma:interpretation>
              </emma:one-of>
            </emma:emma>
          </inkml:annotationXML>
          <inkml:trace contextRef="#ctx0" brushRef="#br0" timeOffset="14329.1929">4751 2038 153,'0'0'48,"2"17"0,-2-17-42,49-5-6,-12-5 0,12 5 0,-2-5 0,5-1 0,-1 0 0,-8-2 0,6 9 0,-15-5-23,3 5-27,-9-4-1,4 7 1,-5-9 2</inkml:trace>
          <inkml:trace contextRef="#ctx0" brushRef="#br0" timeOffset="14126.066">4967 1672 147,'-2'32'44,"2"14"-7,-8 3-21,10 13-5,-5 1-11,1 5 0,2-5 0,-2-1 0,4-10-3,-6-12-16,10-9-21,-3-10-4,-3-21 1,0 0 0,0 0 2</inkml:trace>
          <inkml:trace contextRef="#ctx0" brushRef="#br0" timeOffset="14735.473">5768 1844 132,'-28'4'42,"1"5"-3,-1-3-21,10 5-5,-1 0-3,19-11-9,-8 28-1,21-11 0,8 2 0,7-1 0,6 3 0,5-2 0,1 5 0,-1 0 0,-7 4 0,-4 0 0,-9 0 0,-6 2 0,-13 0 0,-7 0 0,-12-7 0,-6-3 0,-6-9 0,-5-5 0,-3-2 0,1-12 0,4 1 0,-1-12-1,12-3-45,2-6-1,14-2 0,1-8 1,8-3 1</inkml:trace>
          <inkml:trace contextRef="#ctx0" brushRef="#br0" timeOffset="14922.9888">5730 1795 173,'27'-11'52,"16"2"-22,-4-10-30,16 0 0,5-5 0,0 1 0,0-1 0,-8-8 0,1 12 0,-10-10-15,0 2-36,-4-4-1,-1-2-1,1-5 0</inkml:trace>
          <inkml:trace contextRef="#ctx0" brushRef="#br0" timeOffset="15969.9567">6771 2478 87,'23'19'35,"-2"-6"0,-1 4-16,12 9-6,2 0-1,9 8-5,-5-1 0,-1 7-3,-9-3 1,-9 4-1,-12-3 0,-8-1 0,-14-3 0,-10-4-3,-1 0-4,-6-12-11,6-5-25,1-11 0,25-2-2,-13-26-1,23-4-1</inkml:trace>
        </inkml:traceGroup>
        <inkml:traceGroup>
          <inkml:annotationXML>
            <emma:emma xmlns:emma="http://www.w3.org/2003/04/emma" version="1.0">
              <emma:interpretation id="{5B24106E-2F89-41FF-90B1-1E1998128B0D}" emma:medium="tactile" emma:mode="ink">
                <msink:context xmlns:msink="http://schemas.microsoft.com/ink/2010/main" type="inkWord" rotatedBoundingBox="12772,10908 15861,10883 15870,11960 12780,11985"/>
              </emma:interpretation>
            </emma:emma>
          </inkml:annotationXML>
          <inkml:trace contextRef="#ctx0" brushRef="#br0" timeOffset="16532.49">8210 2005 105,'-18'-17'38,"-7"0"-1,3 6-21,-12 1-2,6 14-4,-8 4-2,4 9-2,-2 9-1,4 9-1,8 5-2,3 3 1,10-2-2,9-2 0,9-7 0,10-8 0,9-13 0,4-7 0,5-15 0,3-8-1,1-11 0,-3-7 0,-3-4 0,-3 0 0,-4 1 0,-5 7 0,-4 6 0,-19 27 0,24-16 0,-24 16 0,17 43 0,-12-4 0,1 9 0,-2 3 0,1 5 0,-3-9-4,10 0-38,-7-14-2,5-8 0,-10-25-1,26 13 2</inkml:trace>
          <inkml:trace contextRef="#ctx0" brushRef="#br0" timeOffset="16735.6234">8660 2302 145,'-1'39'42,"2"1"1,-10 1-31,9 2-5,-2-2-5,0-4-6,4-5-8,-4-15-16,2-17-14,0 0-2,23-6 2,-6-16 0,5-12 6</inkml:trace>
          <inkml:trace contextRef="#ctx0" brushRef="#br0" timeOffset="16954.3908">9171 1993 166,'26'0'46,"8"0"-3,0-3-43,5 1 0,2-2 0,-3-1 0,1 3 0,-13-6-26,1 6-18,-27 2-1,24 6-1,-24-6 1,0 0 1</inkml:trace>
          <inkml:trace contextRef="#ctx0" brushRef="#br0" timeOffset="17126.2798">9270 2177 154,'32'19'49,"-8"-18"-1,8 3-44,-4-8-4,4-1 0,0 5 0,-11-10-20,3 5-25,-5-3-3,2 1 0,-21 7 0</inkml:trace>
          <inkml:trace contextRef="#ctx0" brushRef="#br0" timeOffset="17626.3224">10019 1791 142,'28'-16'45,"2"-1"0,15 2-28,-10-6-11,9 10-6,-5 2 0,-2 7 0,-7 9 0,-5 10 0,-12 11 0,-13 11 0,-11 12 0,-16 9 0,-6 5 0,-12 5 0,-4-3 0,-5-7 0,-1-10 0,8-9 0,6-13 0,9-9 0,8-15 0,24-4 0,-13-19 0,26 2 0,5 1 0,11 1 0,2 1 0,13 7 0,3 9 0,5 9 0,-5 4 0,0 4 0,0 3 0,-10-1 0,3 7 0,-14-9-16,2 1-32,-5-11 0,1-1 0,-2-8 0</inkml:trace>
          <inkml:trace contextRef="#ctx0" brushRef="#br0" timeOffset="17829.4577">10867 2293 154,'30'32'46,"-2"3"-3,0 14-31,-8-1-12,-3 9 0,-13 0 0,-8-2 0,-7-1 0,-11-15-4,1-5-40,0-19-1,4-11 0,17-4-1,-3-45-1</inkml:trace>
        </inkml:traceGroup>
        <inkml:traceGroup>
          <inkml:annotationXML>
            <emma:emma xmlns:emma="http://www.w3.org/2003/04/emma" version="1.0">
              <emma:interpretation id="{E4B75A90-3A21-4EE0-B73D-AB980D741BE4}" emma:medium="tactile" emma:mode="ink">
                <msink:context xmlns:msink="http://schemas.microsoft.com/ink/2010/main" type="inkWord" rotatedBoundingBox="16731,10891 18921,10874 18927,11505 16736,11523"/>
              </emma:interpretation>
            </emma:emma>
          </inkml:annotationXML>
          <inkml:trace contextRef="#ctx0" brushRef="#br0" timeOffset="18298.2547">11968 1855 108,'13'28'34,"-15"4"-2,-9 7-22,-2 10-5,-2 3 1,-2 2-1,-4-5 2,6-4 1,-2-17 0,8-11 1,9-17-1,0 0-2,7-41 0,14 5-3,1-9-3,8-3 0,4-1 0,6 6 0,-1 6 0,0 9 0,-3 13 0,-2 16 0,-6 9 0,-4 16 0,-5 4 0,-6 11 0,-2 0 0,-5 0 0,2-3 0,-5-10 0,10 0-8,-13-28-38,29 20-1,-9-27 0,6-4 0,3-12 2</inkml:trace>
          <inkml:trace contextRef="#ctx0" brushRef="#br0" timeOffset="18829.5447">12840 2175 157,'17'28'48,"2"-26"1,11 2-48,5-10-1,6-1 0,3 1 0,-3-5 0,2 9 0,-11-9-18,2 3-30,-8-3 0,-2 0-1,-3-6 2</inkml:trace>
          <inkml:trace contextRef="#ctx0" brushRef="#br0" timeOffset="18642.0239">12891 1700 113,'0'0'40,"24"-4"1,-24 4-22,39-2-5,-11 2-4,10 6-2,-2-1-2,3 5-2,-7 3-4,-2 0 0,-9 0 0,-5 2 0,-10 2 0,-10 0 0,-7 0 0,-8 1 0,-5 5 0,-6-3 0,-2 3 0,-4-3 0,3 1 0,-1-8 0,8 2-32,-1-6-13,10-1 1,1-3-1,16-5 1,0 0 2</inkml:trace>
          <inkml:trace contextRef="#ctx0" brushRef="#br0" timeOffset="19204.573">13626 1756 153,'32'-11'44,"2"-1"0,11 1-30,-8 2-14,4 5 0,-7 6 0,-6 7 0,-5 4 0,-10 10 0,-11 7 0,-13 5 0,-10 10 0,-7 6 0,-6-1 0,-2 3 0,-1 3 0,5-4 0,8-5 0,10-2 0,9-11 0,12-6 0,12-8 0,7-7 0,12-9 0,5-10 0,2-5 0,-4-15 0,8 5-1,-13-10-49,-4-1 1,-10-9-1,-7-1-1,-11-4 3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39.174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BE5A0527-88BC-4500-A6A0-DFBE39CD2BD5}" emma:medium="tactile" emma:mode="ink">
          <msink:context xmlns:msink="http://schemas.microsoft.com/ink/2010/main" type="writingRegion" rotatedBoundingBox="4101,10560 14293,9321 14795,13454 4603,14693"/>
        </emma:interpretation>
      </emma:emma>
    </inkml:annotationXML>
    <inkml:traceGroup>
      <inkml:annotationXML>
        <emma:emma xmlns:emma="http://www.w3.org/2003/04/emma" version="1.0">
          <emma:interpretation id="{47D30FD0-96F0-4441-96BE-E7633C907438}" emma:medium="tactile" emma:mode="ink">
            <msink:context xmlns:msink="http://schemas.microsoft.com/ink/2010/main" type="paragraph" rotatedBoundingBox="4560,10496 10445,10126 10508,11122 4622,114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3C3E12E-A6D4-4770-8443-9A92F36F2736}" emma:medium="tactile" emma:mode="ink">
              <msink:context xmlns:msink="http://schemas.microsoft.com/ink/2010/main" type="line" rotatedBoundingBox="4560,10496 10445,10126 10508,11122 4622,11493"/>
            </emma:interpretation>
          </emma:emma>
        </inkml:annotationXML>
        <inkml:traceGroup>
          <inkml:annotationXML>
            <emma:emma xmlns:emma="http://www.w3.org/2003/04/emma" version="1.0">
              <emma:interpretation id="{383ACD61-CD74-4B18-9B9B-B13CFD814EC2}" emma:medium="tactile" emma:mode="ink">
                <msink:context xmlns:msink="http://schemas.microsoft.com/ink/2010/main" type="inkWord" rotatedBoundingBox="4560,10496 5834,10416 5895,11385 4621,11465"/>
              </emma:interpretation>
              <emma:one-of disjunction-type="recognition" id="oneOf0">
                <emma:interpretation id="interp0" emma:lang="en-US" emma:confidence="0">
                  <emma:literal>lim</emma:literal>
                </emma:interpretation>
                <emma:interpretation id="interp1" emma:lang="en-US" emma:confidence="0">
                  <emma:literal>him</emma:literal>
                </emma:interpretation>
                <emma:interpretation id="interp2" emma:lang="en-US" emma:confidence="0">
                  <emma:literal>lin</emma:literal>
                </emma:interpretation>
                <emma:interpretation id="interp3" emma:lang="en-US" emma:confidence="0">
                  <emma:literal>Tim</emma:literal>
                </emma:interpretation>
                <emma:interpretation id="interp4" emma:lang="en-US" emma:confidence="0">
                  <emma:literal>Him</emma:literal>
                </emma:interpretation>
              </emma:one-of>
            </emma:emma>
          </inkml:annotationXML>
          <inkml:trace contextRef="#ctx0" brushRef="#br0">73 0 123,'-8'59'42,"1"18"-1,-2 11-27,-5 11-6,7 8-3,-2-2-5,-1-8-7,5-6-13,1-14-20,4-19 1,2-20-1,-2-38 0,22 7-1</inkml:trace>
          <inkml:trace contextRef="#ctx0" brushRef="#br0" timeOffset="312.521">399 211 111,'-18'4'30,"-1"-1"-11,19-3-44,0 0-5,0 0-4,17-3-2,5-5 2</inkml:trace>
          <inkml:trace contextRef="#ctx0" brushRef="#br0" timeOffset="156.2608">382 475 103,'17'35'40,"-13"19"0,-4 14-19,-7 1-17,-5-5-24,1-10-15,5-13-3,1-20-1,5-21-2,15-23 7</inkml:trace>
          <inkml:trace contextRef="#ctx0" brushRef="#br0" timeOffset="718.8021">722 693 102,'-8'29'35,"-1"-9"-8,9-20-11,0 0-2,-15-20-3,23-3-2,1-11-1,12 3-1,-1-3-1,7 6 0,1 4-2,2 11-1,-2 5-1,0 14 0,-6 9-1,-1 9 0,-6 2 0,-2-2-1,-5 1 0,-1-7 0,-7-18 0,19 19 0,-19-19 0,24-17 0,-7 4 0,2-2 0,4 4 0,-1 2 0,2 7 0,3 7 0,-3 10 0,0 6 0,1 9 0,-8 0-8,3 5-32,-8 3-4,-7-1 0,-7-1-2,-7-3 2</inkml:trace>
        </inkml:traceGroup>
        <inkml:traceGroup>
          <inkml:annotationXML>
            <emma:emma xmlns:emma="http://www.w3.org/2003/04/emma" version="1.0">
              <emma:interpretation id="{B4F80BB6-D542-4ED9-A7E3-4E7BBB17FBC7}" emma:medium="tactile" emma:mode="ink">
                <msink:context xmlns:msink="http://schemas.microsoft.com/ink/2010/main" type="inkWord" rotatedBoundingBox="7361,10568 10461,10373 10508,11122 7408,11317">
                  <msink:destinationLink direction="with" ref="{1E0D31F1-51D3-4506-8844-9D6C53E6EE4B}"/>
                </msink:context>
              </emma:interpretation>
              <emma:one-of disjunction-type="recognition" id="oneOf1">
                <emma:interpretation id="interp5" emma:lang="en-US" emma:confidence="0">
                  <emma:literal>3+552</emma:literal>
                </emma:interpretation>
                <emma:interpretation id="interp6" emma:lang="en-US" emma:confidence="0">
                  <emma:literal>3+52</emma:literal>
                </emma:interpretation>
                <emma:interpretation id="interp7" emma:lang="en-US" emma:confidence="0">
                  <emma:literal>3+522</emma:literal>
                </emma:interpretation>
                <emma:interpretation id="interp8" emma:lang="en-US" emma:confidence="0">
                  <emma:literal>3+5522</emma:literal>
                </emma:interpretation>
                <emma:interpretation id="interp9" emma:lang="en-US" emma:confidence="0">
                  <emma:literal>3+5252</emma:literal>
                </emma:interpretation>
              </emma:one-of>
            </emma:emma>
          </inkml:annotationXML>
          <inkml:trace contextRef="#ctx0" brushRef="#br0" timeOffset="2625.1875">2939 115 117,'32'-16'41,"6"4"1,-3-6-22,7 12-9,-7 8-3,-3 5-4,-9 12-2,-12 7-2,-15 8 1,-15 3-1,-11 3 0,-3-1-2,-5-3 2,2-3-1,6-8 1,10-5 0,20-20 0,-6 28-1,23-18 1,7-3 0,8 4 0,2 4 0,2 4 1,-2 3 0,-8 5 1,-11 4 0,-13 3 0,-15 2 0,-17 3 0,-10 0-1,-11-5-1,-5-6 0,0-6 0,2-10-6,10-5-12,9-13-22,18-12-3,11-16 0,19-9 0,15-9 0</inkml:trace>
          <inkml:trace contextRef="#ctx0" brushRef="#br0" timeOffset="2812.7075">3571 276 150,'6'68'46,"-10"1"-2,2 6-30,-7-4-13,3-6-1,3-5-6,-1-17-17,8-13-19,-4-30-2,0 0 0,24 0 1,-13-24 2</inkml:trace>
          <inkml:trace contextRef="#ctx0" brushRef="#br0" timeOffset="2984.6037">3556 478 121,'-15'-20'44,"15"20"1,0 0-17,25 17-11,-5-8-17,12-3 0,4-1 0,0-10-15,7 1-29,2-9-1,2-2-1,-2-10-2,5-4 1</inkml:trace>
          <inkml:trace contextRef="#ctx0" brushRef="#br0" timeOffset="3234.6356">4284 175 146,'-13'27'47,"4"2"-1,-1 3-30,10 8-16,4-3 0,9 2 0,8-1 0,3-3 0,1 1 0,-5-1 0,-7-3 0,-9 0 0,-9-4 0,-12-11 0,-2 0-1,-13-14-44,4-6-1,-4-16 0,10-11-1,1-17 1</inkml:trace>
          <inkml:trace contextRef="#ctx0" brushRef="#br0" timeOffset="3375.2406">4322 145 151,'34'-9'46,"-3"2"0,13 3-34,-7-4-12,3-3 0,3 6 0,-4-5-40,0 3-6,-5-6 0,2 3-2,-10 3 1</inkml:trace>
          <inkml:trace contextRef="#ctx0" brushRef="#br0" timeOffset="3719.0322">4918 349 134,'-2'49'39,"-5"-2"-1,-2 7-27,-8-11-4,0-4-2,-4-13 0,4-7 1,17-19 0,-18 2-2,19-19-4,13-9 0,1-10 0,7-1 0,6-2 0,6 5 0,-2 10 0,0 11 0,-2 13 0,-8 15 0,1 11 0,-4 11 0,-4 8 0,-6-2 0,2-2 0,-5-11 0,9-5-36,-15-25-10,19 16 1,-19-16 1,24-22 0</inkml:trace>
          <inkml:trace contextRef="#ctx0" brushRef="#br0" timeOffset="4156.5558">5509-36 146,'28'-30'44,"-5"19"0,-1-2-25,10 5-17,-2 3-2,-5 10 0,-7 1 0,-18-6 0,15 35 0,-22-8 0,-8 6 0,-4 8 0,-3 2 0,5 4 0,4 0 0,7-4 0,12-7 0,9-7 0,15-4 0,3-16 0,12-1 0,-7-16-18,5 1-27,-9-6-1,-8 3 1,-26 10 0,0 0 1</inkml:trace>
        </inkml:traceGroup>
      </inkml:traceGroup>
    </inkml:traceGroup>
    <inkml:traceGroup>
      <inkml:annotationXML>
        <emma:emma xmlns:emma="http://www.w3.org/2003/04/emma" version="1.0">
          <emma:interpretation id="{C31F570D-6CE4-4881-9D4F-3D5C2DB65E67}" emma:medium="tactile" emma:mode="ink">
            <msink:context xmlns:msink="http://schemas.microsoft.com/ink/2010/main" type="paragraph" rotatedBoundingBox="4262,11886 14454,10648 14588,11746 4395,129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910B62A-0E62-4837-A090-3B726A3FDB9A}" emma:medium="tactile" emma:mode="ink">
              <msink:context xmlns:msink="http://schemas.microsoft.com/ink/2010/main" type="line" rotatedBoundingBox="4262,11886 14454,10648 14588,11746 4395,12984"/>
            </emma:interpretation>
          </emma:emma>
        </inkml:annotationXML>
        <inkml:traceGroup>
          <inkml:annotationXML>
            <emma:emma xmlns:emma="http://www.w3.org/2003/04/emma" version="1.0">
              <emma:interpretation id="{238A3014-8375-49E0-B267-EA6B4ED17AA4}" emma:medium="tactile" emma:mode="ink">
                <msink:context xmlns:msink="http://schemas.microsoft.com/ink/2010/main" type="inkWord" rotatedBoundingBox="4262,11886 6172,11654 6261,12392 4352,12624"/>
              </emma:interpretation>
              <emma:one-of disjunction-type="recognition" id="oneOf2">
                <emma:interpretation id="interp10" emma:lang="en-US" emma:confidence="0">
                  <emma:literal>has</emma:literal>
                </emma:interpretation>
                <emma:interpretation id="interp11" emma:lang="en-US" emma:confidence="0">
                  <emma:literal>his</emma:literal>
                </emma:interpretation>
                <emma:interpretation id="interp12" emma:lang="en-US" emma:confidence="0">
                  <emma:literal>hors</emma:literal>
                </emma:interpretation>
                <emma:interpretation id="interp13" emma:lang="en-US" emma:confidence="0">
                  <emma:literal>hoes</emma:literal>
                </emma:interpretation>
                <emma:interpretation id="interp14" emma:lang="en-US" emma:confidence="0">
                  <emma:literal>hows</emma:literal>
                </emma:interpretation>
              </emma:one-of>
            </emma:emma>
          </inkml:annotationXML>
          <inkml:trace contextRef="#ctx0" brushRef="#br0" timeOffset="1156.3385">-263 1387 128,'10'30'41,"-1"13"-2,0 17-27,-5 8-5,-2 6-2,-4 7-3,-4-1 0,-3-7 0,0-9-1,-3-17 0,5-19 0,7-28 1,0 0 0,7-28 1,8-8 0,2-16 0,6 1-2,1-1-1,6 11 0,-4 11 0,3 20 0,-3 20 0,-2 12 0,-1 21 0,-4 6 0,-1 7 0,-5-9-18,4-1-25,-2-16 0,2-11-1,0-15-1,2-12 2</inkml:trace>
          <inkml:trace contextRef="#ctx0" brushRef="#br0" timeOffset="1546.9936">300 1668 133,'26'8'42,"4"3"0,10 2-24,-5-4-8,7-1-3,-3-6-4,-2-6-3,-3-4 0,-6-3 0,-5-4 0,-10-2 0,-6-3 0,-5-1 0,-4 2 0,-1 1 0,-5-1 0,8 19 0,-4-22 0,4 22 0,0 0 0,30 11 0,-11 4 0,2 5 0,-2 8 0,-2 4 0,-6 2 0,-4 0 0,-9-3 0,-5 1 0,-6 0 0,-6-6 0,2-5 0,-4-10 0,21-11-10,-30 9-20,30-9-13,-7-20-2,14-1 2,7-5 0,6-4 3</inkml:trace>
          <inkml:trace contextRef="#ctx0" brushRef="#br0" timeOffset="1968.8988">940 1640 90,'0'0'38,"22"32"1,-16-8-15,7 14-6,-6 3-8,7 4-4,1-1-2,3-2-1,5-9-1,-1-12-2,8-12 1,-2-14 1,8-18 0,2-7 0,-1-13 2,1-2-1,-1-5 1,1 1-1,-6 6-3,-1 6 0,-2 9 0,-1 13 0,-4 11 0,1 8 0,-3 13 0,-1 9 0,-3 6 0,-1 7 0,-4 0 0,-1-3 0,-9-1 0,-4-5 0,-9-6 0,-3-5 0,-8-13 0,-1-8 0,-10-7 0,-6-5 0,-3-6 0,-2-3 0,2 3 0,-6-8 0,15 11-11,2-6-35,13 7-1,11-7 0,18 1-2,12-3 2</inkml:trace>
        </inkml:traceGroup>
        <inkml:traceGroup>
          <inkml:annotationXML>
            <emma:emma xmlns:emma="http://www.w3.org/2003/04/emma" version="1.0">
              <emma:interpretation id="{A0A81890-E331-45C2-A0B7-4EDC146EC482}" emma:medium="tactile" emma:mode="ink">
                <msink:context xmlns:msink="http://schemas.microsoft.com/ink/2010/main" type="inkWord" rotatedBoundingBox="8019,12009 10369,11723 10433,12250 8083,12536"/>
              </emma:interpretation>
              <emma:one-of disjunction-type="recognition" id="oneOf3">
                <emma:interpretation id="interp15" emma:lang="en-US" emma:confidence="0">
                  <emma:literal>nine</emma:literal>
                </emma:interpretation>
                <emma:interpretation id="interp16" emma:lang="en-US" emma:confidence="0">
                  <emma:literal>non</emma:literal>
                </emma:interpretation>
                <emma:interpretation id="interp17" emma:lang="en-US" emma:confidence="0">
                  <emma:literal>non'</emma:literal>
                </emma:interpretation>
                <emma:interpretation id="interp18" emma:lang="en-US" emma:confidence="0">
                  <emma:literal>non"</emma:literal>
                </emma:interpretation>
                <emma:interpretation id="interp19" emma:lang="en-US" emma:confidence="0">
                  <emma:literal>non?</emma:literal>
                </emma:interpretation>
              </emma:one-of>
            </emma:emma>
          </inkml:annotationXML>
          <inkml:trace contextRef="#ctx0" brushRef="#br0" timeOffset="5266.025">3551 1517 93,'19'13'34,"-21"7"0,-2 12-23,-2 9-1,-3 10-2,0 1-2,-8 2 0,0-1-1,-2-8-1,4-6 1,2-19-1,13-20 1,0 0-1,-6-24 0,18-13-1,6-8 1,7-8 0,5 1-1,2 3 2,3 8-2,-3 11-3,2 17 0,-4 11 0,-2 21 0,-4 15 0,-5 11 0,-2 5 0,-8-1 0,6 3-13,-13-11-25,8-9-6,-10-32 1,24 13-1,-5-30 1</inkml:trace>
          <inkml:trace contextRef="#ctx0" brushRef="#br0" timeOffset="5422.2952">4297 1511 142,'15'26'44,"-11"13"0,2 12-23,-14 3-17,1-1-4,-1 1-2,-9-9-36,6-6-5,-4-13 0,15-26-2,-22 13 1</inkml:trace>
          <inkml:trace contextRef="#ctx0" brushRef="#br0" timeOffset="5578.5459">4243 1631 153,'21'-2'42,"1"2"-1,8 4-32,-4 1-20,4-3-27,0-2-3,0-7-2,1-3-1,-1-3 0</inkml:trace>
          <inkml:trace contextRef="#ctx0" brushRef="#br0" timeOffset="5922.3076">4748 1517 120,'3'28'42,"-1"13"-1,-5 4-17,-1 7-11,-6 2-5,1-1-3,-2-7-3,3-8-2,-1-14 0,9-24 0,0 0 0,2-20 0,9-14 0,6-9 0,5-4 0,7 0 0,2 2 0,1 8 0,2 11 0,-2 11 0,0 13 0,-2 11 0,-4 10 0,-1 13 0,-7 3 0,1 1 0,-2-1 0,-4-5 0,4 0-4,-17-30-41,24 27-2,-24-27 1,25-17 0,-14-4 1</inkml:trace>
          <inkml:trace contextRef="#ctx0" brushRef="#br0" timeOffset="6234.8369">5369 1313 142,'28'-23'42,"-8"12"0,5 5-27,-3 3-5,1 3-6,-5 1-4,-18-1 0,17 29 0,-17-9 0,-7 4 0,-4 8 0,-1-4 0,-1 6 0,6-2 0,5-2 0,7-2 0,9-10 0,12-3 0,0-11-6,15-6-36,3-9-2,6-6 0,1-9 0,7-6-2</inkml:trace>
        </inkml:traceGroup>
        <inkml:traceGroup>
          <inkml:annotationXML>
            <emma:emma xmlns:emma="http://www.w3.org/2003/04/emma" version="1.0">
              <emma:interpretation id="{35A0D823-3D16-4D69-BCB0-9F0B04CEAEFD}" emma:medium="tactile" emma:mode="ink">
                <msink:context xmlns:msink="http://schemas.microsoft.com/ink/2010/main" type="inkWord" rotatedBoundingBox="11653,11073 14475,10816 14540,11532 11718,11790">
                  <msink:destinationLink direction="with" ref="{E7D6EFFE-F619-4FBB-9572-FC78455A9DD2}"/>
                </msink:context>
              </emma:interpretation>
              <emma:one-of disjunction-type="recognition" id="oneOf4">
                <emma:interpretation id="interp20" emma:lang="en-US" emma:confidence="0">
                  <emma:literal>=5</emma:literal>
                </emma:interpretation>
                <emma:interpretation id="interp21" emma:lang="en-US" emma:confidence="0">
                  <emma:literal>=</emma:literal>
                </emma:interpretation>
                <emma:interpretation id="interp22" emma:lang="en-US" emma:confidence="0">
                  <emma:literal>€5</emma:literal>
                </emma:interpretation>
                <emma:interpretation id="interp23" emma:lang="en-US" emma:confidence="0">
                  <emma:literal>9=5</emma:literal>
                </emma:interpretation>
                <emma:interpretation id="interp24" emma:lang="en-US" emma:confidence="0">
                  <emma:literal>0=5</emma:literal>
                </emma:interpretation>
              </emma:one-of>
            </emma:emma>
          </inkml:annotationXML>
          <inkml:trace contextRef="#ctx0" brushRef="#br0" timeOffset="6750.4952">7074 965 165,'18'15'50,"13"-2"-10,0-13-40,11 4 0,-1-6 0,8 0 0,1-4 0,-1-5 0,2 5 0,-12-7-6,8 0-43,-8-4-2,1 2 0,-8-5 1</inkml:trace>
          <inkml:trace contextRef="#ctx0" brushRef="#br0" timeOffset="6547.3662">7136 727 152,'20'-2'46,"10"4"0,-3-2-35,14-2-11,-2 2 0,4 4 0,-3-4 0,-5-2 0,1 8-1,-17-8-43,-19 2-2,0 0 0,0 17 0,-25-14 1</inkml:trace>
          <inkml:trace contextRef="#ctx0" brushRef="#br0" timeOffset="7656.818">9439 426 126,'-5'21'41,"-14"-6"-6,-13 0-16,2 9-4,-11 0-5,3 4-2,1-2-7,7 2-1,3-5 0,16-1 0,11-22 0,21 28 0,9-18 0,11-3 0,10-1 0,7-1 0,6 5 0,-1 1 0,-4 4 0,-5 4 0,-13 3 0,-13 4 0,-16 10 0,-14-1 0,-21 5 0,-12-3 0,-20 2 0,-7-5 0,-9-2 0,-2-10 0,3-7 0,3-13 0,12-6 0,5-14-10,22-5-28,3-9-6,14-7-2,7-4 2,10-4 1</inkml:trace>
          <inkml:trace contextRef="#ctx0" brushRef="#br0" timeOffset="7859.9666">9289 503 154,'32'-4'49,"6"-4"0,8 8-46,3-11-3,9-2 0,2-4 0,0-3 0,2 1 0,-11-3 0,0 7-6,-14-4-42,-11 8 0,-26 11 0,0 0 0,2-17 2</inkml:trace>
        </inkml:traceGroup>
      </inkml:traceGroup>
    </inkml:traceGroup>
    <inkml:traceGroup>
      <inkml:annotationXML>
        <emma:emma xmlns:emma="http://www.w3.org/2003/04/emma" version="1.0">
          <emma:interpretation id="{ADA7D860-1F70-48ED-8EF1-F4ABBA62AEEF}" emma:medium="tactile" emma:mode="ink">
            <msink:context xmlns:msink="http://schemas.microsoft.com/ink/2010/main" type="paragraph" rotatedBoundingBox="7597,13510 9294,13415 9339,14217 7641,1431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58AE3B6-F76B-4817-9949-1885C172E55B}" emma:medium="tactile" emma:mode="ink">
              <msink:context xmlns:msink="http://schemas.microsoft.com/ink/2010/main" type="line" rotatedBoundingBox="7597,13510 9294,13415 9339,14217 7641,14312"/>
            </emma:interpretation>
          </emma:emma>
        </inkml:annotationXML>
        <inkml:traceGroup>
          <inkml:annotationXML>
            <emma:emma xmlns:emma="http://www.w3.org/2003/04/emma" version="1.0">
              <emma:interpretation id="{D1F3D37E-9719-4322-9F8E-F8BB30E6A0D5}" emma:medium="tactile" emma:mode="ink">
                <msink:context xmlns:msink="http://schemas.microsoft.com/ink/2010/main" type="inkWord" rotatedBoundingBox="7597,13510 9294,13415 9339,14217 7641,14312"/>
              </emma:interpretation>
              <emma:one-of disjunction-type="recognition" id="oneOf5">
                <emma:interpretation id="interp25" emma:lang="en-US" emma:confidence="0">
                  <emma:literal>an</emma:literal>
                </emma:interpretation>
                <emma:interpretation id="interp26" emma:lang="en-US" emma:confidence="0">
                  <emma:literal>on</emma:literal>
                </emma:interpretation>
                <emma:interpretation id="interp27" emma:lang="en-US" emma:confidence="0">
                  <emma:literal>Con</emma:literal>
                </emma:interpretation>
                <emma:interpretation id="interp28" emma:lang="en-US" emma:confidence="0">
                  <emma:literal>won</emma:literal>
                </emma:interpretation>
                <emma:interpretation id="interp29" emma:lang="en-US" emma:confidence="0">
                  <emma:literal>Won</emma:literal>
                </emma:interpretation>
              </emma:one-of>
            </emma:emma>
          </inkml:annotationXML>
          <inkml:trace contextRef="#ctx0" brushRef="#br0" timeOffset="9719.489">3363 3013 161,'-32'-11'46,"0"31"-2,-16 8-40,1 23-4,-4 12 0,8 18 0,4 7 0,7 4 0,13 5 0,15-9 0,17-8 0,10-24 0,20-9-4,2-28-30,15-17-3,-4-32 3,14-8 6,-10-16 9,-4-2 11,-7-2 10,-19 0 15,-4 17 8,-20 5 6,-6 36-2,0 0-4,-21 10-5,4 19-6,12 15-13,3-1-1,15 3 0,7-12 0,14-10 0,13-16 0,8-19 0,1-19 0,4-10 0,-6-8 0,-5-3 0,-13 1 0,-14 3 0,-16 10 0,-14 10 0,-12 10 0,-9 6 0,1 9 0,-5-3 0,14 9-31,19-4-15,0 0 0,0 0 0,20-23 2</inkml:trace>
          <inkml:trace contextRef="#ctx0" brushRef="#br0" timeOffset="9985.1258">4294 3425 84,'-2'50'39,"-2"-5"0,-3-21-8,7-7-4,0-17-7,3-21-5,7-16-15,14-8 0,0-9 0,10 5 0,0 3 0,3 12 0,-1 11 0,2 20 0,-6 18 0,-6 16 0,-4 12 0,-9 4 0,2 7 0,-7-11 0,7 8-4,-8-23-42,7-7-2,-14-21 2,26-6 0,-9-15 3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43.72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1E0D31F1-51D3-4506-8844-9D6C53E6EE4B}" emma:medium="tactile" emma:mode="ink">
          <msink:context xmlns:msink="http://schemas.microsoft.com/ink/2010/main" type="inkDrawing" rotatedBoundingBox="7656,11474 10554,11334 10558,11410 7659,11550" semanticType="underline" shapeName="Other">
            <msink:sourceLink direction="with" ref="{B4F80BB6-D542-4ED9-A7E3-4E7BBB17FBC7}"/>
          </msink:context>
        </emma:interpretation>
      </emma:emma>
    </inkml:annotationXML>
    <inkml:trace contextRef="#ctx0" brushRef="#br0">0 180 152,'43'-12'48,"21"7"2,2-10-45,31 13-5,18-4 0,29 10 0,20-4 0,21 4 0,22-2 0,18-4 0,4-4 0,1-3 0,-8-4 0,-18-6 0,-22 0 0,-24 1 0,-36-1 0,-27 0 0,-23 12 0,-31-8 0,-9 15 0,-32 0-41,0 0-13,-36 22 0,-1-5 3,-18 4 3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0.23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371 142,'13'28'43,"2"13"-2,-8-5-24,8 5-5,-3-13-12,5-5 0,-17-23 0,28 9 0,-28-9 0,34-28 0,-18-2 0,7-6 0,-1 1 0,5 1 0,1 6 0,2 2 0,2 4 0,2 7 0,-1 2 0,1 1 0,-4-1 0,-2-2 0,-2-2 0,-5-3 0,-4-3 0,-6 1 0,-5 1 0,-10 3 0,4 18 0,-22-21 0,-1 21 0,-1 9 0,-3 12 0,3 9 0,0 5 0,7 7 0,7 3 0,7-2 0,12-2 0,6-11 0,9-4 0,-1-13 0,13-6 0,-6-8-2,1-7-5,-1-5 3,-5-4 3,-3 0 4,-1-5 1,0-1 0,-1-7-1,5 1-3,1-5 0,10 0 0,-3 0 0,7 3 0,-3 5 0,-1 7 0,-4 9 0,-6 12 0,-9 11 0,-8 8 0,-5 1 0,-2 5 0,-4-3 0,2-2 0,0-22 0,6 21 0,-6-21 0,24-17 0,-5-5 0,1-6 0,1 1 0,2 1 0,-1 6 0,-1 8 0,-2 14 0,-1 15 0,-3 19 0,-3 14 0,-5 10 0,-3 11 0,-8 8 0,-3 3 0,-10-3 0,-8-5 0,-3-10 0,-6-14 0,2-12 0,-1-21 0,6-15 0,-1-29 0,21-4-4,-1-20-41,20-3-2,6-12 0,14 7 2,6-3 2,11 13 20,3 8 23,1 4 7,5 10 28,-4 3 4,2 7 2,-5-3 2,5 3 0,-11-9-12,6 3-16,-10-3-15,-1-4 0,-12-4 0,-6 1 0,-10 1 0,-11 6 0,-10 3 0,-8 12 0,-5 6 0,-6 12 0,-3 12 0,1 14 0,2 9 0,6 6 0,11 1 0,5-2 0,12-4 0,5-15 0,21-2 0,0-22-38,16-10-10,-1-16 0,10-8 0,-7-8 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1T16:43:36.24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32D30B6C-3466-441C-B969-BE041C64D6F9}" emma:medium="tactile" emma:mode="ink">
          <msink:context xmlns:msink="http://schemas.microsoft.com/ink/2010/main" type="inkDrawing" rotatedBoundingBox="25752,11293 25767,11293 25767,11308 25752,11308" shapeName="Other"/>
        </emma:interpretation>
      </emma:emma>
    </inkml:annotationXML>
    <inkml:trace contextRef="#ctx0" brushRef="#br0">3451 7388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0.41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32 0 137,'0'0'42,"30"15"1,-30-15-26,38 41-7,-18-9-4,1 5-6,-8 3 0,-7 3 0,-8-4 0,-13-7 0,-2 7-18,-13-18-23,0-6-2,0-14-1,9-8 0,6-15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0.67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4 0 156,'26'26'47,"-3"17"1,-19 6-44,1 14-4,-7 7 0,0 3 0,-1-1 0,-1-2 0,2-7 0,-5-16 0,8-4-17,-6-19-29,3-7-2,2-17 2,-19-4 0,2-11 3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0.941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100 134,'15'-21'42,"5"2"0,18 12-20,1-2-10,10 12-9,-2 3-3,4 9 0,-5 5 0,-1 3 0,-5-1 0,-3 1 0,-3-4 0,-4-12 0,-4-9 0,-3-9 0,-6-10 0,-6-3 0,-9-4 0,-6 0 0,-11 0 0,-7 7 0,-6 8 0,-8 4 0,8 11 0,-10 0-13,16 7-36,3-3-1,19-6 0,0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1.222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255 0 164,'-4'21'46,"-5"5"-1,-12-2-45,8 4 0,2 4 0,9 4 0,10-1 0,7-1 0,7-1 0,-1-1 0,-4 0 0,-10 2 0,-11-1 0,-14-5 0,-9 0 0,-16-13-6,-2-2-39,-3-14-2,8-9 0,1-22 1,18-14 2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48.050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E7D6EFFE-F619-4FBB-9572-FC78455A9DD2}" emma:medium="tactile" emma:mode="ink">
          <msink:context xmlns:msink="http://schemas.microsoft.com/ink/2010/main" type="inkDrawing" rotatedBoundingBox="12589,10414 15542,9957 15862,12022 12909,12480" hotPoints="12996,10355 15461,10379 15444,12113 12980,12089" semanticType="enclosure" shapeName="Rectangle">
            <msink:sourceLink direction="with" ref="{35A0D823-3D16-4D69-BCB0-9F0B04CEAEFD}"/>
          </msink:context>
        </emma:interpretation>
      </emma:emma>
    </inkml:annotationXML>
    <inkml:trace contextRef="#ctx0" brushRef="#br0">191 368 105,'2'28'39,"-2"8"0,-6 9-18,6 15-7,-7 11-2,1 17-5,-3 13 0,-1 13-3,-5 9-1,2 8-1,-7-2-1,1-3 0,0-9-1,2-6 0,-2-21 0,6-14 0,0-20 0,8-16 0,3-18 0,2-22 0,0 0 0,32 2 0,-1-17 0,13-6 0,10-1 0,15 1 0,14 1 0,13-1 0,12 6 0,16 2 0,13 4 0,13 5 0,12 4 0,6 2 0,9 2 0,3 3 0,-6 1 0,-5-1 0,-13-3 0,-14 0 0,-18-4 0,-17 0 0,-23-6 0,-16-2 0,-23-5 0,-13-3 0,-19-7 0,-15-5 0,-11-13 0,-8-4 0,-9-11 0,-1-10 0,1-14 0,-1-12 0,7-5 0,9-11 0,8-3 0,7-5 0,13 0 0,0 2 0,7 6 0,5 3 0,1 10 0,0 8 0,-1 15 0,-5 8 0,-5 13 0,-1 12 0,-7 13 0,-7 26 0,-17-26 0,-9 24 0,-12 4 0,-14 3 0,-18 1 0,-16 7 0,-21-4 0,-20 1 0,-14 1 0,-18-2 0,-16 3 0,-5-3 0,-4-3 0,4-3 0,11 5 0,12-3 0,12 3 0,18-3 0,22-3 0,11 0 0,23 2 0,9-13 0,26 7-14,14-9-38,22 11-1,22-34 0,19 11 1</inkml:trace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1.379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0 215 156,'85'-22'48,"-9"1"1,5 16-47,-10-7-2,-3 3 0,-4 0 0,-14-8 0,-1 6 0,-19-10-38,-7 2-11,-20-5 0,-6 1-1,-20 1 1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7:52.488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 contextRef="#ctx0" brushRef="#br0">730 754 129,'19'28'42,"-4"20"0,-8 8-24,-1 27-6,-10 20-2,2 26-8,-7 24-2,-8 19 0,-4 17 0,-3 4 0,-10 5 0,2-5 0,-3-16 0,-1-16 0,6-28 0,8-22 0,7-31 0,11-26 0,11-28 0,20-20 0,16-21 0,19-15 0,20-13 0,27-2 0,26-7 0,26 3 0,31 2 0,29 1 0,34-1 0,34 2 0,34-2 0,33 2 0,29 0 0,29 1 0,29 2 0,11 9 0,7 7 0,5 7 0,-9 8 0,-10 5 0,-19 8 0,-20 0 0,-30 1 0,-28-3 0,-35-1 0,-33-5 0,-42-7 0,-37-4 0,-46-11 0,-37-6 0,-35-11 0,-33-11 0,-27-15 0,-24-13 0,-18-21 0,-14-13 0,-3-11 0,-7-17 0,-1-7 0,3-2 0,9 1 0,7 5 0,8 9 0,10 12 0,5 9 0,3 16 0,3 15 0,0 11 0,-4 12 0,-4 10 0,-6 14 0,-11 11 0,-5 13 0,-10 6 0,-13 8 0,-9 4 0,-15 7 0,-17 5 0,-15 4 0,-18 2 0,-15 5 0,-30 2 0,-19 4 0,-25 4 0,-23 3 0,-24 0 0,-22 1 0,-27-1 0,-17 1 0,-24-1 0,-15-3 0,-15-1 0,-8 1 0,-8-4 0,-5 0 0,6-6 0,-2 2 0,21-5 0,12 1 0,16-1 0,17-2 0,20-2 0,25 1 0,19-1 0,29 0 0,16-8 0,37 1-3,20-8-48,37-2-1,25-12 0,36-6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740" units="cm"/>
          <inkml:channel name="Y" type="integer" max="14520" units="cm"/>
          <inkml:channel name="F" type="integer" max="255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15-02-11T16:58:19.537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54EE9132-4F80-4195-84F0-86713B0193BB}" emma:medium="tactile" emma:mode="ink">
          <msink:context xmlns:msink="http://schemas.microsoft.com/ink/2010/main" type="writingRegion" rotatedBoundingBox="4861,10449 19451,7406 20110,10564 5520,13608"/>
        </emma:interpretation>
      </emma:emma>
    </inkml:annotationXML>
    <inkml:traceGroup>
      <inkml:annotationXML>
        <emma:emma xmlns:emma="http://www.w3.org/2003/04/emma" version="1.0">
          <emma:interpretation id="{0109CADF-4F93-41CE-9903-5991B029158A}" emma:medium="tactile" emma:mode="ink">
            <msink:context xmlns:msink="http://schemas.microsoft.com/ink/2010/main" type="paragraph" rotatedBoundingBox="4861,10449 19451,7406 20110,10564 5520,136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8DFB232-91F2-4466-B9FB-A6F04DF801DC}" emma:medium="tactile" emma:mode="ink">
              <msink:context xmlns:msink="http://schemas.microsoft.com/ink/2010/main" type="line" rotatedBoundingBox="4861,10449 19451,7406 20110,10564 5520,13608"/>
            </emma:interpretation>
          </emma:emma>
        </inkml:annotationXML>
        <inkml:traceGroup>
          <inkml:annotationXML>
            <emma:emma xmlns:emma="http://www.w3.org/2003/04/emma" version="1.0">
              <emma:interpretation id="{C35FF2B9-29AA-4C93-B99A-64EC8178867B}" emma:medium="tactile" emma:mode="ink">
                <msink:context xmlns:msink="http://schemas.microsoft.com/ink/2010/main" type="inkWord" rotatedBoundingBox="4953,10383 12304,9213 12750,12019 5399,13188"/>
              </emma:interpretation>
              <emma:one-of disjunction-type="recognition" id="oneOf0">
                <emma:interpretation id="interp0" emma:lang="en-US" emma:confidence="0">
                  <emma:literal>insolent</emma:literal>
                </emma:interpretation>
                <emma:interpretation id="interp1" emma:lang="en-US" emma:confidence="0">
                  <emma:literal>isoprene</emma:literal>
                </emma:interpretation>
                <emma:interpretation id="interp2" emma:lang="en-US" emma:confidence="0">
                  <emma:literal>isobutene</emma:literal>
                </emma:interpretation>
                <emma:interpretation id="interp3" emma:lang="en-US" emma:confidence="0">
                  <emma:literal>insolents</emma:literal>
                </emma:interpretation>
                <emma:interpretation id="interp4" emma:lang="en-US" emma:confidence="0">
                  <emma:literal>insolence</emma:literal>
                </emma:interpretation>
              </emma:one-of>
            </emma:emma>
          </inkml:annotationXML>
          <inkml:trace contextRef="#ctx0" brushRef="#br0">4381 1515 115,'-28'30'40,"5"-2"2,12 6-21,7-15-10,17 3 0,8-3-4,13 0 0,1-3-6,9 3-1,-7 2 0,-5 1 0,-9 3 0,-14-1 0,-7 0 0,-17 0 0,-8-1-8,-12-10-25,-3-7-10,-3-12-1,3-7-1,3-10 1,7-6 7</inkml:trace>
          <inkml:trace contextRef="#ctx0" brushRef="#br0" timeOffset="140.6445">4413 1545 133,'45'-24'47,"9"3"0,-3-7-19,5 8-28,-3-5 0,-6-1 0,1 4-38,-8-4-7,-3 1 0,-9-6-2,1-1 0</inkml:trace>
          <inkml:trace contextRef="#ctx0" brushRef="#br0" timeOffset="531.2971">5036 152 117,'0'0'43,"-4"17"0,26 11-19,5 2-8,14 16-4,2 9-12,10 14 0,-3 13 0,3 15 0,-4 17 0,-10 16 0,-7 10 0,-10 4 0,-12 2 0,-14 2 0,-11-8 0,-13-5 0,-12-23 0,-3-17 0,-5-20 0,-1-19 0,9-11 0,3-23-10,16-8-10,2-29-18,16-12-5,8-14 0,8-15 2,8-9 0</inkml:trace>
          <inkml:trace contextRef="#ctx0" brushRef="#br0" timeOffset="7302.9673">5439 45 61,'4'34'28,"-6"3"1,0 6-11,-2 8-10,-5-3 3,1 1 0,-3-15 0,4-12 1,7-22-1,0 0 0,-17-50-1,30 3-2,2-11-1,11-2-3,6-2 1,9 10 0,2 9 0,6 17-5,-4 18 0,-4 19 0,-3 14 0,-6 16 0,-8 9 0,-5 5 0,0 5 0,-8-12-14,2 3-29,0-10-1,4-6 0,2-12-2,5-8 2</inkml:trace>
          <inkml:trace contextRef="#ctx0" brushRef="#br0" timeOffset="-2218.9213">2379 614 104,'0'0'40,"12"-23"-7,-12 23-8,0 0-7,0 0-5,-25 30-3,7 2-4,-11 11 0,-3 15-6,-1 13 0,-3 11 0,4 8 0,6 2 0,7 3 0,12-1 0,9-16 0,13-10 0,11-23 0,11-21 0,8-17 0,4-14 0,0-17 0,0-12 0,-6-5 0,-8-6 0,-8 4 0,-7 2 0,-10 5 0,-10 12 0,-4 5 0,4 19 0,-28-3 0,7 18 0,-3 5 0,-1 8 0,3 4 0,-1-2 0,10 2 0,0-12 0,19-1-36,-6-19-9,32 8-1,-4-21 1,11-6 1</inkml:trace>
          <inkml:trace contextRef="#ctx0" brushRef="#br0" timeOffset="-2062.6467">2888 1123 169,'28'-4'46,"-28"4"-6,0 0-40,0 0 0,0 0-5,0 0-38,0 0-2,24-24-1,-5 3 0,7 0 0</inkml:trace>
          <inkml:trace contextRef="#ctx0" brushRef="#br0" timeOffset="-1718.882">3769 277 103,'8'-17'41,"-8"17"1,-30 32-7,0-4-17,2 17-4,-8 15-12,-1 15-2,-7 13 0,-1 13 0,-1 15 0,2 13 0,1 7 0,4 3 0,5-5 0,10-3 0,11-9 0,11-6 0,11-19 0,12-13 0,9-18 0,7-16 0,6-12 0,2-22 0,10-6-1,-6-31-47,1-7 0,-7-15 0,4-7 0,-4-10 1</inkml:trace>
          <inkml:trace contextRef="#ctx0" brushRef="#br0" timeOffset="-843.798">4122 1209 159,'0'0'46,"41"5"1,-12-12-44,16 3-3,0-2 0,1-1 0,3 7 0,-11-9 0,-1 9-44,-9-2-2,-3 4-1,-6-4 0,-3 0 0</inkml:trace>
          <inkml:trace contextRef="#ctx0" brushRef="#br0" timeOffset="-296.8868">4214 1259 132,'24'-5'44,"10"1"-1,4-9-20,14 7-10,4-7-13,10 0 0,2 0 0,3-2 0,-2 0 0,-7 0 0,-4 7 0,-14-7-12,-11 14-33,-14 1 0,-19 0-1,2 18 0,-2-18 1</inkml:trace>
          <inkml:trace contextRef="#ctx0" brushRef="#br0" timeOffset="-1296.9676">4261 488 114,'0'0'40,"0"0"-1,19-22-21,3 3-5,14-1-3,-1 1-4,7 4-1,-3 9-1,-3 14-1,-10 13 0,-5 14-3,-12 14 0,-9 16 0,-7 4 0,-8 6 0,-2-4 0,-2-9-7,6-8-9,-2-13-23,7-20-3,8-21 0,0 0 1,-5-17 0</inkml:trace>
          <inkml:trace contextRef="#ctx0" brushRef="#br0" timeOffset="-1093.8241">4300 694 152,'0'0'46,"0"0"0,43 2-35,-7-13-11,17 0 0,5-8 0,6 0 0,1 1 0,-5-1 0,-2 11 0,-13-1-12,-7 11-35,-12 3-1,-7 9 0,-15 6 2,-6 3 2</inkml:trace>
          <inkml:trace contextRef="#ctx0" brushRef="#br0" timeOffset="7693.6216">6384 713 154,'23'15'49,"5"-9"-1,13-6-44,6-10-4,8-9 0,7-1-22,-6-3-23,4 1-3,-4 0-1,4-1 0</inkml:trace>
          <inkml:trace contextRef="#ctx0" brushRef="#br0" timeOffset="7521.7336">6369 395 165,'32'-2'46,"6"-5"-2,9-1-44,3-3 0,9 0 0,-1 3 0,-4-1 0,-1 11 0,-18 0-40,-7 3-5,-28-5-1,17 28 0,-28-9 0</inkml:trace>
          <inkml:trace contextRef="#ctx0" brushRef="#br0" timeOffset="-4547.2141">220 0 111,'8'41'41,"-16"6"-1,-7 15-23,-3 20-4,-3 17-4,0 12-4,-3 8-2,-2 1-1,1-6-2,1-7-4,7-8-4,0-22-10,10-14-7,1-20-8,10-20-5,-4-23 0,30-13 4,-8-21 7,12-15 12,0-7 15,5-7 6,2-1 16,1 12 9,-5 7 2,1 20-2,-3 16-4,-10 13-5,-3 24-7,-11 13-9,-7 8-14,-6 3-24,-3 4-3,-5-9-2,3-6 0,3-17-1</inkml:trace>
          <inkml:trace contextRef="#ctx0" brushRef="#br0" timeOffset="-4000.2905">736 1014 93,'-11'39'38,"0"-22"-5,11-17-6,-14-18-7,18-14-5,2-15-4,7-4-4,4-1-1,5 7-2,-1 10-3,0 18-1,-3 13 0,-18 4 0,25 39 0,-20 1 0,-1-1 0,-2 2 0,2-9 0,1-8 0,-5-24 0,29 15 0,-5-30 0,10-7 0,5-4 0,6 1 0,2 7 0,0 10 0,-4 14 0,-5 10 0,-7 16 0,-12 2 0,-2 13-28,-19-1-16,-7 3-1,-14-6-1,-10-4 0,-9 1 1</inkml:trace>
          <inkml:trace contextRef="#ctx0" brushRef="#br0" timeOffset="-4375.3316">474 546 122,'-23'-9'39,"-1"11"-1,-1 7-34,3-1-21,22-8-18,-17 9-1,17-9-3,19 0 0,5-5 3</inkml:trace>
          <inkml:trace contextRef="#ctx0" brushRef="#br0" timeOffset="-3578.3964">-294 1665 121,'-3'52'37,"-7"14"0,-5 11-29,2 5-1,-2 0-2,2-3-1,0-10-1,1-11 1,7-21-1,5-18 1,0-19 0,19-30 1,-3-15-1,7-5 0,1-8 0,8 5-3,-4 8-1,2 14 0,-5 23 0,-5 19 0,-5 25 0,0 14 0,-7 10 0,-1 0 0,1 4 0,-2-21-18,5-4-24,2-18-1,4-10-1,-17-11-1,37-23 1</inkml:trace>
          <inkml:trace contextRef="#ctx0" brushRef="#br0" timeOffset="-2781.4587">768 1880 121,'19'13'39,"-6"8"-5,0 14-11,-7 8-8,1 6-6,-3 0-3,5-1-1,3-7-2,3-5-3,3-19 0,7-12 0,7-18 0,5-11 0,10-12 0,0-7 0,4-3 0,-1-3 0,3 6 0,-6 6 0,-4 5 0,-6 9 0,-3 12 0,-4 9 0,-4 10 0,-5 10 0,-4 7 0,-8 5 0,-5 7 0,-6-1 0,-7-5 0,-10-1 0,-9-3 0,-4-11 0,-11-4 0,-6-7 0,-3-10 0,-3-8 0,-1-6 0,3-9 0,10 2 0,2-8 0,22 8-14,8-8-32,18 8 0,12-4 0,17 4 0,13-2 2</inkml:trace>
          <inkml:trace contextRef="#ctx0" brushRef="#br0" timeOffset="-3187.7136">183 2011 134,'34'-2'42,"3"6"-1,-1-4-24,5 7-6,0-8-5,-1 1-2,-7-8-4,-3-3 0,-5-2 0,-5-2 0,-6-4 0,-7-1 0,-7-1 0,-4 0 0,1 3 0,3 18 0,-14-25 0,14 25 0,0 0 0,0 0 0,0 0 0,21 15 0,-4 0 0,0 8 0,0-1 0,-4 4 0,-4 2 0,-5 2 0,-10 4 0,-7 0 0,-6-1 0,-7-3 0,-4-2 0,-2-11 0,8 2-7,-2-19-25,26 0-13,-21-23 1,30 1 0,8-12 1,11-7 4</inkml:trace>
        </inkml:traceGroup>
        <inkml:traceGroup>
          <inkml:annotationXML>
            <emma:emma xmlns:emma="http://www.w3.org/2003/04/emma" version="1.0">
              <emma:interpretation id="{9A193D9D-773C-4B7D-8331-13F9FEA61FED}" emma:medium="tactile" emma:mode="ink">
                <msink:context xmlns:msink="http://schemas.microsoft.com/ink/2010/main" type="inkWord" rotatedBoundingBox="13899,11082 15192,10999 15237,11695 13944,11778"/>
              </emma:interpretation>
              <emma:one-of disjunction-type="recognition" id="oneOf1">
                <emma:interpretation id="interp5" emma:lang="en-US" emma:confidence="1">
                  <emma:literal>is</emma:literal>
                </emma:interpretation>
                <emma:interpretation id="interp6" emma:lang="en-US" emma:confidence="0">
                  <emma:literal>s</emma:literal>
                </emma:interpretation>
                <emma:interpretation id="interp7" emma:lang="en-US" emma:confidence="0">
                  <emma:literal>is.</emma:literal>
                </emma:interpretation>
                <emma:interpretation id="interp8" emma:lang="en-US" emma:confidence="0">
                  <emma:literal>s.</emma:literal>
                </emma:interpretation>
                <emma:interpretation id="interp9" emma:lang="en-US" emma:confidence="0">
                  <emma:literal>as</emma:literal>
                </emma:interpretation>
              </emma:one-of>
            </emma:emma>
          </inkml:annotationXML>
          <inkml:trace contextRef="#ctx0" brushRef="#br0" timeOffset="8334.2938">8309 859 121,'-17'45'38,"0"15"1,4 13-26,0 5-6,9 10 0,1-2-3,10-5 1,6-14 0,12-11 0,6-22-2,13-21 0,4-23 1,9-20-3,3-18-1,7-14 0,6-15 0,2-5 0,0-10 0,8 6 0,-2 4 0,-1 9 0,1 15 0,-6 17 0,-7 24 0,-7 17 0,-4 24 0,-14 19 0,-9 17 0,-8 11 0,-11 6 0,-6 0 0,-7-6 0,-7-9 0,-7-14 0,-7-14 0,-5-17 0,-10-13 0,-5-21 0,-12-11 0,-11-17 0,-9-11 0,-11-10 0,-10 1 0,-6 3 0,-3 8 0,-4 13 0,5 7 0,7 21 0,3 11 0,24 24 0,13 1-31,25 7-18,21-12 0,33-6-2,19-14 1</inkml:trace>
        </inkml:traceGroup>
        <inkml:traceGroup>
          <inkml:annotationXML>
            <emma:emma xmlns:emma="http://www.w3.org/2003/04/emma" version="1.0">
              <emma:interpretation id="{914353EE-A552-440D-9844-978ABD1E4402}" emma:medium="tactile" emma:mode="ink">
                <msink:context xmlns:msink="http://schemas.microsoft.com/ink/2010/main" type="inkWord" rotatedBoundingBox="17909,7949 19496,7618 19835,9246 18249,9577"/>
              </emma:interpretation>
              <emma:one-of disjunction-type="recognition" id="oneOf2">
                <emma:interpretation id="interp10" emma:lang="en-US" emma:confidence="0">
                  <emma:literal>tri</emma:literal>
                </emma:interpretation>
                <emma:interpretation id="interp11" emma:lang="en-US" emma:confidence="0">
                  <emma:literal>{rl</emma:literal>
                </emma:interpretation>
                <emma:interpretation id="interp12" emma:lang="en-US" emma:confidence="0">
                  <emma:literal>Ir.</emma:literal>
                </emma:interpretation>
                <emma:interpretation id="interp13" emma:lang="en-US" emma:confidence="0">
                  <emma:literal>Ire</emma:literal>
                </emma:interpretation>
                <emma:interpretation id="interp14" emma:lang="en-US" emma:confidence="0">
                  <emma:literal>(rl</emma:literal>
                </emma:interpretation>
              </emma:one-of>
            </emma:emma>
          </inkml:annotationXML>
          <inkml:trace contextRef="#ctx0" brushRef="#br0" timeOffset="10242.2368">12569-2355 121,'-17'36'39,"6"18"0,11 25-23,-4 20-4,8 30-2,-6 22-4,4 14-3,-4 7-1,0 0-2,0-7-1,1-18-6,4-19-8,1-31-20,13-35-5,7-29-1,12-33 0,15-24 0</inkml:trace>
          <inkml:trace contextRef="#ctx0" brushRef="#br0" timeOffset="9615.6355">12892-1655 107,'0'0'39,"0"0"0,0 0-16,11 30-8,0 13-4,-3 9-5,1 19-2,-1 4-2,-3 7-1,-3-3 0,-2-4-2,-2-14 2,-1-14-1,-5-17 1,8-30-2,0 0 2,0 0 0,-17-52 1,15 3 1,2-16-3,2-10 0,6-9 0,7 3 0,3-3 0,9 13 0,8 6 0,10 10 0,2 12 0,6 17 0,-1 13 0,-7 4 0,0 10 0,-11-2 0,0 12-1,-13-4-44,-1 1 0,-20-8 0,28 5-1,-28-5 3</inkml:trace>
          <inkml:trace contextRef="#ctx0" brushRef="#br0" timeOffset="9955.2752">13847-2351 156,'18'30'43,"-1"22"0,-5 16-30,3 23-13,-6 18 0,2 12 0,-3 3 0,-5-3 0,-1-3 0,0-19 0,-2-7-16,-5-25-28,1-20-1,-6-24-1,10-23 1,-37 3 2</inkml:trace>
        </inkml:traceGroup>
      </inkml:traceGroup>
    </inkml:traceGroup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1T16:58:24.02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69DBE118-C7CA-4CAF-944C-B006BFF6F7DF}" emma:medium="tactile" emma:mode="ink">
          <msink:context xmlns:msink="http://schemas.microsoft.com/ink/2010/main" type="inkDrawing" rotatedBoundingBox="-730,422 -715,422 -715,437 -730,437" shapeName="Other"/>
        </emma:interpretation>
      </emma:emma>
    </inkml:annotationXML>
    <inkml:trace contextRef="#ctx0" brushRef="#br0">0 0,'0'0,"0"0,0 0,0 0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4095" units="cm"/>
          <inkml:channel name="Y" type="integer" max="4095" units="cm"/>
        </inkml:traceFormat>
        <inkml:channelProperties>
          <inkml:channelProperty channel="X" name="resolution" value="159.96094" units="1/cm"/>
          <inkml:channelProperty channel="Y" name="resolution" value="284.375" units="1/cm"/>
        </inkml:channelProperties>
      </inkml:inkSource>
      <inkml:timestamp xml:id="ts0" timeString="2015-02-11T16:58:38.895"/>
    </inkml:context>
    <inkml:brush xml:id="br0">
      <inkml:brushProperty name="width" value="0.05833" units="cm"/>
      <inkml:brushProperty name="height" value="0.05833" units="cm"/>
      <inkml:brushProperty name="fitToCurve" value="1"/>
    </inkml:brush>
  </inkml:definitions>
  <inkml:traceGroup>
    <inkml:annotationXML>
      <emma:emma xmlns:emma="http://www.w3.org/2003/04/emma" version="1.0">
        <emma:interpretation id="{D1E15718-03F2-4D42-86E2-B7A1E7ACB997}" emma:medium="tactile" emma:mode="ink">
          <msink:context xmlns:msink="http://schemas.microsoft.com/ink/2010/main" type="inkDrawing" rotatedBoundingBox="-1049,953 -1034,953 -1034,968 -1049,968" shapeName="Other"/>
        </emma:interpretation>
      </emma:emma>
    </inkml:annotationXML>
    <inkml:trace contextRef="#ctx0" brushRef="#br0">0 0,'0'0,"0"0,0 0,0 0</inkml:trace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33A2DE47-E953-471C-910C-BBC42E77C3B4}" type="datetimeFigureOut">
              <a:rPr lang="en-US" smtClean="0"/>
              <a:t>2/11/20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992A5184-9A57-4D3E-A8E3-96DFDD1ADB8A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customXml" Target="../ink/ink18.xml"/><Relationship Id="rId18" Type="http://schemas.openxmlformats.org/officeDocument/2006/relationships/image" Target="../media/image32.emf"/><Relationship Id="rId3" Type="http://schemas.openxmlformats.org/officeDocument/2006/relationships/oleObject" Target="../embeddings/oleObject9.bin"/><Relationship Id="rId21" Type="http://schemas.openxmlformats.org/officeDocument/2006/relationships/customXml" Target="../ink/ink22.xml"/><Relationship Id="rId7" Type="http://schemas.openxmlformats.org/officeDocument/2006/relationships/customXml" Target="../ink/ink15.xml"/><Relationship Id="rId12" Type="http://schemas.openxmlformats.org/officeDocument/2006/relationships/image" Target="../media/image29.emf"/><Relationship Id="rId17" Type="http://schemas.openxmlformats.org/officeDocument/2006/relationships/customXml" Target="../ink/ink2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20" Type="http://schemas.openxmlformats.org/officeDocument/2006/relationships/image" Target="../media/image12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11" Type="http://schemas.openxmlformats.org/officeDocument/2006/relationships/customXml" Target="../ink/ink17.xml"/><Relationship Id="rId24" Type="http://schemas.openxmlformats.org/officeDocument/2006/relationships/image" Target="../media/image15.emf"/><Relationship Id="rId5" Type="http://schemas.openxmlformats.org/officeDocument/2006/relationships/customXml" Target="../ink/ink14.xml"/><Relationship Id="rId15" Type="http://schemas.openxmlformats.org/officeDocument/2006/relationships/customXml" Target="../ink/ink19.xml"/><Relationship Id="rId23" Type="http://schemas.openxmlformats.org/officeDocument/2006/relationships/customXml" Target="../ink/ink23.xml"/><Relationship Id="rId10" Type="http://schemas.openxmlformats.org/officeDocument/2006/relationships/image" Target="../media/image28.emf"/><Relationship Id="rId19" Type="http://schemas.openxmlformats.org/officeDocument/2006/relationships/customXml" Target="../ink/ink21.xml"/><Relationship Id="rId4" Type="http://schemas.openxmlformats.org/officeDocument/2006/relationships/image" Target="../media/image10.wmf"/><Relationship Id="rId9" Type="http://schemas.openxmlformats.org/officeDocument/2006/relationships/customXml" Target="../ink/ink16.xml"/><Relationship Id="rId14" Type="http://schemas.openxmlformats.org/officeDocument/2006/relationships/image" Target="../media/image30.emf"/><Relationship Id="rId22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7.xml"/><Relationship Id="rId18" Type="http://schemas.openxmlformats.org/officeDocument/2006/relationships/image" Target="../media/image41.emf"/><Relationship Id="rId26" Type="http://schemas.openxmlformats.org/officeDocument/2006/relationships/image" Target="../media/image45.emf"/><Relationship Id="rId39" Type="http://schemas.openxmlformats.org/officeDocument/2006/relationships/customXml" Target="../ink/ink39.xml"/><Relationship Id="rId21" Type="http://schemas.openxmlformats.org/officeDocument/2006/relationships/customXml" Target="../ink/ink30.xml"/><Relationship Id="rId34" Type="http://schemas.openxmlformats.org/officeDocument/2006/relationships/image" Target="../media/image49.emf"/><Relationship Id="rId42" Type="http://schemas.openxmlformats.org/officeDocument/2006/relationships/image" Target="../media/image53.emf"/><Relationship Id="rId47" Type="http://schemas.openxmlformats.org/officeDocument/2006/relationships/customXml" Target="../ink/ink43.xml"/><Relationship Id="rId50" Type="http://schemas.openxmlformats.org/officeDocument/2006/relationships/image" Target="../media/image57.emf"/><Relationship Id="rId63" Type="http://schemas.openxmlformats.org/officeDocument/2006/relationships/customXml" Target="../ink/ink50.xml"/><Relationship Id="rId68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20" Type="http://schemas.openxmlformats.org/officeDocument/2006/relationships/image" Target="../media/image42.emf"/><Relationship Id="rId29" Type="http://schemas.openxmlformats.org/officeDocument/2006/relationships/customXml" Target="../ink/ink34.xml"/><Relationship Id="rId41" Type="http://schemas.openxmlformats.org/officeDocument/2006/relationships/customXml" Target="../ink/ink40.xml"/><Relationship Id="rId62" Type="http://schemas.openxmlformats.org/officeDocument/2006/relationships/image" Target="../media/image21.emf"/><Relationship Id="rId1" Type="http://schemas.openxmlformats.org/officeDocument/2006/relationships/vmlDrawing" Target="../drawings/vmlDrawing12.vml"/><Relationship Id="rId11" Type="http://schemas.openxmlformats.org/officeDocument/2006/relationships/customXml" Target="../ink/ink26.xml"/><Relationship Id="rId24" Type="http://schemas.openxmlformats.org/officeDocument/2006/relationships/image" Target="../media/image44.emf"/><Relationship Id="rId32" Type="http://schemas.openxmlformats.org/officeDocument/2006/relationships/image" Target="../media/image48.emf"/><Relationship Id="rId37" Type="http://schemas.openxmlformats.org/officeDocument/2006/relationships/customXml" Target="../ink/ink38.xml"/><Relationship Id="rId40" Type="http://schemas.openxmlformats.org/officeDocument/2006/relationships/image" Target="../media/image52.emf"/><Relationship Id="rId45" Type="http://schemas.openxmlformats.org/officeDocument/2006/relationships/customXml" Target="../ink/ink42.xml"/><Relationship Id="rId53" Type="http://schemas.openxmlformats.org/officeDocument/2006/relationships/customXml" Target="../ink/ink46.xml"/><Relationship Id="rId58" Type="http://schemas.openxmlformats.org/officeDocument/2006/relationships/image" Target="../media/image140.emf"/><Relationship Id="rId66" Type="http://schemas.openxmlformats.org/officeDocument/2006/relationships/image" Target="../media/image23.emf"/><Relationship Id="rId5" Type="http://schemas.openxmlformats.org/officeDocument/2006/relationships/customXml" Target="../ink/ink24.xml"/><Relationship Id="rId15" Type="http://schemas.openxmlformats.org/officeDocument/2006/relationships/customXml" Target="../ink/ink28.xml"/><Relationship Id="rId23" Type="http://schemas.openxmlformats.org/officeDocument/2006/relationships/customXml" Target="../ink/ink31.xml"/><Relationship Id="rId28" Type="http://schemas.openxmlformats.org/officeDocument/2006/relationships/image" Target="../media/image46.emf"/><Relationship Id="rId36" Type="http://schemas.openxmlformats.org/officeDocument/2006/relationships/image" Target="../media/image50.emf"/><Relationship Id="rId49" Type="http://schemas.openxmlformats.org/officeDocument/2006/relationships/customXml" Target="../ink/ink44.xml"/><Relationship Id="rId57" Type="http://schemas.openxmlformats.org/officeDocument/2006/relationships/customXml" Target="../ink/ink47.xml"/><Relationship Id="rId61" Type="http://schemas.openxmlformats.org/officeDocument/2006/relationships/customXml" Target="../ink/ink49.xml"/><Relationship Id="rId10" Type="http://schemas.openxmlformats.org/officeDocument/2006/relationships/image" Target="../media/image37.emf"/><Relationship Id="rId19" Type="http://schemas.openxmlformats.org/officeDocument/2006/relationships/customXml" Target="../ink/ink29.xml"/><Relationship Id="rId31" Type="http://schemas.openxmlformats.org/officeDocument/2006/relationships/customXml" Target="../ink/ink35.xml"/><Relationship Id="rId44" Type="http://schemas.openxmlformats.org/officeDocument/2006/relationships/image" Target="../media/image54.emf"/><Relationship Id="rId52" Type="http://schemas.openxmlformats.org/officeDocument/2006/relationships/image" Target="../media/image58.emf"/><Relationship Id="rId60" Type="http://schemas.openxmlformats.org/officeDocument/2006/relationships/image" Target="../media/image25.emf"/><Relationship Id="rId65" Type="http://schemas.openxmlformats.org/officeDocument/2006/relationships/customXml" Target="../ink/ink51.xml"/><Relationship Id="rId4" Type="http://schemas.openxmlformats.org/officeDocument/2006/relationships/image" Target="../media/image17.wmf"/><Relationship Id="rId9" Type="http://schemas.openxmlformats.org/officeDocument/2006/relationships/customXml" Target="../ink/ink25.xml"/><Relationship Id="rId14" Type="http://schemas.openxmlformats.org/officeDocument/2006/relationships/image" Target="../media/image39.emf"/><Relationship Id="rId22" Type="http://schemas.openxmlformats.org/officeDocument/2006/relationships/image" Target="../media/image43.emf"/><Relationship Id="rId27" Type="http://schemas.openxmlformats.org/officeDocument/2006/relationships/customXml" Target="../ink/ink33.xml"/><Relationship Id="rId30" Type="http://schemas.openxmlformats.org/officeDocument/2006/relationships/image" Target="../media/image47.emf"/><Relationship Id="rId35" Type="http://schemas.openxmlformats.org/officeDocument/2006/relationships/customXml" Target="../ink/ink37.xml"/><Relationship Id="rId43" Type="http://schemas.openxmlformats.org/officeDocument/2006/relationships/customXml" Target="../ink/ink41.xml"/><Relationship Id="rId48" Type="http://schemas.openxmlformats.org/officeDocument/2006/relationships/image" Target="../media/image56.emf"/><Relationship Id="rId56" Type="http://schemas.openxmlformats.org/officeDocument/2006/relationships/image" Target="../media/image60.emf"/><Relationship Id="rId64" Type="http://schemas.openxmlformats.org/officeDocument/2006/relationships/image" Target="../media/image22.emf"/><Relationship Id="rId8" Type="http://schemas.openxmlformats.org/officeDocument/2006/relationships/image" Target="../media/image36.emf"/><Relationship Id="rId51" Type="http://schemas.openxmlformats.org/officeDocument/2006/relationships/customXml" Target="../ink/ink45.xml"/><Relationship Id="rId3" Type="http://schemas.openxmlformats.org/officeDocument/2006/relationships/oleObject" Target="../embeddings/oleObject12.bin"/><Relationship Id="rId12" Type="http://schemas.openxmlformats.org/officeDocument/2006/relationships/image" Target="../media/image38.emf"/><Relationship Id="rId25" Type="http://schemas.openxmlformats.org/officeDocument/2006/relationships/customXml" Target="../ink/ink32.xml"/><Relationship Id="rId33" Type="http://schemas.openxmlformats.org/officeDocument/2006/relationships/customXml" Target="../ink/ink36.xml"/><Relationship Id="rId38" Type="http://schemas.openxmlformats.org/officeDocument/2006/relationships/image" Target="../media/image51.emf"/><Relationship Id="rId46" Type="http://schemas.openxmlformats.org/officeDocument/2006/relationships/image" Target="../media/image55.emf"/><Relationship Id="rId59" Type="http://schemas.openxmlformats.org/officeDocument/2006/relationships/customXml" Target="../ink/ink48.xml"/><Relationship Id="rId67" Type="http://schemas.openxmlformats.org/officeDocument/2006/relationships/customXml" Target="../ink/ink5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13" Type="http://schemas.openxmlformats.org/officeDocument/2006/relationships/customXml" Target="../ink/ink57.xml"/><Relationship Id="rId18" Type="http://schemas.openxmlformats.org/officeDocument/2006/relationships/image" Target="../media/image69.emf"/><Relationship Id="rId26" Type="http://schemas.openxmlformats.org/officeDocument/2006/relationships/image" Target="../media/image73.emf"/><Relationship Id="rId3" Type="http://schemas.openxmlformats.org/officeDocument/2006/relationships/oleObject" Target="../embeddings/oleObject15.bin"/><Relationship Id="rId21" Type="http://schemas.openxmlformats.org/officeDocument/2006/relationships/customXml" Target="../ink/ink61.xml"/><Relationship Id="rId7" Type="http://schemas.openxmlformats.org/officeDocument/2006/relationships/customXml" Target="../ink/ink54.xml"/><Relationship Id="rId12" Type="http://schemas.openxmlformats.org/officeDocument/2006/relationships/image" Target="../media/image66.emf"/><Relationship Id="rId17" Type="http://schemas.openxmlformats.org/officeDocument/2006/relationships/customXml" Target="../ink/ink59.xml"/><Relationship Id="rId25" Type="http://schemas.openxmlformats.org/officeDocument/2006/relationships/customXml" Target="../ink/ink6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emf"/><Relationship Id="rId20" Type="http://schemas.openxmlformats.org/officeDocument/2006/relationships/image" Target="../media/image70.emf"/><Relationship Id="rId29" Type="http://schemas.openxmlformats.org/officeDocument/2006/relationships/customXml" Target="../ink/ink65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emf"/><Relationship Id="rId11" Type="http://schemas.openxmlformats.org/officeDocument/2006/relationships/customXml" Target="../ink/ink56.xml"/><Relationship Id="rId24" Type="http://schemas.openxmlformats.org/officeDocument/2006/relationships/image" Target="../media/image72.emf"/><Relationship Id="rId32" Type="http://schemas.openxmlformats.org/officeDocument/2006/relationships/image" Target="../media/image76.emf"/><Relationship Id="rId5" Type="http://schemas.openxmlformats.org/officeDocument/2006/relationships/customXml" Target="../ink/ink53.xml"/><Relationship Id="rId15" Type="http://schemas.openxmlformats.org/officeDocument/2006/relationships/customXml" Target="../ink/ink58.xml"/><Relationship Id="rId23" Type="http://schemas.openxmlformats.org/officeDocument/2006/relationships/customXml" Target="../ink/ink62.xml"/><Relationship Id="rId28" Type="http://schemas.openxmlformats.org/officeDocument/2006/relationships/image" Target="../media/image74.emf"/><Relationship Id="rId10" Type="http://schemas.openxmlformats.org/officeDocument/2006/relationships/image" Target="../media/image65.emf"/><Relationship Id="rId19" Type="http://schemas.openxmlformats.org/officeDocument/2006/relationships/customXml" Target="../ink/ink60.xml"/><Relationship Id="rId31" Type="http://schemas.openxmlformats.org/officeDocument/2006/relationships/customXml" Target="../ink/ink66.xml"/><Relationship Id="rId4" Type="http://schemas.openxmlformats.org/officeDocument/2006/relationships/image" Target="../media/image25.wmf"/><Relationship Id="rId9" Type="http://schemas.openxmlformats.org/officeDocument/2006/relationships/customXml" Target="../ink/ink55.xml"/><Relationship Id="rId14" Type="http://schemas.openxmlformats.org/officeDocument/2006/relationships/image" Target="../media/image67.emf"/><Relationship Id="rId22" Type="http://schemas.openxmlformats.org/officeDocument/2006/relationships/image" Target="../media/image71.emf"/><Relationship Id="rId27" Type="http://schemas.openxmlformats.org/officeDocument/2006/relationships/customXml" Target="../ink/ink64.xml"/><Relationship Id="rId30" Type="http://schemas.openxmlformats.org/officeDocument/2006/relationships/image" Target="../media/image7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emf"/><Relationship Id="rId13" Type="http://schemas.openxmlformats.org/officeDocument/2006/relationships/customXml" Target="../ink/ink71.xml"/><Relationship Id="rId18" Type="http://schemas.openxmlformats.org/officeDocument/2006/relationships/image" Target="../media/image84.emf"/><Relationship Id="rId3" Type="http://schemas.openxmlformats.org/officeDocument/2006/relationships/oleObject" Target="../embeddings/oleObject18.bin"/><Relationship Id="rId7" Type="http://schemas.openxmlformats.org/officeDocument/2006/relationships/customXml" Target="../ink/ink68.xml"/><Relationship Id="rId12" Type="http://schemas.openxmlformats.org/officeDocument/2006/relationships/image" Target="../media/image81.emf"/><Relationship Id="rId17" Type="http://schemas.openxmlformats.org/officeDocument/2006/relationships/customXml" Target="../ink/ink7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3.emf"/><Relationship Id="rId20" Type="http://schemas.openxmlformats.org/officeDocument/2006/relationships/image" Target="../media/image8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8.emf"/><Relationship Id="rId11" Type="http://schemas.openxmlformats.org/officeDocument/2006/relationships/customXml" Target="../ink/ink70.xml"/><Relationship Id="rId5" Type="http://schemas.openxmlformats.org/officeDocument/2006/relationships/customXml" Target="../ink/ink67.xml"/><Relationship Id="rId15" Type="http://schemas.openxmlformats.org/officeDocument/2006/relationships/customXml" Target="../ink/ink72.xml"/><Relationship Id="rId10" Type="http://schemas.openxmlformats.org/officeDocument/2006/relationships/image" Target="../media/image80.emf"/><Relationship Id="rId19" Type="http://schemas.openxmlformats.org/officeDocument/2006/relationships/customXml" Target="../ink/ink74.xml"/><Relationship Id="rId4" Type="http://schemas.openxmlformats.org/officeDocument/2006/relationships/image" Target="../media/image26.wmf"/><Relationship Id="rId9" Type="http://schemas.openxmlformats.org/officeDocument/2006/relationships/customXml" Target="../ink/ink69.xml"/><Relationship Id="rId14" Type="http://schemas.openxmlformats.org/officeDocument/2006/relationships/image" Target="../media/image8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13" Type="http://schemas.openxmlformats.org/officeDocument/2006/relationships/customXml" Target="../ink/ink79.xml"/><Relationship Id="rId18" Type="http://schemas.openxmlformats.org/officeDocument/2006/relationships/image" Target="../media/image93.emf"/><Relationship Id="rId3" Type="http://schemas.openxmlformats.org/officeDocument/2006/relationships/oleObject" Target="../embeddings/oleObject21.bin"/><Relationship Id="rId21" Type="http://schemas.openxmlformats.org/officeDocument/2006/relationships/customXml" Target="../ink/ink83.xml"/><Relationship Id="rId7" Type="http://schemas.openxmlformats.org/officeDocument/2006/relationships/customXml" Target="../ink/ink76.xml"/><Relationship Id="rId12" Type="http://schemas.openxmlformats.org/officeDocument/2006/relationships/image" Target="../media/image90.emf"/><Relationship Id="rId17" Type="http://schemas.openxmlformats.org/officeDocument/2006/relationships/customXml" Target="../ink/ink8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2.emf"/><Relationship Id="rId20" Type="http://schemas.openxmlformats.org/officeDocument/2006/relationships/image" Target="../media/image94.e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emf"/><Relationship Id="rId11" Type="http://schemas.openxmlformats.org/officeDocument/2006/relationships/customXml" Target="../ink/ink78.xml"/><Relationship Id="rId24" Type="http://schemas.openxmlformats.org/officeDocument/2006/relationships/image" Target="../media/image96.emf"/><Relationship Id="rId5" Type="http://schemas.openxmlformats.org/officeDocument/2006/relationships/customXml" Target="../ink/ink75.xml"/><Relationship Id="rId15" Type="http://schemas.openxmlformats.org/officeDocument/2006/relationships/customXml" Target="../ink/ink80.xml"/><Relationship Id="rId23" Type="http://schemas.openxmlformats.org/officeDocument/2006/relationships/customXml" Target="../ink/ink84.xml"/><Relationship Id="rId10" Type="http://schemas.openxmlformats.org/officeDocument/2006/relationships/image" Target="../media/image89.emf"/><Relationship Id="rId19" Type="http://schemas.openxmlformats.org/officeDocument/2006/relationships/customXml" Target="../ink/ink82.xml"/><Relationship Id="rId4" Type="http://schemas.openxmlformats.org/officeDocument/2006/relationships/image" Target="../media/image27.wmf"/><Relationship Id="rId9" Type="http://schemas.openxmlformats.org/officeDocument/2006/relationships/customXml" Target="../ink/ink77.xml"/><Relationship Id="rId14" Type="http://schemas.openxmlformats.org/officeDocument/2006/relationships/image" Target="../media/image91.emf"/><Relationship Id="rId22" Type="http://schemas.openxmlformats.org/officeDocument/2006/relationships/image" Target="../media/image95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customXml" Target="../ink/ink8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customXml" Target="../ink/ink8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8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customXml" Target="../ink/ink91.xml"/><Relationship Id="rId18" Type="http://schemas.openxmlformats.org/officeDocument/2006/relationships/image" Target="../media/image106.emf"/><Relationship Id="rId3" Type="http://schemas.openxmlformats.org/officeDocument/2006/relationships/oleObject" Target="../embeddings/oleObject24.bin"/><Relationship Id="rId21" Type="http://schemas.openxmlformats.org/officeDocument/2006/relationships/customXml" Target="../ink/ink95.xml"/><Relationship Id="rId7" Type="http://schemas.openxmlformats.org/officeDocument/2006/relationships/customXml" Target="../ink/ink88.xml"/><Relationship Id="rId12" Type="http://schemas.openxmlformats.org/officeDocument/2006/relationships/image" Target="../media/image103.emf"/><Relationship Id="rId17" Type="http://schemas.openxmlformats.org/officeDocument/2006/relationships/customXml" Target="../ink/ink9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emf"/><Relationship Id="rId20" Type="http://schemas.openxmlformats.org/officeDocument/2006/relationships/image" Target="../media/image107.e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00.emf"/><Relationship Id="rId11" Type="http://schemas.openxmlformats.org/officeDocument/2006/relationships/customXml" Target="../ink/ink90.xml"/><Relationship Id="rId24" Type="http://schemas.openxmlformats.org/officeDocument/2006/relationships/image" Target="../media/image109.emf"/><Relationship Id="rId5" Type="http://schemas.openxmlformats.org/officeDocument/2006/relationships/customXml" Target="../ink/ink87.xml"/><Relationship Id="rId15" Type="http://schemas.openxmlformats.org/officeDocument/2006/relationships/customXml" Target="../ink/ink92.xml"/><Relationship Id="rId23" Type="http://schemas.openxmlformats.org/officeDocument/2006/relationships/customXml" Target="../ink/ink96.xml"/><Relationship Id="rId10" Type="http://schemas.openxmlformats.org/officeDocument/2006/relationships/image" Target="../media/image102.emf"/><Relationship Id="rId19" Type="http://schemas.openxmlformats.org/officeDocument/2006/relationships/customXml" Target="../ink/ink94.xml"/><Relationship Id="rId4" Type="http://schemas.openxmlformats.org/officeDocument/2006/relationships/image" Target="../media/image28.wmf"/><Relationship Id="rId9" Type="http://schemas.openxmlformats.org/officeDocument/2006/relationships/customXml" Target="../ink/ink89.xml"/><Relationship Id="rId14" Type="http://schemas.openxmlformats.org/officeDocument/2006/relationships/image" Target="../media/image104.emf"/><Relationship Id="rId22" Type="http://schemas.openxmlformats.org/officeDocument/2006/relationships/image" Target="../media/image10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9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emf"/><Relationship Id="rId13" Type="http://schemas.openxmlformats.org/officeDocument/2006/relationships/customXml" Target="../ink/ink101.xml"/><Relationship Id="rId18" Type="http://schemas.openxmlformats.org/officeDocument/2006/relationships/image" Target="../media/image117.emf"/><Relationship Id="rId3" Type="http://schemas.openxmlformats.org/officeDocument/2006/relationships/oleObject" Target="../embeddings/oleObject27.bin"/><Relationship Id="rId21" Type="http://schemas.openxmlformats.org/officeDocument/2006/relationships/customXml" Target="../ink/ink105.xml"/><Relationship Id="rId7" Type="http://schemas.openxmlformats.org/officeDocument/2006/relationships/customXml" Target="../ink/ink98.xml"/><Relationship Id="rId12" Type="http://schemas.openxmlformats.org/officeDocument/2006/relationships/image" Target="../media/image114.emf"/><Relationship Id="rId17" Type="http://schemas.openxmlformats.org/officeDocument/2006/relationships/customXml" Target="../ink/ink103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emf"/><Relationship Id="rId20" Type="http://schemas.openxmlformats.org/officeDocument/2006/relationships/image" Target="../media/image118.e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1.emf"/><Relationship Id="rId11" Type="http://schemas.openxmlformats.org/officeDocument/2006/relationships/customXml" Target="../ink/ink100.xml"/><Relationship Id="rId5" Type="http://schemas.openxmlformats.org/officeDocument/2006/relationships/customXml" Target="../ink/ink97.xml"/><Relationship Id="rId15" Type="http://schemas.openxmlformats.org/officeDocument/2006/relationships/customXml" Target="../ink/ink102.xml"/><Relationship Id="rId10" Type="http://schemas.openxmlformats.org/officeDocument/2006/relationships/image" Target="../media/image113.emf"/><Relationship Id="rId19" Type="http://schemas.openxmlformats.org/officeDocument/2006/relationships/customXml" Target="../ink/ink104.xml"/><Relationship Id="rId4" Type="http://schemas.openxmlformats.org/officeDocument/2006/relationships/image" Target="../media/image29.wmf"/><Relationship Id="rId9" Type="http://schemas.openxmlformats.org/officeDocument/2006/relationships/customXml" Target="../ink/ink99.xml"/><Relationship Id="rId14" Type="http://schemas.openxmlformats.org/officeDocument/2006/relationships/image" Target="../media/image115.emf"/><Relationship Id="rId22" Type="http://schemas.openxmlformats.org/officeDocument/2006/relationships/image" Target="../media/image119.emf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3.emf"/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29" Type="http://schemas.openxmlformats.org/officeDocument/2006/relationships/customXml" Target="../ink/ink4.xml"/><Relationship Id="rId1" Type="http://schemas.openxmlformats.org/officeDocument/2006/relationships/vmlDrawing" Target="../drawings/vmlDrawing3.vml"/><Relationship Id="rId11" Type="http://schemas.openxmlformats.org/officeDocument/2006/relationships/customXml" Target="../ink/ink2.xml"/><Relationship Id="rId5" Type="http://schemas.openxmlformats.org/officeDocument/2006/relationships/customXml" Target="../ink/ink1.xml"/><Relationship Id="rId28" Type="http://schemas.openxmlformats.org/officeDocument/2006/relationships/image" Target="../media/image3.emf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27" Type="http://schemas.openxmlformats.org/officeDocument/2006/relationships/customXml" Target="../ink/ink3.xml"/><Relationship Id="rId30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13" Type="http://schemas.openxmlformats.org/officeDocument/2006/relationships/customXml" Target="../ink/ink8.xml"/><Relationship Id="rId18" Type="http://schemas.openxmlformats.org/officeDocument/2006/relationships/image" Target="../media/image6.emf"/><Relationship Id="rId3" Type="http://schemas.openxmlformats.org/officeDocument/2006/relationships/oleObject" Target="../embeddings/oleObject6.bin"/><Relationship Id="rId21" Type="http://schemas.openxmlformats.org/officeDocument/2006/relationships/customXml" Target="../ink/ink12.xml"/><Relationship Id="rId12" Type="http://schemas.openxmlformats.org/officeDocument/2006/relationships/image" Target="../media/image18.emf"/><Relationship Id="rId17" Type="http://schemas.openxmlformats.org/officeDocument/2006/relationships/customXml" Target="../ink/ink1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emf"/><Relationship Id="rId20" Type="http://schemas.openxmlformats.org/officeDocument/2006/relationships/image" Target="../media/image7.emf"/><Relationship Id="rId1" Type="http://schemas.openxmlformats.org/officeDocument/2006/relationships/vmlDrawing" Target="../drawings/vmlDrawing6.vml"/><Relationship Id="rId11" Type="http://schemas.openxmlformats.org/officeDocument/2006/relationships/customXml" Target="../ink/ink7.xml"/><Relationship Id="rId24" Type="http://schemas.openxmlformats.org/officeDocument/2006/relationships/image" Target="../media/image9.emf"/><Relationship Id="rId5" Type="http://schemas.openxmlformats.org/officeDocument/2006/relationships/customXml" Target="../ink/ink5.xml"/><Relationship Id="rId15" Type="http://schemas.openxmlformats.org/officeDocument/2006/relationships/customXml" Target="../ink/ink9.xml"/><Relationship Id="rId23" Type="http://schemas.openxmlformats.org/officeDocument/2006/relationships/customXml" Target="../ink/ink13.xml"/><Relationship Id="rId10" Type="http://schemas.openxmlformats.org/officeDocument/2006/relationships/image" Target="../media/image17.emf"/><Relationship Id="rId19" Type="http://schemas.openxmlformats.org/officeDocument/2006/relationships/customXml" Target="../ink/ink11.xml"/><Relationship Id="rId4" Type="http://schemas.openxmlformats.org/officeDocument/2006/relationships/image" Target="../media/image5.wmf"/><Relationship Id="rId9" Type="http://schemas.openxmlformats.org/officeDocument/2006/relationships/customXml" Target="../ink/ink6.xml"/><Relationship Id="rId14" Type="http://schemas.openxmlformats.org/officeDocument/2006/relationships/image" Target="../media/image19.emf"/><Relationship Id="rId22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hapter 9 Review Game	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Risk!!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0023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865245"/>
              </p:ext>
            </p:extLst>
          </p:nvPr>
        </p:nvGraphicFramePr>
        <p:xfrm>
          <a:off x="5105400" y="990600"/>
          <a:ext cx="271938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990600"/>
                        <a:ext cx="2719388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57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0329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105400" y="990600"/>
          <a:ext cx="271938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990600"/>
                        <a:ext cx="2719388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9825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926587"/>
              </p:ext>
            </p:extLst>
          </p:nvPr>
        </p:nvGraphicFramePr>
        <p:xfrm>
          <a:off x="5105400" y="990600"/>
          <a:ext cx="2719388" cy="140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5400" y="990600"/>
                        <a:ext cx="2719388" cy="1401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3" name="Ink 32"/>
              <p14:cNvContentPartPr/>
              <p14:nvPr/>
            </p14:nvContentPartPr>
            <p14:xfrm>
              <a:off x="1134909" y="2435065"/>
              <a:ext cx="6974280" cy="227196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4469" y="2418865"/>
                <a:ext cx="7003080" cy="229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8" name="Ink 37"/>
              <p14:cNvContentPartPr/>
              <p14:nvPr/>
            </p14:nvContentPartPr>
            <p14:xfrm>
              <a:off x="2226069" y="2918905"/>
              <a:ext cx="1162800" cy="8892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09509" y="2903065"/>
                <a:ext cx="119772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5" name="Ink 74"/>
              <p14:cNvContentPartPr/>
              <p14:nvPr/>
            </p14:nvContentPartPr>
            <p14:xfrm>
              <a:off x="5259069" y="3055345"/>
              <a:ext cx="2057400" cy="9684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43949" y="3048145"/>
                <a:ext cx="2085480" cy="12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6" name="Ink 75"/>
              <p14:cNvContentPartPr/>
              <p14:nvPr/>
            </p14:nvContentPartPr>
            <p14:xfrm>
              <a:off x="6162309" y="2444425"/>
              <a:ext cx="887040" cy="112032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143949" y="2434345"/>
                <a:ext cx="915480" cy="114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" name="Ink 91"/>
              <p14:cNvContentPartPr/>
              <p14:nvPr/>
            </p14:nvContentPartPr>
            <p14:xfrm>
              <a:off x="5893389" y="3161905"/>
              <a:ext cx="704160" cy="374400"/>
            </p14:xfrm>
          </p:contentPart>
        </mc:Choice>
        <mc:Fallback xmlns="">
          <p:pic>
            <p:nvPicPr>
              <p:cNvPr id="92" name="Ink 9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876829" y="3150385"/>
                <a:ext cx="723600" cy="40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8" name="Ink 107"/>
              <p14:cNvContentPartPr/>
              <p14:nvPr/>
            </p14:nvContentPartPr>
            <p14:xfrm>
              <a:off x="4207869" y="3199345"/>
              <a:ext cx="592560" cy="207000"/>
            </p14:xfrm>
          </p:contentPart>
        </mc:Choice>
        <mc:Fallback xmlns="">
          <p:pic>
            <p:nvPicPr>
              <p:cNvPr id="108" name="Ink 10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195269" y="3186745"/>
                <a:ext cx="62352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9" name="Ink 118"/>
              <p14:cNvContentPartPr/>
              <p14:nvPr/>
            </p14:nvContentPartPr>
            <p14:xfrm>
              <a:off x="7708509" y="3728185"/>
              <a:ext cx="788400" cy="737280"/>
            </p14:xfrm>
          </p:contentPart>
        </mc:Choice>
        <mc:Fallback xmlns="">
          <p:pic>
            <p:nvPicPr>
              <p:cNvPr id="119" name="Ink 11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690149" y="3709825"/>
                <a:ext cx="825120" cy="77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8" name="Ink 7"/>
              <p14:cNvContentPartPr/>
              <p14:nvPr/>
            </p14:nvContentPartPr>
            <p14:xfrm>
              <a:off x="6048618" y="1022095"/>
              <a:ext cx="2736720" cy="72072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037098" y="1008415"/>
                <a:ext cx="2762640" cy="74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17" name="Ink 16"/>
              <p14:cNvContentPartPr/>
              <p14:nvPr/>
            </p14:nvContentPartPr>
            <p14:xfrm>
              <a:off x="3576498" y="587215"/>
              <a:ext cx="4373280" cy="189324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565338" y="572815"/>
                <a:ext cx="4398840" cy="19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7" name="Ink 26"/>
              <p14:cNvContentPartPr/>
              <p14:nvPr/>
            </p14:nvContentPartPr>
            <p14:xfrm>
              <a:off x="3267258" y="3268135"/>
              <a:ext cx="452880" cy="21384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257178" y="3254455"/>
                <a:ext cx="476280" cy="23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670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513938"/>
              </p:ext>
            </p:extLst>
          </p:nvPr>
        </p:nvGraphicFramePr>
        <p:xfrm>
          <a:off x="5067300" y="1219200"/>
          <a:ext cx="24733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1219200"/>
                        <a:ext cx="24733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57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215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67300" y="1219200"/>
          <a:ext cx="24733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1219200"/>
                        <a:ext cx="24733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950419"/>
              </p:ext>
            </p:extLst>
          </p:nvPr>
        </p:nvGraphicFramePr>
        <p:xfrm>
          <a:off x="5067300" y="1219200"/>
          <a:ext cx="2473325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761760" imgH="317160" progId="Equation.DSMT4">
                  <p:embed/>
                </p:oleObj>
              </mc:Choice>
              <mc:Fallback>
                <p:oleObj name="Equation" r:id="rId3" imgW="761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67300" y="1219200"/>
                        <a:ext cx="2473325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3" name="Ink 32"/>
              <p14:cNvContentPartPr/>
              <p14:nvPr/>
            </p14:nvContentPartPr>
            <p14:xfrm>
              <a:off x="2560509" y="6318025"/>
              <a:ext cx="360" cy="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57629" y="6318025"/>
                <a:ext cx="612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95" name="Ink 294"/>
              <p14:cNvContentPartPr/>
              <p14:nvPr/>
            </p14:nvContentPartPr>
            <p14:xfrm>
              <a:off x="1190709" y="1999465"/>
              <a:ext cx="6425640" cy="3919320"/>
            </p14:xfrm>
          </p:contentPart>
        </mc:Choice>
        <mc:Fallback xmlns="">
          <p:pic>
            <p:nvPicPr>
              <p:cNvPr id="295" name="Ink 29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79549" y="1989385"/>
                <a:ext cx="6455160" cy="394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44" name="Ink 343"/>
              <p14:cNvContentPartPr/>
              <p14:nvPr/>
            </p14:nvContentPartPr>
            <p14:xfrm>
              <a:off x="2445669" y="3356305"/>
              <a:ext cx="1252440" cy="59040"/>
            </p14:xfrm>
          </p:contentPart>
        </mc:Choice>
        <mc:Fallback xmlns="">
          <p:pic>
            <p:nvPicPr>
              <p:cNvPr id="344" name="Ink 343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433429" y="3337945"/>
                <a:ext cx="1283040" cy="9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84" name="Ink 383"/>
              <p14:cNvContentPartPr/>
              <p14:nvPr/>
            </p14:nvContentPartPr>
            <p14:xfrm>
              <a:off x="2339829" y="4523425"/>
              <a:ext cx="1445400" cy="45360"/>
            </p14:xfrm>
          </p:contentPart>
        </mc:Choice>
        <mc:Fallback xmlns="">
          <p:pic>
            <p:nvPicPr>
              <p:cNvPr id="384" name="Ink 38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330109" y="4505065"/>
                <a:ext cx="147348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19" name="Ink 418"/>
              <p14:cNvContentPartPr/>
              <p14:nvPr/>
            </p14:nvContentPartPr>
            <p14:xfrm>
              <a:off x="4685229" y="156265"/>
              <a:ext cx="4121280" cy="624240"/>
            </p14:xfrm>
          </p:contentPart>
        </mc:Choice>
        <mc:Fallback xmlns="">
          <p:pic>
            <p:nvPicPr>
              <p:cNvPr id="419" name="Ink 418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666869" y="144385"/>
                <a:ext cx="4147560" cy="65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28" name="Ink 427"/>
              <p14:cNvContentPartPr/>
              <p14:nvPr/>
            </p14:nvContentPartPr>
            <p14:xfrm>
              <a:off x="1003149" y="644425"/>
              <a:ext cx="3421080" cy="3417120"/>
            </p14:xfrm>
          </p:contentPart>
        </mc:Choice>
        <mc:Fallback xmlns="">
          <p:pic>
            <p:nvPicPr>
              <p:cNvPr id="428" name="Ink 42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89109" y="626065"/>
                <a:ext cx="3453480" cy="344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29" name="Ink 428"/>
              <p14:cNvContentPartPr/>
              <p14:nvPr/>
            </p14:nvContentPartPr>
            <p14:xfrm>
              <a:off x="4737069" y="623545"/>
              <a:ext cx="755280" cy="319680"/>
            </p14:xfrm>
          </p:contentPart>
        </mc:Choice>
        <mc:Fallback xmlns="">
          <p:pic>
            <p:nvPicPr>
              <p:cNvPr id="429" name="Ink 42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24109" y="609505"/>
                <a:ext cx="779760" cy="34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30" name="Ink 429"/>
              <p14:cNvContentPartPr/>
              <p14:nvPr/>
            </p14:nvContentPartPr>
            <p14:xfrm>
              <a:off x="6043149" y="509065"/>
              <a:ext cx="899640" cy="337680"/>
            </p14:xfrm>
          </p:contentPart>
        </mc:Choice>
        <mc:Fallback xmlns="">
          <p:pic>
            <p:nvPicPr>
              <p:cNvPr id="430" name="Ink 42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030549" y="490705"/>
                <a:ext cx="930600" cy="37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50" name="Ink 449"/>
              <p14:cNvContentPartPr/>
              <p14:nvPr/>
            </p14:nvContentPartPr>
            <p14:xfrm>
              <a:off x="7602309" y="650185"/>
              <a:ext cx="1221120" cy="253440"/>
            </p14:xfrm>
          </p:contentPart>
        </mc:Choice>
        <mc:Fallback xmlns="">
          <p:pic>
            <p:nvPicPr>
              <p:cNvPr id="450" name="Ink 449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592589" y="637945"/>
                <a:ext cx="1238400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67" name="Ink 466"/>
              <p14:cNvContentPartPr/>
              <p14:nvPr/>
            </p14:nvContentPartPr>
            <p14:xfrm>
              <a:off x="7503309" y="593665"/>
              <a:ext cx="572400" cy="75600"/>
            </p14:xfrm>
          </p:contentPart>
        </mc:Choice>
        <mc:Fallback xmlns="">
          <p:pic>
            <p:nvPicPr>
              <p:cNvPr id="467" name="Ink 466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495389" y="578905"/>
                <a:ext cx="59364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68" name="Ink 467"/>
              <p14:cNvContentPartPr/>
              <p14:nvPr/>
            </p14:nvContentPartPr>
            <p14:xfrm>
              <a:off x="4960629" y="945745"/>
              <a:ext cx="1953360" cy="441720"/>
            </p14:xfrm>
          </p:contentPart>
        </mc:Choice>
        <mc:Fallback xmlns="">
          <p:pic>
            <p:nvPicPr>
              <p:cNvPr id="468" name="Ink 46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946589" y="933865"/>
                <a:ext cx="1976040" cy="469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469" name="Ink 468"/>
              <p14:cNvContentPartPr/>
              <p14:nvPr/>
            </p14:nvContentPartPr>
            <p14:xfrm>
              <a:off x="6289749" y="878425"/>
              <a:ext cx="624960" cy="285120"/>
            </p14:xfrm>
          </p:contentPart>
        </mc:Choice>
        <mc:Fallback xmlns="">
          <p:pic>
            <p:nvPicPr>
              <p:cNvPr id="469" name="Ink 46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76429" y="863305"/>
                <a:ext cx="652680" cy="31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84" name="Ink 483"/>
              <p14:cNvContentPartPr/>
              <p14:nvPr/>
            </p14:nvContentPartPr>
            <p14:xfrm>
              <a:off x="8395029" y="482785"/>
              <a:ext cx="510840" cy="99000"/>
            </p14:xfrm>
          </p:contentPart>
        </mc:Choice>
        <mc:Fallback xmlns="">
          <p:pic>
            <p:nvPicPr>
              <p:cNvPr id="484" name="Ink 483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379549" y="469105"/>
                <a:ext cx="537120" cy="13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85" name="Ink 484"/>
              <p14:cNvContentPartPr/>
              <p14:nvPr/>
            </p14:nvContentPartPr>
            <p14:xfrm>
              <a:off x="6370029" y="736945"/>
              <a:ext cx="489600" cy="261000"/>
            </p14:xfrm>
          </p:contentPart>
        </mc:Choice>
        <mc:Fallback xmlns="">
          <p:pic>
            <p:nvPicPr>
              <p:cNvPr id="485" name="Ink 48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351669" y="725425"/>
                <a:ext cx="516960" cy="28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05" name="Ink 504"/>
              <p14:cNvContentPartPr/>
              <p14:nvPr/>
            </p14:nvContentPartPr>
            <p14:xfrm>
              <a:off x="5554269" y="3891985"/>
              <a:ext cx="1608840" cy="1035000"/>
            </p14:xfrm>
          </p:contentPart>
        </mc:Choice>
        <mc:Fallback xmlns="">
          <p:pic>
            <p:nvPicPr>
              <p:cNvPr id="505" name="Ink 504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5542389" y="3873625"/>
                <a:ext cx="1632960" cy="106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06" name="Ink 505"/>
              <p14:cNvContentPartPr/>
              <p14:nvPr/>
            </p14:nvContentPartPr>
            <p14:xfrm>
              <a:off x="5405949" y="4077025"/>
              <a:ext cx="797400" cy="42120"/>
            </p14:xfrm>
          </p:contentPart>
        </mc:Choice>
        <mc:Fallback xmlns="">
          <p:pic>
            <p:nvPicPr>
              <p:cNvPr id="506" name="Ink 505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392629" y="4058665"/>
                <a:ext cx="827640" cy="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07" name="Ink 506"/>
              <p14:cNvContentPartPr/>
              <p14:nvPr/>
            </p14:nvContentPartPr>
            <p14:xfrm>
              <a:off x="5426109" y="4413985"/>
              <a:ext cx="835200" cy="38520"/>
            </p14:xfrm>
          </p:contentPart>
        </mc:Choice>
        <mc:Fallback xmlns="">
          <p:pic>
            <p:nvPicPr>
              <p:cNvPr id="507" name="Ink 506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413509" y="4396345"/>
                <a:ext cx="863280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537" name="Ink 536"/>
              <p14:cNvContentPartPr/>
              <p14:nvPr/>
            </p14:nvContentPartPr>
            <p14:xfrm>
              <a:off x="8312949" y="1864465"/>
              <a:ext cx="465480" cy="397440"/>
            </p14:xfrm>
          </p:contentPart>
        </mc:Choice>
        <mc:Fallback xmlns="">
          <p:pic>
            <p:nvPicPr>
              <p:cNvPr id="537" name="Ink 536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294589" y="1846105"/>
                <a:ext cx="502200" cy="43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538" name="Ink 537"/>
              <p14:cNvContentPartPr/>
              <p14:nvPr/>
            </p14:nvContentPartPr>
            <p14:xfrm>
              <a:off x="7528149" y="4136065"/>
              <a:ext cx="1067040" cy="65160"/>
            </p14:xfrm>
          </p:contentPart>
        </mc:Choice>
        <mc:Fallback xmlns="">
          <p:pic>
            <p:nvPicPr>
              <p:cNvPr id="538" name="Ink 537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519869" y="4119145"/>
                <a:ext cx="1088280" cy="10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560" name="Ink 559"/>
              <p14:cNvContentPartPr/>
              <p14:nvPr/>
            </p14:nvContentPartPr>
            <p14:xfrm>
              <a:off x="7416909" y="3812785"/>
              <a:ext cx="1062720" cy="291960"/>
            </p14:xfrm>
          </p:contentPart>
        </mc:Choice>
        <mc:Fallback xmlns="">
          <p:pic>
            <p:nvPicPr>
              <p:cNvPr id="560" name="Ink 559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401789" y="3795145"/>
                <a:ext cx="1081440" cy="32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584" name="Ink 583"/>
              <p14:cNvContentPartPr/>
              <p14:nvPr/>
            </p14:nvContentPartPr>
            <p14:xfrm>
              <a:off x="2467629" y="5492185"/>
              <a:ext cx="2994840" cy="70200"/>
            </p14:xfrm>
          </p:contentPart>
        </mc:Choice>
        <mc:Fallback xmlns="">
          <p:pic>
            <p:nvPicPr>
              <p:cNvPr id="584" name="Ink 583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2457549" y="5473825"/>
                <a:ext cx="302328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598" name="Ink 597"/>
              <p14:cNvContentPartPr/>
              <p14:nvPr/>
            </p14:nvContentPartPr>
            <p14:xfrm>
              <a:off x="4150269" y="4094305"/>
              <a:ext cx="939960" cy="625320"/>
            </p14:xfrm>
          </p:contentPart>
        </mc:Choice>
        <mc:Fallback xmlns="">
          <p:pic>
            <p:nvPicPr>
              <p:cNvPr id="598" name="Ink 597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139109" y="4078825"/>
                <a:ext cx="956880" cy="64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01" name="Ink 600"/>
              <p14:cNvContentPartPr/>
              <p14:nvPr/>
            </p14:nvContentPartPr>
            <p14:xfrm>
              <a:off x="6707709" y="4318585"/>
              <a:ext cx="1582200" cy="308160"/>
            </p14:xfrm>
          </p:contentPart>
        </mc:Choice>
        <mc:Fallback xmlns="">
          <p:pic>
            <p:nvPicPr>
              <p:cNvPr id="601" name="Ink 600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692229" y="4304905"/>
                <a:ext cx="1603440" cy="33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0" name="Ink 9"/>
              <p14:cNvContentPartPr/>
              <p14:nvPr/>
            </p14:nvContentPartPr>
            <p14:xfrm>
              <a:off x="3535895" y="5909785"/>
              <a:ext cx="1875240" cy="87804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517175" y="5891425"/>
                <a:ext cx="1912320" cy="91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4" name="Ink 13"/>
              <p14:cNvContentPartPr/>
              <p14:nvPr/>
            </p14:nvContentPartPr>
            <p14:xfrm>
              <a:off x="-197305" y="1166785"/>
              <a:ext cx="360" cy="3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-207745" y="1156345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11" name="Ink 10"/>
              <p14:cNvContentPartPr/>
              <p14:nvPr/>
            </p14:nvContentPartPr>
            <p14:xfrm>
              <a:off x="7553058" y="1297135"/>
              <a:ext cx="857160" cy="45972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7540098" y="1283455"/>
                <a:ext cx="883080" cy="48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31" name="Ink 30"/>
              <p14:cNvContentPartPr/>
              <p14:nvPr/>
            </p14:nvContentPartPr>
            <p14:xfrm>
              <a:off x="3391458" y="2841175"/>
              <a:ext cx="3119760" cy="83304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379578" y="2827135"/>
                <a:ext cx="3141720" cy="85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449" name="Ink 448"/>
              <p14:cNvContentPartPr/>
              <p14:nvPr/>
            </p14:nvContentPartPr>
            <p14:xfrm>
              <a:off x="6119178" y="2733895"/>
              <a:ext cx="630000" cy="619560"/>
            </p14:xfrm>
          </p:contentPart>
        </mc:Choice>
        <mc:Fallback>
          <p:pic>
            <p:nvPicPr>
              <p:cNvPr id="449" name="Ink 448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107298" y="2719495"/>
                <a:ext cx="655920" cy="64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453" name="Ink 452"/>
              <p14:cNvContentPartPr/>
              <p14:nvPr/>
            </p14:nvContentPartPr>
            <p14:xfrm>
              <a:off x="8350818" y="3463975"/>
              <a:ext cx="774720" cy="1250640"/>
            </p14:xfrm>
          </p:contentPart>
        </mc:Choice>
        <mc:Fallback>
          <p:pic>
            <p:nvPicPr>
              <p:cNvPr id="453" name="Ink 452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8339298" y="3456775"/>
                <a:ext cx="800640" cy="1270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987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409775"/>
              </p:ext>
            </p:extLst>
          </p:nvPr>
        </p:nvGraphicFramePr>
        <p:xfrm>
          <a:off x="3505200" y="1143000"/>
          <a:ext cx="2192216" cy="12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143000"/>
                        <a:ext cx="2192216" cy="12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9420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920997"/>
              </p:ext>
            </p:extLst>
          </p:nvPr>
        </p:nvGraphicFramePr>
        <p:xfrm>
          <a:off x="4876800" y="990600"/>
          <a:ext cx="2101850" cy="136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990600"/>
                        <a:ext cx="2101850" cy="136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785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05200" y="1143000"/>
          <a:ext cx="2192216" cy="12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143000"/>
                        <a:ext cx="2192216" cy="12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956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01210"/>
              </p:ext>
            </p:extLst>
          </p:nvPr>
        </p:nvGraphicFramePr>
        <p:xfrm>
          <a:off x="3505200" y="1143000"/>
          <a:ext cx="2192216" cy="1295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5200" y="1143000"/>
                        <a:ext cx="2192216" cy="1295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1" name="Ink 70"/>
              <p14:cNvContentPartPr/>
              <p14:nvPr/>
            </p14:nvContentPartPr>
            <p14:xfrm>
              <a:off x="2457909" y="2135185"/>
              <a:ext cx="563760" cy="453240"/>
            </p14:xfrm>
          </p:contentPart>
        </mc:Choice>
        <mc:Fallback xmlns="">
          <p:pic>
            <p:nvPicPr>
              <p:cNvPr id="71" name="Ink 7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39549" y="2117545"/>
                <a:ext cx="599040" cy="47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2" name="Ink 71"/>
              <p14:cNvContentPartPr/>
              <p14:nvPr/>
            </p14:nvContentPartPr>
            <p14:xfrm>
              <a:off x="2548629" y="2593105"/>
              <a:ext cx="1170720" cy="64800"/>
            </p14:xfrm>
          </p:contentPart>
        </mc:Choice>
        <mc:Fallback xmlns="">
          <p:pic>
            <p:nvPicPr>
              <p:cNvPr id="72" name="Ink 7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37829" y="2574745"/>
                <a:ext cx="119844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3" name="Ink 72"/>
              <p14:cNvContentPartPr/>
              <p14:nvPr/>
            </p14:nvContentPartPr>
            <p14:xfrm>
              <a:off x="9325989" y="3263425"/>
              <a:ext cx="59760" cy="45720"/>
            </p14:xfrm>
          </p:contentPart>
        </mc:Choice>
        <mc:Fallback xmlns="">
          <p:pic>
            <p:nvPicPr>
              <p:cNvPr id="73" name="Ink 7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315549" y="3252985"/>
                <a:ext cx="8064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05" name="Ink 104"/>
              <p14:cNvContentPartPr/>
              <p14:nvPr/>
            </p14:nvContentPartPr>
            <p14:xfrm>
              <a:off x="1134909" y="3742225"/>
              <a:ext cx="1006920" cy="1141920"/>
            </p14:xfrm>
          </p:contentPart>
        </mc:Choice>
        <mc:Fallback xmlns="">
          <p:pic>
            <p:nvPicPr>
              <p:cNvPr id="105" name="Ink 10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26986" y="3728905"/>
                <a:ext cx="1020605" cy="117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4" name="Ink 113"/>
              <p14:cNvContentPartPr/>
              <p14:nvPr/>
            </p14:nvContentPartPr>
            <p14:xfrm>
              <a:off x="1232829" y="1262185"/>
              <a:ext cx="7708320" cy="211716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217349" y="1248505"/>
                <a:ext cx="7742160" cy="214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17" name="Ink 116"/>
              <p14:cNvContentPartPr/>
              <p14:nvPr/>
            </p14:nvContentPartPr>
            <p14:xfrm>
              <a:off x="2124909" y="3642865"/>
              <a:ext cx="201960" cy="91008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106549" y="3624505"/>
                <a:ext cx="233280" cy="9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58" name="Ink 157"/>
              <p14:cNvContentPartPr/>
              <p14:nvPr/>
            </p14:nvContentPartPr>
            <p14:xfrm>
              <a:off x="5633469" y="3274945"/>
              <a:ext cx="1504080" cy="1765440"/>
            </p14:xfrm>
          </p:contentPart>
        </mc:Choice>
        <mc:Fallback xmlns="">
          <p:pic>
            <p:nvPicPr>
              <p:cNvPr id="158" name="Ink 15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619789" y="3263785"/>
                <a:ext cx="1533600" cy="179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68" name="Ink 167"/>
              <p14:cNvContentPartPr/>
              <p14:nvPr/>
            </p14:nvContentPartPr>
            <p14:xfrm>
              <a:off x="2315709" y="3400225"/>
              <a:ext cx="2372040" cy="851760"/>
            </p14:xfrm>
          </p:contentPart>
        </mc:Choice>
        <mc:Fallback xmlns="">
          <p:pic>
            <p:nvPicPr>
              <p:cNvPr id="168" name="Ink 16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302749" y="3389065"/>
                <a:ext cx="2403360" cy="88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69" name="Ink 168"/>
              <p14:cNvContentPartPr/>
              <p14:nvPr/>
            </p14:nvContentPartPr>
            <p14:xfrm>
              <a:off x="1123029" y="5110585"/>
              <a:ext cx="771480" cy="251280"/>
            </p14:xfrm>
          </p:contentPart>
        </mc:Choice>
        <mc:Fallback xmlns="">
          <p:pic>
            <p:nvPicPr>
              <p:cNvPr id="169" name="Ink 16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10069" y="5097625"/>
                <a:ext cx="794520" cy="28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83" name="Ink 182"/>
              <p14:cNvContentPartPr/>
              <p14:nvPr/>
            </p14:nvContentPartPr>
            <p14:xfrm>
              <a:off x="1443789" y="3681745"/>
              <a:ext cx="4766040" cy="2043000"/>
            </p14:xfrm>
          </p:contentPart>
        </mc:Choice>
        <mc:Fallback xmlns="">
          <p:pic>
            <p:nvPicPr>
              <p:cNvPr id="183" name="Ink 182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425429" y="3668785"/>
                <a:ext cx="4797360" cy="20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232" name="Ink 231"/>
              <p14:cNvContentPartPr/>
              <p14:nvPr/>
            </p14:nvContentPartPr>
            <p14:xfrm>
              <a:off x="3965949" y="4803505"/>
              <a:ext cx="2944440" cy="1591200"/>
            </p14:xfrm>
          </p:contentPart>
        </mc:Choice>
        <mc:Fallback xmlns="">
          <p:pic>
            <p:nvPicPr>
              <p:cNvPr id="232" name="Ink 23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3955509" y="4787665"/>
                <a:ext cx="2968200" cy="162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33" name="Ink 232"/>
              <p14:cNvContentPartPr/>
              <p14:nvPr/>
            </p14:nvContentPartPr>
            <p14:xfrm>
              <a:off x="4606029" y="5055865"/>
              <a:ext cx="9360" cy="14040"/>
            </p14:xfrm>
          </p:contentPart>
        </mc:Choice>
        <mc:Fallback xmlns="">
          <p:pic>
            <p:nvPicPr>
              <p:cNvPr id="233" name="Ink 23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4594869" y="5045065"/>
                <a:ext cx="3132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34" name="Ink 233"/>
              <p14:cNvContentPartPr/>
              <p14:nvPr/>
            </p14:nvContentPartPr>
            <p14:xfrm>
              <a:off x="3023109" y="4563025"/>
              <a:ext cx="4846320" cy="1223280"/>
            </p14:xfrm>
          </p:contentPart>
        </mc:Choice>
        <mc:Fallback xmlns="">
          <p:pic>
            <p:nvPicPr>
              <p:cNvPr id="234" name="Ink 23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008349" y="4544665"/>
                <a:ext cx="4879440" cy="125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35" name="Ink 234"/>
              <p14:cNvContentPartPr/>
              <p14:nvPr/>
            </p14:nvContentPartPr>
            <p14:xfrm>
              <a:off x="6193269" y="5584705"/>
              <a:ext cx="948600" cy="1099080"/>
            </p14:xfrm>
          </p:contentPart>
        </mc:Choice>
        <mc:Fallback xmlns="">
          <p:pic>
            <p:nvPicPr>
              <p:cNvPr id="235" name="Ink 234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174909" y="5566345"/>
                <a:ext cx="985320" cy="1135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2870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148776"/>
              </p:ext>
            </p:extLst>
          </p:nvPr>
        </p:nvGraphicFramePr>
        <p:xfrm>
          <a:off x="3429000" y="1219200"/>
          <a:ext cx="167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3" imgW="469800" imgH="469800" progId="Equation.DSMT4">
                  <p:embed/>
                </p:oleObj>
              </mc:Choice>
              <mc:Fallback>
                <p:oleObj name="Equation" r:id="rId3" imgW="469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219200"/>
                        <a:ext cx="16764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76605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2671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429000" y="1219200"/>
          <a:ext cx="167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469800" imgH="469800" progId="Equation.DSMT4">
                  <p:embed/>
                </p:oleObj>
              </mc:Choice>
              <mc:Fallback>
                <p:oleObj name="Equation" r:id="rId3" imgW="469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219200"/>
                        <a:ext cx="16764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4984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: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139138"/>
              </p:ext>
            </p:extLst>
          </p:nvPr>
        </p:nvGraphicFramePr>
        <p:xfrm>
          <a:off x="3429000" y="1219200"/>
          <a:ext cx="1676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3" imgW="469800" imgH="469800" progId="Equation.DSMT4">
                  <p:embed/>
                </p:oleObj>
              </mc:Choice>
              <mc:Fallback>
                <p:oleObj name="Equation" r:id="rId3" imgW="4698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219200"/>
                        <a:ext cx="16764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8" name="Ink 47"/>
              <p14:cNvContentPartPr/>
              <p14:nvPr/>
            </p14:nvContentPartPr>
            <p14:xfrm>
              <a:off x="2562309" y="2591305"/>
              <a:ext cx="2868120" cy="108288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59069" y="2580505"/>
                <a:ext cx="2888280" cy="111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8" name="Ink 67"/>
              <p14:cNvContentPartPr/>
              <p14:nvPr/>
            </p14:nvContentPartPr>
            <p14:xfrm>
              <a:off x="6685389" y="2490505"/>
              <a:ext cx="571680" cy="1064880"/>
            </p14:xfrm>
          </p:contentPart>
        </mc:Choice>
        <mc:Fallback xmlns="">
          <p:pic>
            <p:nvPicPr>
              <p:cNvPr id="68" name="Ink 67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667029" y="2472145"/>
                <a:ext cx="594000" cy="11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5" name="Ink 74"/>
              <p14:cNvContentPartPr/>
              <p14:nvPr/>
            </p14:nvContentPartPr>
            <p14:xfrm>
              <a:off x="1493109" y="2902705"/>
              <a:ext cx="1115280" cy="104940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475469" y="2887945"/>
                <a:ext cx="1137960" cy="108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7" name="Ink 76"/>
              <p14:cNvContentPartPr/>
              <p14:nvPr/>
            </p14:nvContentPartPr>
            <p14:xfrm>
              <a:off x="3368349" y="3932665"/>
              <a:ext cx="5354640" cy="1366920"/>
            </p14:xfrm>
          </p:contentPart>
        </mc:Choice>
        <mc:Fallback xmlns="">
          <p:pic>
            <p:nvPicPr>
              <p:cNvPr id="77" name="Ink 7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53949" y="3914305"/>
                <a:ext cx="5387400" cy="1403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4" name="Ink 83"/>
              <p14:cNvContentPartPr/>
              <p14:nvPr/>
            </p14:nvContentPartPr>
            <p14:xfrm>
              <a:off x="4826709" y="2680225"/>
              <a:ext cx="1761840" cy="96624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808349" y="2669785"/>
                <a:ext cx="1791720" cy="98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5" name="Ink 84"/>
              <p14:cNvContentPartPr/>
              <p14:nvPr/>
            </p14:nvContentPartPr>
            <p14:xfrm>
              <a:off x="7325829" y="2345425"/>
              <a:ext cx="10440" cy="234360"/>
            </p14:xfrm>
          </p:contentPart>
        </mc:Choice>
        <mc:Fallback xmlns="">
          <p:pic>
            <p:nvPicPr>
              <p:cNvPr id="85" name="Ink 8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312509" y="2332105"/>
                <a:ext cx="42120" cy="253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6" name="Ink 115"/>
              <p14:cNvContentPartPr/>
              <p14:nvPr/>
            </p14:nvContentPartPr>
            <p14:xfrm>
              <a:off x="2805669" y="5421625"/>
              <a:ext cx="2774160" cy="10173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801349" y="5406865"/>
                <a:ext cx="2796840" cy="10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7" name="Ink 116"/>
              <p14:cNvContentPartPr/>
              <p14:nvPr/>
            </p14:nvContentPartPr>
            <p14:xfrm>
              <a:off x="3338829" y="5604145"/>
              <a:ext cx="1577880" cy="58140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321909" y="5585785"/>
                <a:ext cx="1613160" cy="61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056983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Use comparison test to determine whether the integral is convergent or divergen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993056"/>
              </p:ext>
            </p:extLst>
          </p:nvPr>
        </p:nvGraphicFramePr>
        <p:xfrm>
          <a:off x="3578225" y="2613025"/>
          <a:ext cx="2446338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2613025"/>
                        <a:ext cx="2446338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90028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40739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Use comparison test to determine whether the integral is convergent or divergen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578225" y="2613025"/>
          <a:ext cx="2446338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2613025"/>
                        <a:ext cx="2446338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57836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Use comparison test to determine whether the integral is convergent or divergent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135838"/>
              </p:ext>
            </p:extLst>
          </p:nvPr>
        </p:nvGraphicFramePr>
        <p:xfrm>
          <a:off x="3578225" y="2613025"/>
          <a:ext cx="2446338" cy="163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8225" y="2613025"/>
                        <a:ext cx="2446338" cy="163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Ink 11"/>
              <p14:cNvContentPartPr/>
              <p14:nvPr/>
            </p14:nvContentPartPr>
            <p14:xfrm>
              <a:off x="2290149" y="4443145"/>
              <a:ext cx="2419200" cy="123840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71789" y="4428385"/>
                <a:ext cx="2442600" cy="126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2105469" y="5309305"/>
              <a:ext cx="1296360" cy="8892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91429" y="5290945"/>
                <a:ext cx="132876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9" name="Ink 38"/>
              <p14:cNvContentPartPr/>
              <p14:nvPr/>
            </p14:nvContentPartPr>
            <p14:xfrm>
              <a:off x="3968829" y="5229025"/>
              <a:ext cx="834120" cy="590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958029" y="5210665"/>
                <a:ext cx="86076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1" name="Ink 40"/>
              <p14:cNvContentPartPr/>
              <p14:nvPr/>
            </p14:nvContentPartPr>
            <p14:xfrm>
              <a:off x="3745629" y="4743745"/>
              <a:ext cx="1416240" cy="110736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739509" y="4732945"/>
                <a:ext cx="1437840" cy="113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4" name="Ink 63"/>
              <p14:cNvContentPartPr/>
              <p14:nvPr/>
            </p14:nvContentPartPr>
            <p14:xfrm>
              <a:off x="6628149" y="3661945"/>
              <a:ext cx="262440" cy="735840"/>
            </p14:xfrm>
          </p:contentPart>
        </mc:Choice>
        <mc:Fallback xmlns="">
          <p:pic>
            <p:nvPicPr>
              <p:cNvPr id="64" name="Ink 6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22749" y="3643585"/>
                <a:ext cx="280800" cy="76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6" name="Ink 85"/>
              <p14:cNvContentPartPr/>
              <p14:nvPr/>
            </p14:nvContentPartPr>
            <p14:xfrm>
              <a:off x="6889509" y="3301945"/>
              <a:ext cx="1409400" cy="94500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871149" y="3287185"/>
                <a:ext cx="1433880" cy="97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37" name="Ink 136"/>
              <p14:cNvContentPartPr/>
              <p14:nvPr/>
            </p14:nvContentPartPr>
            <p14:xfrm>
              <a:off x="5559669" y="2676985"/>
              <a:ext cx="792720" cy="34524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5545269" y="2658625"/>
                <a:ext cx="825480" cy="37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38" name="Ink 137"/>
              <p14:cNvContentPartPr/>
              <p14:nvPr/>
            </p14:nvContentPartPr>
            <p14:xfrm>
              <a:off x="6318189" y="2352265"/>
              <a:ext cx="2042640" cy="859680"/>
            </p14:xfrm>
          </p:contentPart>
        </mc:Choice>
        <mc:Fallback xmlns="">
          <p:pic>
            <p:nvPicPr>
              <p:cNvPr id="138" name="Ink 13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305229" y="2333905"/>
                <a:ext cx="2073960" cy="89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9" name="Ink 138"/>
              <p14:cNvContentPartPr/>
              <p14:nvPr/>
            </p14:nvContentPartPr>
            <p14:xfrm>
              <a:off x="6500709" y="2537665"/>
              <a:ext cx="1372320" cy="33228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482349" y="2523625"/>
                <a:ext cx="1408320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40" name="Ink 139"/>
              <p14:cNvContentPartPr/>
              <p14:nvPr/>
            </p14:nvContentPartPr>
            <p14:xfrm>
              <a:off x="5534109" y="3889825"/>
              <a:ext cx="3540240" cy="2954520"/>
            </p14:xfrm>
          </p:contentPart>
        </mc:Choice>
        <mc:Fallback xmlns="">
          <p:pic>
            <p:nvPicPr>
              <p:cNvPr id="140" name="Ink 139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521869" y="3875425"/>
                <a:ext cx="3570840" cy="2984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54249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026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/>
              <a:t>{</a:t>
            </a:r>
            <a:r>
              <a:rPr lang="en-US" dirty="0" smtClean="0"/>
              <a:t>1, -2/3, 4/9, -8/27,….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175281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8012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/>
              <a:t>{</a:t>
            </a:r>
            <a:r>
              <a:rPr lang="en-US" dirty="0" smtClean="0"/>
              <a:t>1, -2/3, 4/9, -8/27,….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6470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/>
              <a:t>{</a:t>
            </a:r>
            <a:r>
              <a:rPr lang="en-US" dirty="0" smtClean="0"/>
              <a:t>1, -2/3, 4/9, -8/27,….}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1424349" y="3047425"/>
              <a:ext cx="5363280" cy="201312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7069" y="3037705"/>
                <a:ext cx="5385600" cy="204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52797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 smtClean="0"/>
              <a:t>{2, 7, 12, 17,...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782597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70046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 smtClean="0"/>
              <a:t>{2, 7, 12, 17,...}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180976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Find an explicit and recursive rule for the sequence assuming the pattern continues:</a:t>
            </a:r>
          </a:p>
          <a:p>
            <a:pPr marL="82296" indent="0">
              <a:buNone/>
            </a:pPr>
            <a:r>
              <a:rPr lang="en-US" dirty="0" smtClean="0"/>
              <a:t>{2, 7, 12, 17,...}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4" name="Ink 23"/>
              <p14:cNvContentPartPr/>
              <p14:nvPr/>
            </p14:nvContentPartPr>
            <p14:xfrm>
              <a:off x="1704789" y="2582665"/>
              <a:ext cx="5108760" cy="179208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6429" y="2566465"/>
                <a:ext cx="5131800" cy="182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78949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155986"/>
              </p:ext>
            </p:extLst>
          </p:nvPr>
        </p:nvGraphicFramePr>
        <p:xfrm>
          <a:off x="3886200" y="2590800"/>
          <a:ext cx="21128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590800"/>
                        <a:ext cx="21128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2714737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810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876800" y="990600"/>
          <a:ext cx="2101850" cy="136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990600"/>
                        <a:ext cx="2101850" cy="136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84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886200" y="2590800"/>
          <a:ext cx="21128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590800"/>
                        <a:ext cx="21128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114852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830074"/>
              </p:ext>
            </p:extLst>
          </p:nvPr>
        </p:nvGraphicFramePr>
        <p:xfrm>
          <a:off x="3886200" y="2590800"/>
          <a:ext cx="211281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774360" imgH="419040" progId="Equation.DSMT4">
                  <p:embed/>
                </p:oleObj>
              </mc:Choice>
              <mc:Fallback>
                <p:oleObj name="Equation" r:id="rId3" imgW="774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86200" y="2590800"/>
                        <a:ext cx="2112818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/>
              <p14:cNvContentPartPr/>
              <p14:nvPr/>
            </p14:nvContentPartPr>
            <p14:xfrm>
              <a:off x="1563669" y="3739345"/>
              <a:ext cx="3646440" cy="141012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46029" y="3720985"/>
                <a:ext cx="3675600" cy="144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0" name="Ink 29"/>
              <p14:cNvContentPartPr/>
              <p14:nvPr/>
            </p14:nvContentPartPr>
            <p14:xfrm>
              <a:off x="2757069" y="4079545"/>
              <a:ext cx="1036800" cy="658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745189" y="4061185"/>
                <a:ext cx="106704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4" name="Ink 33"/>
              <p14:cNvContentPartPr/>
              <p14:nvPr/>
            </p14:nvContentPartPr>
            <p14:xfrm>
              <a:off x="3429189" y="4840225"/>
              <a:ext cx="662040" cy="3031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17669" y="4821865"/>
                <a:ext cx="67788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5" name="Ink 34"/>
              <p14:cNvContentPartPr/>
              <p14:nvPr/>
            </p14:nvContentPartPr>
            <p14:xfrm>
              <a:off x="4176549" y="4844545"/>
              <a:ext cx="57600" cy="1274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72589" y="4830865"/>
                <a:ext cx="79920" cy="153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6" name="Ink 35"/>
              <p14:cNvContentPartPr/>
              <p14:nvPr/>
            </p14:nvContentPartPr>
            <p14:xfrm>
              <a:off x="4568949" y="4741585"/>
              <a:ext cx="22680" cy="2379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58149" y="4729345"/>
                <a:ext cx="5184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37" name="Ink 36"/>
              <p14:cNvContentPartPr/>
              <p14:nvPr/>
            </p14:nvContentPartPr>
            <p14:xfrm>
              <a:off x="4529349" y="4867945"/>
              <a:ext cx="205920" cy="6588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518549" y="4849585"/>
                <a:ext cx="23508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8" name="Ink 37"/>
              <p14:cNvContentPartPr/>
              <p14:nvPr/>
            </p14:nvContentPartPr>
            <p14:xfrm>
              <a:off x="4967469" y="4740865"/>
              <a:ext cx="102960" cy="17424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963509" y="4728265"/>
                <a:ext cx="125280" cy="20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9" name="Ink 38"/>
              <p14:cNvContentPartPr/>
              <p14:nvPr/>
            </p14:nvContentPartPr>
            <p14:xfrm>
              <a:off x="4632669" y="3701905"/>
              <a:ext cx="982800" cy="69588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614309" y="3683545"/>
                <a:ext cx="1019520" cy="73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0" name="Ink 39"/>
              <p14:cNvContentPartPr/>
              <p14:nvPr/>
            </p14:nvContentPartPr>
            <p14:xfrm>
              <a:off x="5086989" y="4626385"/>
              <a:ext cx="216000" cy="777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074749" y="4622425"/>
                <a:ext cx="24012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1" name="Ink 40"/>
              <p14:cNvContentPartPr/>
              <p14:nvPr/>
            </p14:nvContentPartPr>
            <p14:xfrm>
              <a:off x="2305269" y="4445305"/>
              <a:ext cx="3360960" cy="109512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299869" y="4426945"/>
                <a:ext cx="3384720" cy="1131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6742472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59508"/>
              </p:ext>
            </p:extLst>
          </p:nvPr>
        </p:nvGraphicFramePr>
        <p:xfrm>
          <a:off x="3657600" y="2514600"/>
          <a:ext cx="21478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514600"/>
                        <a:ext cx="2147887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200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55819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657600" y="2514600"/>
          <a:ext cx="21478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514600"/>
                        <a:ext cx="2147887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5132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Determine if the sequence converges or diverges.  If it converges, find the limit.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789934"/>
              </p:ext>
            </p:extLst>
          </p:nvPr>
        </p:nvGraphicFramePr>
        <p:xfrm>
          <a:off x="3657600" y="2514600"/>
          <a:ext cx="2147887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787320" imgH="469800" progId="Equation.DSMT4">
                  <p:embed/>
                </p:oleObj>
              </mc:Choice>
              <mc:Fallback>
                <p:oleObj name="Equation" r:id="rId3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514600"/>
                        <a:ext cx="2147887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7" name="Ink 36"/>
              <p14:cNvContentPartPr/>
              <p14:nvPr/>
            </p14:nvContentPartPr>
            <p14:xfrm>
              <a:off x="1905669" y="2835745"/>
              <a:ext cx="5162040" cy="169668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88389" y="2824945"/>
                <a:ext cx="5197680" cy="171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9" name="Ink 38"/>
              <p14:cNvContentPartPr/>
              <p14:nvPr/>
            </p14:nvContentPartPr>
            <p14:xfrm>
              <a:off x="-262971" y="151945"/>
              <a:ext cx="360" cy="36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-273411" y="141505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0" name="Ink 39"/>
              <p14:cNvContentPartPr/>
              <p14:nvPr/>
            </p14:nvContentPartPr>
            <p14:xfrm>
              <a:off x="-377811" y="343105"/>
              <a:ext cx="360" cy="36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-388251" y="332665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6" name="Ink 45"/>
              <p14:cNvContentPartPr/>
              <p14:nvPr/>
            </p14:nvContentPartPr>
            <p14:xfrm>
              <a:off x="7316109" y="2823865"/>
              <a:ext cx="148320" cy="153000"/>
            </p14:xfrm>
          </p:contentPart>
        </mc:Choice>
        <mc:Fallback xmlns="">
          <p:pic>
            <p:nvPicPr>
              <p:cNvPr id="46" name="Ink 4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7298469" y="2810545"/>
                <a:ext cx="184320" cy="17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47" name="Ink 46"/>
              <p14:cNvContentPartPr/>
              <p14:nvPr/>
            </p14:nvContentPartPr>
            <p14:xfrm>
              <a:off x="7296669" y="3047785"/>
              <a:ext cx="210960" cy="4500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282629" y="3042385"/>
                <a:ext cx="230400" cy="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8" name="Ink 47"/>
              <p14:cNvContentPartPr/>
              <p14:nvPr/>
            </p14:nvContentPartPr>
            <p14:xfrm>
              <a:off x="7723629" y="2693185"/>
              <a:ext cx="21960" cy="47700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707069" y="2676625"/>
                <a:ext cx="46800" cy="50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7" name="Ink 56"/>
              <p14:cNvContentPartPr/>
              <p14:nvPr/>
            </p14:nvContentPartPr>
            <p14:xfrm>
              <a:off x="2581749" y="4650865"/>
              <a:ext cx="2802240" cy="1251360"/>
            </p14:xfrm>
          </p:contentPart>
        </mc:Choice>
        <mc:Fallback xmlns="">
          <p:pic>
            <p:nvPicPr>
              <p:cNvPr id="57" name="Ink 56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73829" y="4632505"/>
                <a:ext cx="2828520" cy="12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8" name="Ink 57"/>
              <p14:cNvContentPartPr/>
              <p14:nvPr/>
            </p14:nvContentPartPr>
            <p14:xfrm>
              <a:off x="3194109" y="4952545"/>
              <a:ext cx="1679400" cy="60012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177189" y="4934185"/>
                <a:ext cx="1714680" cy="63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9" name="Ink 58"/>
              <p14:cNvContentPartPr/>
              <p14:nvPr/>
            </p14:nvContentPartPr>
            <p14:xfrm>
              <a:off x="-1303011" y="-74855"/>
              <a:ext cx="59760" cy="55440"/>
            </p14:xfrm>
          </p:contentPart>
        </mc:Choice>
        <mc:Fallback xmlns="">
          <p:pic>
            <p:nvPicPr>
              <p:cNvPr id="59" name="Ink 5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-1313451" y="-85295"/>
                <a:ext cx="80640" cy="7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75108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068187"/>
              </p:ext>
            </p:extLst>
          </p:nvPr>
        </p:nvGraphicFramePr>
        <p:xfrm>
          <a:off x="4876800" y="990600"/>
          <a:ext cx="2101850" cy="1360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647640" imgH="419040" progId="Equation.DSMT4">
                  <p:embed/>
                </p:oleObj>
              </mc:Choice>
              <mc:Fallback>
                <p:oleObj name="Equation" r:id="rId3" imgW="647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990600"/>
                        <a:ext cx="2101850" cy="1360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0" name="Ink 19"/>
              <p14:cNvContentPartPr/>
              <p14:nvPr/>
            </p14:nvContentPartPr>
            <p14:xfrm>
              <a:off x="1617309" y="2187385"/>
              <a:ext cx="2638800" cy="98460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600029" y="2163625"/>
                <a:ext cx="2661480" cy="10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1" name="Ink 40"/>
              <p14:cNvContentPartPr/>
              <p14:nvPr/>
            </p14:nvContentPartPr>
            <p14:xfrm>
              <a:off x="2578509" y="2785705"/>
              <a:ext cx="993600" cy="4860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558709" y="2760865"/>
                <a:ext cx="1023480" cy="8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7">
            <p14:nvContentPartPr>
              <p14:cNvPr id="5" name="Ink 4"/>
              <p14:cNvContentPartPr/>
              <p14:nvPr/>
            </p14:nvContentPartPr>
            <p14:xfrm>
              <a:off x="6750618" y="1212535"/>
              <a:ext cx="2240640" cy="9442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739098" y="1198855"/>
                <a:ext cx="2266560" cy="97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9">
            <p14:nvContentPartPr>
              <p14:cNvPr id="11" name="Ink 10"/>
              <p14:cNvContentPartPr/>
              <p14:nvPr/>
            </p14:nvContentPartPr>
            <p14:xfrm>
              <a:off x="4672989" y="2378215"/>
              <a:ext cx="1941549" cy="81033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656428" y="2354096"/>
                <a:ext cx="1984391" cy="86000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60857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655859"/>
              </p:ext>
            </p:extLst>
          </p:nvPr>
        </p:nvGraphicFramePr>
        <p:xfrm>
          <a:off x="4953000" y="990600"/>
          <a:ext cx="30908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3" imgW="952200" imgH="469800" progId="Equation.DSMT4">
                  <p:embed/>
                </p:oleObj>
              </mc:Choice>
              <mc:Fallback>
                <p:oleObj name="Equation" r:id="rId3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990600"/>
                        <a:ext cx="3090862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57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20665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953000" y="990600"/>
          <a:ext cx="30908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952200" imgH="469800" progId="Equation.DSMT4">
                  <p:embed/>
                </p:oleObj>
              </mc:Choice>
              <mc:Fallback>
                <p:oleObj name="Equation" r:id="rId3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990600"/>
                        <a:ext cx="3090862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1242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2296" indent="0">
              <a:buNone/>
            </a:pPr>
            <a:r>
              <a:rPr lang="en-US" dirty="0" smtClean="0"/>
              <a:t>Evaluate the limit:</a:t>
            </a:r>
          </a:p>
          <a:p>
            <a:pPr marL="82296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213214"/>
              </p:ext>
            </p:extLst>
          </p:nvPr>
        </p:nvGraphicFramePr>
        <p:xfrm>
          <a:off x="4953000" y="990600"/>
          <a:ext cx="3090862" cy="152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952200" imgH="469800" progId="Equation.DSMT4">
                  <p:embed/>
                </p:oleObj>
              </mc:Choice>
              <mc:Fallback>
                <p:oleObj name="Equation" r:id="rId3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990600"/>
                        <a:ext cx="3090862" cy="1525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4" name="Ink 33"/>
              <p14:cNvContentPartPr/>
              <p14:nvPr/>
            </p14:nvContentPartPr>
            <p14:xfrm>
              <a:off x="2368629" y="2827105"/>
              <a:ext cx="1538280" cy="5184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352069" y="2808745"/>
                <a:ext cx="1560960" cy="8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5" name="Ink 44"/>
              <p14:cNvContentPartPr/>
              <p14:nvPr/>
            </p14:nvContentPartPr>
            <p14:xfrm>
              <a:off x="2468709" y="3146065"/>
              <a:ext cx="1149480" cy="4464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461149" y="3127705"/>
                <a:ext cx="117540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8" name="Ink 47"/>
              <p14:cNvContentPartPr/>
              <p14:nvPr/>
            </p14:nvContentPartPr>
            <p14:xfrm>
              <a:off x="1278189" y="2452705"/>
              <a:ext cx="5676480" cy="2362320"/>
            </p14:xfrm>
          </p:contentPart>
        </mc:Choice>
        <mc:Fallback xmlns="">
          <p:pic>
            <p:nvPicPr>
              <p:cNvPr id="48" name="Ink 4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269189" y="2444065"/>
                <a:ext cx="7591320" cy="237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8" name="Ink 77"/>
              <p14:cNvContentPartPr/>
              <p14:nvPr/>
            </p14:nvContentPartPr>
            <p14:xfrm>
              <a:off x="8686629" y="2223025"/>
              <a:ext cx="19800" cy="2412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8299269" y="1698505"/>
                <a:ext cx="670320" cy="100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9" name="Ink 78"/>
              <p14:cNvContentPartPr/>
              <p14:nvPr/>
            </p14:nvContentPartPr>
            <p14:xfrm>
              <a:off x="9270909" y="4065505"/>
              <a:ext cx="360" cy="360"/>
            </p14:xfrm>
          </p:contentPart>
        </mc:Choice>
        <mc:Fallback xmlns="">
          <p:pic>
            <p:nvPicPr>
              <p:cNvPr id="79" name="Ink 78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260469" y="4055065"/>
                <a:ext cx="2124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12" name="Ink 11"/>
              <p14:cNvContentPartPr/>
              <p14:nvPr/>
            </p14:nvContentPartPr>
            <p14:xfrm>
              <a:off x="7625058" y="1240975"/>
              <a:ext cx="1205640" cy="17640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614978" y="1229815"/>
                <a:ext cx="12294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16" name="Ink 15"/>
              <p14:cNvContentPartPr/>
              <p14:nvPr/>
            </p14:nvContentPartPr>
            <p14:xfrm>
              <a:off x="3541149" y="2343655"/>
              <a:ext cx="5318709" cy="246741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28549" y="2341135"/>
                <a:ext cx="5344989" cy="24882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1">
            <p14:nvContentPartPr>
              <p14:cNvPr id="28" name="Ink 27"/>
              <p14:cNvContentPartPr/>
              <p14:nvPr/>
            </p14:nvContentPartPr>
            <p14:xfrm>
              <a:off x="8004498" y="246295"/>
              <a:ext cx="786240" cy="67500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8001978" y="232255"/>
                <a:ext cx="803520" cy="70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3">
            <p14:nvContentPartPr>
              <p14:cNvPr id="29" name="Ink 28"/>
              <p14:cNvContentPartPr/>
              <p14:nvPr/>
            </p14:nvContentPartPr>
            <p14:xfrm>
              <a:off x="7114578" y="1805455"/>
              <a:ext cx="1766880" cy="920520"/>
            </p14:xfrm>
          </p:contentPart>
        </mc:Choice>
        <mc:Fallback>
          <p:pic>
            <p:nvPicPr>
              <p:cNvPr id="29" name="Ink 28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02698" y="1793575"/>
                <a:ext cx="1792800" cy="946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61801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40</TotalTime>
  <Words>411</Words>
  <Application>Microsoft Office PowerPoint</Application>
  <PresentationFormat>On-screen Show (4:3)</PresentationFormat>
  <Paragraphs>74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0" baseType="lpstr">
      <vt:lpstr>Gill Sans MT</vt:lpstr>
      <vt:lpstr>Verdana</vt:lpstr>
      <vt:lpstr>Wingdings 2</vt:lpstr>
      <vt:lpstr>Solstice</vt:lpstr>
      <vt:lpstr>Equation</vt:lpstr>
      <vt:lpstr>Chapter 9 Review Game </vt:lpstr>
      <vt:lpstr>Problem 1</vt:lpstr>
      <vt:lpstr>PowerPoint Presentation</vt:lpstr>
      <vt:lpstr>Problem 1</vt:lpstr>
      <vt:lpstr>Problem 1</vt:lpstr>
      <vt:lpstr>Problem 2</vt:lpstr>
      <vt:lpstr>PowerPoint Presentation</vt:lpstr>
      <vt:lpstr>Problem 2</vt:lpstr>
      <vt:lpstr>Problem 2</vt:lpstr>
      <vt:lpstr>Problem 3</vt:lpstr>
      <vt:lpstr>PowerPoint Presentation</vt:lpstr>
      <vt:lpstr>Problem 3</vt:lpstr>
      <vt:lpstr>Problem 3</vt:lpstr>
      <vt:lpstr>Problem 4</vt:lpstr>
      <vt:lpstr>PowerPoint Presentation</vt:lpstr>
      <vt:lpstr>Problem 4</vt:lpstr>
      <vt:lpstr>Problem 4</vt:lpstr>
      <vt:lpstr>Problem 5</vt:lpstr>
      <vt:lpstr>PowerPoint Presentation</vt:lpstr>
      <vt:lpstr>Problem 5</vt:lpstr>
      <vt:lpstr>Problem 5</vt:lpstr>
      <vt:lpstr>Problem 6</vt:lpstr>
      <vt:lpstr>PowerPoint Presentation</vt:lpstr>
      <vt:lpstr>Problem 6</vt:lpstr>
      <vt:lpstr>Problem 6</vt:lpstr>
      <vt:lpstr>Problem 7</vt:lpstr>
      <vt:lpstr>PowerPoint Presentation</vt:lpstr>
      <vt:lpstr>Problem 7</vt:lpstr>
      <vt:lpstr>Problem 7</vt:lpstr>
      <vt:lpstr>Problem 8</vt:lpstr>
      <vt:lpstr>PowerPoint Presentation</vt:lpstr>
      <vt:lpstr>Problem 8</vt:lpstr>
      <vt:lpstr>Problem 8</vt:lpstr>
      <vt:lpstr>Problem 9</vt:lpstr>
      <vt:lpstr>PowerPoint Presentation</vt:lpstr>
      <vt:lpstr>Problem 9</vt:lpstr>
      <vt:lpstr>Problem 9</vt:lpstr>
      <vt:lpstr>Problem 10</vt:lpstr>
      <vt:lpstr>PowerPoint Presentation</vt:lpstr>
      <vt:lpstr>Problem 10</vt:lpstr>
      <vt:lpstr>Problem 10</vt:lpstr>
      <vt:lpstr>Problem 11</vt:lpstr>
      <vt:lpstr>PowerPoint Presentation</vt:lpstr>
      <vt:lpstr>Problem 11</vt:lpstr>
      <vt:lpstr>Problem 1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Review Game </dc:title>
  <dc:creator>Windows User</dc:creator>
  <cp:lastModifiedBy>Saller,Julie</cp:lastModifiedBy>
  <cp:revision>12</cp:revision>
  <cp:lastPrinted>2015-02-12T18:18:17Z</cp:lastPrinted>
  <dcterms:created xsi:type="dcterms:W3CDTF">2015-02-11T16:16:10Z</dcterms:created>
  <dcterms:modified xsi:type="dcterms:W3CDTF">2019-02-11T16:46:10Z</dcterms:modified>
</cp:coreProperties>
</file>